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888B5B" w14:textId="77777777" w:rsidR="00FA1645" w:rsidRPr="00377A5D" w:rsidRDefault="000A22FA" w:rsidP="00FA1645">
      <w:pPr>
        <w:pStyle w:val="Tittel"/>
        <w:spacing w:before="240"/>
        <w:ind w:left="708" w:hanging="708"/>
        <w:rPr>
          <w:lang w:val="nn-NO"/>
        </w:rPr>
      </w:pPr>
      <w:bookmarkStart w:id="0" w:name="_Toc221784092"/>
      <w:bookmarkStart w:id="1" w:name="_Toc226098773"/>
      <w:bookmarkStart w:id="2" w:name="_Toc226099240"/>
      <w:bookmarkStart w:id="3" w:name="_Toc226351135"/>
      <w:r w:rsidRPr="00377A5D">
        <w:rPr>
          <w:lang w:val="nn-NO"/>
        </w:rPr>
        <w:t>Løysingar</w:t>
      </w:r>
    </w:p>
    <w:p w14:paraId="5656D9A8" w14:textId="77777777" w:rsidR="00874B01" w:rsidRPr="00377A5D" w:rsidRDefault="00874B01" w:rsidP="00874B01">
      <w:pPr>
        <w:pStyle w:val="INNH1"/>
        <w:tabs>
          <w:tab w:val="right" w:leader="dot" w:pos="9062"/>
        </w:tabs>
        <w:rPr>
          <w:rFonts w:cs="Times New Roman"/>
          <w:lang w:val="nn-NO"/>
        </w:rPr>
      </w:pPr>
      <w:r w:rsidRPr="00377A5D">
        <w:rPr>
          <w:rFonts w:ascii="Cambria" w:eastAsia="Times New Roman" w:hAnsi="Cambria" w:cs="Times New Roman"/>
          <w:b/>
          <w:bCs/>
          <w:color w:val="365F91"/>
          <w:sz w:val="28"/>
          <w:szCs w:val="28"/>
          <w:lang w:val="nn-NO"/>
        </w:rPr>
        <w:t>Innh</w:t>
      </w:r>
      <w:r w:rsidRPr="00377A5D">
        <w:rPr>
          <w:rFonts w:ascii="Cambria" w:eastAsia="Times New Roman" w:hAnsi="Cambria"/>
          <w:b/>
          <w:bCs/>
          <w:color w:val="365F91"/>
          <w:sz w:val="28"/>
          <w:szCs w:val="28"/>
          <w:lang w:val="nn-NO"/>
        </w:rPr>
        <w:t>a</w:t>
      </w:r>
      <w:r w:rsidRPr="00377A5D">
        <w:rPr>
          <w:rFonts w:ascii="Cambria" w:eastAsia="Times New Roman" w:hAnsi="Cambria" w:cs="Times New Roman"/>
          <w:b/>
          <w:bCs/>
          <w:color w:val="365F91"/>
          <w:sz w:val="28"/>
          <w:szCs w:val="28"/>
          <w:lang w:val="nn-NO"/>
        </w:rPr>
        <w:t>ld</w:t>
      </w:r>
    </w:p>
    <w:p w14:paraId="5CE8D354" w14:textId="2D6AF80C" w:rsidR="00C07A72" w:rsidRPr="00377A5D" w:rsidRDefault="00675DAF">
      <w:pPr>
        <w:pStyle w:val="INNH1"/>
        <w:tabs>
          <w:tab w:val="right" w:leader="dot" w:pos="9062"/>
        </w:tabs>
        <w:rPr>
          <w:rFonts w:eastAsia="Times New Roman" w:cs="Times New Roman"/>
          <w:noProof/>
          <w:lang w:val="nn-NO" w:eastAsia="nb-NO"/>
        </w:rPr>
      </w:pPr>
      <w:r w:rsidRPr="00377A5D">
        <w:rPr>
          <w:lang w:val="nn-NO"/>
        </w:rPr>
        <w:fldChar w:fldCharType="begin"/>
      </w:r>
      <w:r w:rsidR="00FC1009" w:rsidRPr="00377A5D">
        <w:rPr>
          <w:lang w:val="nn-NO"/>
        </w:rPr>
        <w:instrText xml:space="preserve"> TOC \o "1-2" \h \z \u </w:instrText>
      </w:r>
      <w:r w:rsidRPr="00377A5D">
        <w:rPr>
          <w:lang w:val="nn-NO"/>
        </w:rPr>
        <w:fldChar w:fldCharType="separate"/>
      </w:r>
      <w:hyperlink w:anchor="_Toc371576756" w:history="1">
        <w:r w:rsidR="00C07A72" w:rsidRPr="00377A5D">
          <w:rPr>
            <w:rStyle w:val="Hyperkobling"/>
            <w:noProof/>
            <w:lang w:val="nn-NO"/>
          </w:rPr>
          <w:t>Prisindeks. Konsumprisindeks</w:t>
        </w:r>
        <w:r w:rsidR="00C07A72" w:rsidRPr="00377A5D">
          <w:rPr>
            <w:noProof/>
            <w:webHidden/>
            <w:lang w:val="nn-NO"/>
          </w:rPr>
          <w:tab/>
        </w:r>
        <w:r w:rsidR="00C07A72" w:rsidRPr="00377A5D">
          <w:rPr>
            <w:noProof/>
            <w:webHidden/>
            <w:lang w:val="nn-NO"/>
          </w:rPr>
          <w:fldChar w:fldCharType="begin"/>
        </w:r>
        <w:r w:rsidR="00C07A72" w:rsidRPr="00377A5D">
          <w:rPr>
            <w:noProof/>
            <w:webHidden/>
            <w:lang w:val="nn-NO"/>
          </w:rPr>
          <w:instrText xml:space="preserve"> PAGEREF _Toc371576756 \h </w:instrText>
        </w:r>
        <w:r w:rsidR="00C07A72" w:rsidRPr="00377A5D">
          <w:rPr>
            <w:noProof/>
            <w:webHidden/>
            <w:lang w:val="nn-NO"/>
          </w:rPr>
        </w:r>
        <w:r w:rsidR="00C07A72" w:rsidRPr="00377A5D">
          <w:rPr>
            <w:noProof/>
            <w:webHidden/>
            <w:lang w:val="nn-NO"/>
          </w:rPr>
          <w:fldChar w:fldCharType="separate"/>
        </w:r>
        <w:r w:rsidR="008B2D07">
          <w:rPr>
            <w:noProof/>
            <w:webHidden/>
            <w:lang w:val="nn-NO"/>
          </w:rPr>
          <w:t>2</w:t>
        </w:r>
        <w:r w:rsidR="00C07A72" w:rsidRPr="00377A5D">
          <w:rPr>
            <w:noProof/>
            <w:webHidden/>
            <w:lang w:val="nn-NO"/>
          </w:rPr>
          <w:fldChar w:fldCharType="end"/>
        </w:r>
      </w:hyperlink>
    </w:p>
    <w:p w14:paraId="6B001A6D" w14:textId="2F211190" w:rsidR="00C07A72" w:rsidRPr="00377A5D" w:rsidRDefault="008519D6">
      <w:pPr>
        <w:pStyle w:val="INNH1"/>
        <w:tabs>
          <w:tab w:val="right" w:leader="dot" w:pos="9062"/>
        </w:tabs>
        <w:rPr>
          <w:rFonts w:eastAsia="Times New Roman" w:cs="Times New Roman"/>
          <w:noProof/>
          <w:lang w:val="nn-NO" w:eastAsia="nb-NO"/>
        </w:rPr>
      </w:pPr>
      <w:hyperlink w:anchor="_Toc371576757" w:history="1">
        <w:r w:rsidR="00C07A72" w:rsidRPr="00377A5D">
          <w:rPr>
            <w:rStyle w:val="Hyperkobling"/>
            <w:noProof/>
            <w:lang w:val="nn-NO" w:eastAsia="nb-NO"/>
          </w:rPr>
          <w:t>Kroneverdi. Reallønn og Nominell lønn</w:t>
        </w:r>
        <w:r w:rsidR="00C07A72" w:rsidRPr="00377A5D">
          <w:rPr>
            <w:noProof/>
            <w:webHidden/>
            <w:lang w:val="nn-NO"/>
          </w:rPr>
          <w:tab/>
        </w:r>
        <w:r w:rsidR="00C07A72" w:rsidRPr="00377A5D">
          <w:rPr>
            <w:noProof/>
            <w:webHidden/>
            <w:lang w:val="nn-NO"/>
          </w:rPr>
          <w:fldChar w:fldCharType="begin"/>
        </w:r>
        <w:r w:rsidR="00C07A72" w:rsidRPr="00377A5D">
          <w:rPr>
            <w:noProof/>
            <w:webHidden/>
            <w:lang w:val="nn-NO"/>
          </w:rPr>
          <w:instrText xml:space="preserve"> PAGEREF _Toc371576757 \h </w:instrText>
        </w:r>
        <w:r w:rsidR="00C07A72" w:rsidRPr="00377A5D">
          <w:rPr>
            <w:noProof/>
            <w:webHidden/>
            <w:lang w:val="nn-NO"/>
          </w:rPr>
        </w:r>
        <w:r w:rsidR="00C07A72" w:rsidRPr="00377A5D">
          <w:rPr>
            <w:noProof/>
            <w:webHidden/>
            <w:lang w:val="nn-NO"/>
          </w:rPr>
          <w:fldChar w:fldCharType="separate"/>
        </w:r>
        <w:r w:rsidR="008B2D07">
          <w:rPr>
            <w:noProof/>
            <w:webHidden/>
            <w:lang w:val="nn-NO"/>
          </w:rPr>
          <w:t>10</w:t>
        </w:r>
        <w:r w:rsidR="00C07A72" w:rsidRPr="00377A5D">
          <w:rPr>
            <w:noProof/>
            <w:webHidden/>
            <w:lang w:val="nn-NO"/>
          </w:rPr>
          <w:fldChar w:fldCharType="end"/>
        </w:r>
      </w:hyperlink>
    </w:p>
    <w:p w14:paraId="7E02AA6D" w14:textId="2B860330" w:rsidR="00C07A72" w:rsidRPr="00377A5D" w:rsidRDefault="008519D6">
      <w:pPr>
        <w:pStyle w:val="INNH1"/>
        <w:tabs>
          <w:tab w:val="right" w:leader="dot" w:pos="9062"/>
        </w:tabs>
        <w:rPr>
          <w:rFonts w:eastAsia="Times New Roman" w:cs="Times New Roman"/>
          <w:noProof/>
          <w:lang w:val="nn-NO" w:eastAsia="nb-NO"/>
        </w:rPr>
      </w:pPr>
      <w:hyperlink w:anchor="_Toc371576758" w:history="1">
        <w:r w:rsidR="00C07A72" w:rsidRPr="00377A5D">
          <w:rPr>
            <w:rStyle w:val="Hyperkobling"/>
            <w:noProof/>
            <w:lang w:val="nn-NO" w:eastAsia="nb-NO"/>
          </w:rPr>
          <w:t>Lønnsutrekningar. Skatt og avgifter.</w:t>
        </w:r>
        <w:r w:rsidR="00C07A72" w:rsidRPr="00377A5D">
          <w:rPr>
            <w:noProof/>
            <w:webHidden/>
            <w:lang w:val="nn-NO"/>
          </w:rPr>
          <w:tab/>
        </w:r>
        <w:r w:rsidR="00C07A72" w:rsidRPr="00377A5D">
          <w:rPr>
            <w:noProof/>
            <w:webHidden/>
            <w:lang w:val="nn-NO"/>
          </w:rPr>
          <w:fldChar w:fldCharType="begin"/>
        </w:r>
        <w:r w:rsidR="00C07A72" w:rsidRPr="00377A5D">
          <w:rPr>
            <w:noProof/>
            <w:webHidden/>
            <w:lang w:val="nn-NO"/>
          </w:rPr>
          <w:instrText xml:space="preserve"> PAGEREF _Toc371576758 \h </w:instrText>
        </w:r>
        <w:r w:rsidR="00C07A72" w:rsidRPr="00377A5D">
          <w:rPr>
            <w:noProof/>
            <w:webHidden/>
            <w:lang w:val="nn-NO"/>
          </w:rPr>
        </w:r>
        <w:r w:rsidR="00C07A72" w:rsidRPr="00377A5D">
          <w:rPr>
            <w:noProof/>
            <w:webHidden/>
            <w:lang w:val="nn-NO"/>
          </w:rPr>
          <w:fldChar w:fldCharType="separate"/>
        </w:r>
        <w:r w:rsidR="008B2D07">
          <w:rPr>
            <w:noProof/>
            <w:webHidden/>
            <w:lang w:val="nn-NO"/>
          </w:rPr>
          <w:t>15</w:t>
        </w:r>
        <w:r w:rsidR="00C07A72" w:rsidRPr="00377A5D">
          <w:rPr>
            <w:noProof/>
            <w:webHidden/>
            <w:lang w:val="nn-NO"/>
          </w:rPr>
          <w:fldChar w:fldCharType="end"/>
        </w:r>
      </w:hyperlink>
    </w:p>
    <w:p w14:paraId="475107EA" w14:textId="4209AB24" w:rsidR="00C07A72" w:rsidRPr="00377A5D" w:rsidRDefault="008519D6">
      <w:pPr>
        <w:pStyle w:val="INNH1"/>
        <w:tabs>
          <w:tab w:val="right" w:leader="dot" w:pos="9062"/>
        </w:tabs>
        <w:rPr>
          <w:rFonts w:eastAsia="Times New Roman" w:cs="Times New Roman"/>
          <w:noProof/>
          <w:lang w:val="nn-NO" w:eastAsia="nb-NO"/>
        </w:rPr>
      </w:pPr>
      <w:hyperlink w:anchor="_Toc371576759" w:history="1">
        <w:r w:rsidR="00C07A72" w:rsidRPr="00377A5D">
          <w:rPr>
            <w:rStyle w:val="Hyperkobling"/>
            <w:noProof/>
            <w:lang w:val="nn-NO"/>
          </w:rPr>
          <w:t>Budsjett og rekneskap</w:t>
        </w:r>
        <w:r w:rsidR="00C07A72" w:rsidRPr="00377A5D">
          <w:rPr>
            <w:noProof/>
            <w:webHidden/>
            <w:lang w:val="nn-NO"/>
          </w:rPr>
          <w:tab/>
        </w:r>
        <w:r w:rsidR="00C07A72" w:rsidRPr="00377A5D">
          <w:rPr>
            <w:noProof/>
            <w:webHidden/>
            <w:lang w:val="nn-NO"/>
          </w:rPr>
          <w:fldChar w:fldCharType="begin"/>
        </w:r>
        <w:r w:rsidR="00C07A72" w:rsidRPr="00377A5D">
          <w:rPr>
            <w:noProof/>
            <w:webHidden/>
            <w:lang w:val="nn-NO"/>
          </w:rPr>
          <w:instrText xml:space="preserve"> PAGEREF _Toc371576759 \h </w:instrText>
        </w:r>
        <w:r w:rsidR="00C07A72" w:rsidRPr="00377A5D">
          <w:rPr>
            <w:noProof/>
            <w:webHidden/>
            <w:lang w:val="nn-NO"/>
          </w:rPr>
        </w:r>
        <w:r w:rsidR="00C07A72" w:rsidRPr="00377A5D">
          <w:rPr>
            <w:noProof/>
            <w:webHidden/>
            <w:lang w:val="nn-NO"/>
          </w:rPr>
          <w:fldChar w:fldCharType="separate"/>
        </w:r>
        <w:r w:rsidR="008B2D07">
          <w:rPr>
            <w:noProof/>
            <w:webHidden/>
            <w:lang w:val="nn-NO"/>
          </w:rPr>
          <w:t>25</w:t>
        </w:r>
        <w:r w:rsidR="00C07A72" w:rsidRPr="00377A5D">
          <w:rPr>
            <w:noProof/>
            <w:webHidden/>
            <w:lang w:val="nn-NO"/>
          </w:rPr>
          <w:fldChar w:fldCharType="end"/>
        </w:r>
      </w:hyperlink>
    </w:p>
    <w:p w14:paraId="0AA980A4" w14:textId="37B85398" w:rsidR="00C07A72" w:rsidRPr="00377A5D" w:rsidRDefault="008519D6">
      <w:pPr>
        <w:pStyle w:val="INNH1"/>
        <w:tabs>
          <w:tab w:val="right" w:leader="dot" w:pos="9062"/>
        </w:tabs>
        <w:rPr>
          <w:rFonts w:eastAsia="Times New Roman" w:cs="Times New Roman"/>
          <w:noProof/>
          <w:lang w:val="nn-NO" w:eastAsia="nb-NO"/>
        </w:rPr>
      </w:pPr>
      <w:hyperlink w:anchor="_Toc371576760" w:history="1">
        <w:r w:rsidR="00C07A72" w:rsidRPr="00377A5D">
          <w:rPr>
            <w:rStyle w:val="Hyperkobling"/>
            <w:noProof/>
            <w:lang w:val="nn-NO"/>
          </w:rPr>
          <w:t>Sparing og lån</w:t>
        </w:r>
        <w:r w:rsidR="00C07A72" w:rsidRPr="00377A5D">
          <w:rPr>
            <w:noProof/>
            <w:webHidden/>
            <w:lang w:val="nn-NO"/>
          </w:rPr>
          <w:tab/>
        </w:r>
        <w:r w:rsidR="00C07A72" w:rsidRPr="00377A5D">
          <w:rPr>
            <w:noProof/>
            <w:webHidden/>
            <w:lang w:val="nn-NO"/>
          </w:rPr>
          <w:fldChar w:fldCharType="begin"/>
        </w:r>
        <w:r w:rsidR="00C07A72" w:rsidRPr="00377A5D">
          <w:rPr>
            <w:noProof/>
            <w:webHidden/>
            <w:lang w:val="nn-NO"/>
          </w:rPr>
          <w:instrText xml:space="preserve"> PAGEREF _Toc371576760 \h </w:instrText>
        </w:r>
        <w:r w:rsidR="00C07A72" w:rsidRPr="00377A5D">
          <w:rPr>
            <w:noProof/>
            <w:webHidden/>
            <w:lang w:val="nn-NO"/>
          </w:rPr>
        </w:r>
        <w:r w:rsidR="00C07A72" w:rsidRPr="00377A5D">
          <w:rPr>
            <w:noProof/>
            <w:webHidden/>
            <w:lang w:val="nn-NO"/>
          </w:rPr>
          <w:fldChar w:fldCharType="separate"/>
        </w:r>
        <w:r w:rsidR="008B2D07">
          <w:rPr>
            <w:noProof/>
            <w:webHidden/>
            <w:lang w:val="nn-NO"/>
          </w:rPr>
          <w:t>33</w:t>
        </w:r>
        <w:r w:rsidR="00C07A72" w:rsidRPr="00377A5D">
          <w:rPr>
            <w:noProof/>
            <w:webHidden/>
            <w:lang w:val="nn-NO"/>
          </w:rPr>
          <w:fldChar w:fldCharType="end"/>
        </w:r>
      </w:hyperlink>
    </w:p>
    <w:p w14:paraId="23B8C4E2" w14:textId="77777777" w:rsidR="00FC1009" w:rsidRPr="00377A5D" w:rsidRDefault="00675DAF" w:rsidP="00FC1009">
      <w:pPr>
        <w:rPr>
          <w:lang w:val="nn-NO"/>
        </w:rPr>
      </w:pPr>
      <w:r w:rsidRPr="00377A5D">
        <w:rPr>
          <w:lang w:val="nn-NO"/>
        </w:rPr>
        <w:fldChar w:fldCharType="end"/>
      </w:r>
    </w:p>
    <w:bookmarkEnd w:id="0"/>
    <w:bookmarkEnd w:id="1"/>
    <w:bookmarkEnd w:id="2"/>
    <w:bookmarkEnd w:id="3"/>
    <w:p w14:paraId="0265D983" w14:textId="77777777" w:rsidR="008C1D92" w:rsidRPr="00377A5D" w:rsidRDefault="008C1D92" w:rsidP="00796808">
      <w:pPr>
        <w:jc w:val="right"/>
        <w:rPr>
          <w:lang w:val="nn-NO"/>
        </w:rPr>
      </w:pPr>
    </w:p>
    <w:p w14:paraId="18562E0A" w14:textId="77777777" w:rsidR="008C1D92" w:rsidRPr="00377A5D" w:rsidRDefault="008C1D92" w:rsidP="00796808">
      <w:pPr>
        <w:jc w:val="right"/>
        <w:rPr>
          <w:lang w:val="nn-NO"/>
        </w:rPr>
      </w:pPr>
    </w:p>
    <w:p w14:paraId="3D30F8FF" w14:textId="77777777" w:rsidR="008C1D92" w:rsidRPr="00377A5D" w:rsidRDefault="008C1D92" w:rsidP="00796808">
      <w:pPr>
        <w:jc w:val="right"/>
        <w:rPr>
          <w:lang w:val="nn-NO"/>
        </w:rPr>
      </w:pPr>
    </w:p>
    <w:p w14:paraId="1ACD246F" w14:textId="77777777" w:rsidR="008C1D92" w:rsidRPr="00377A5D" w:rsidRDefault="008C1D92" w:rsidP="00796808">
      <w:pPr>
        <w:jc w:val="right"/>
        <w:rPr>
          <w:lang w:val="nn-NO"/>
        </w:rPr>
      </w:pPr>
    </w:p>
    <w:p w14:paraId="4AFB68FA" w14:textId="77777777" w:rsidR="00A9062F" w:rsidRPr="00377A5D" w:rsidRDefault="00A9062F" w:rsidP="00A9062F">
      <w:pPr>
        <w:rPr>
          <w:lang w:val="nn-NO"/>
        </w:rPr>
      </w:pPr>
    </w:p>
    <w:p w14:paraId="29F71092" w14:textId="77777777" w:rsidR="00A9062F" w:rsidRPr="00377A5D" w:rsidRDefault="00A9062F" w:rsidP="00A9062F">
      <w:pPr>
        <w:rPr>
          <w:lang w:val="nn-NO"/>
        </w:rPr>
      </w:pPr>
    </w:p>
    <w:p w14:paraId="06436B0A" w14:textId="77777777" w:rsidR="00A9062F" w:rsidRPr="00377A5D" w:rsidRDefault="00A9062F" w:rsidP="00A9062F">
      <w:pPr>
        <w:rPr>
          <w:lang w:val="nn-NO"/>
        </w:rPr>
      </w:pPr>
    </w:p>
    <w:p w14:paraId="636E025F" w14:textId="77777777" w:rsidR="00A9062F" w:rsidRPr="00377A5D" w:rsidRDefault="00A9062F" w:rsidP="00A9062F">
      <w:pPr>
        <w:rPr>
          <w:lang w:val="nn-NO"/>
        </w:rPr>
      </w:pPr>
    </w:p>
    <w:p w14:paraId="0E5DE901" w14:textId="77777777" w:rsidR="00A9062F" w:rsidRPr="00377A5D" w:rsidRDefault="00A9062F" w:rsidP="00A9062F">
      <w:pPr>
        <w:rPr>
          <w:lang w:val="nn-NO"/>
        </w:rPr>
      </w:pPr>
    </w:p>
    <w:p w14:paraId="43C093D2" w14:textId="77777777" w:rsidR="00A9062F" w:rsidRPr="00377A5D" w:rsidRDefault="00A9062F" w:rsidP="00A9062F">
      <w:pPr>
        <w:rPr>
          <w:lang w:val="nn-NO"/>
        </w:rPr>
      </w:pPr>
    </w:p>
    <w:p w14:paraId="4DF3AB91" w14:textId="77777777" w:rsidR="00A9062F" w:rsidRPr="00377A5D" w:rsidRDefault="00A9062F" w:rsidP="00A9062F">
      <w:pPr>
        <w:rPr>
          <w:lang w:val="nn-NO"/>
        </w:rPr>
      </w:pPr>
    </w:p>
    <w:p w14:paraId="1809B012" w14:textId="77777777" w:rsidR="00A9062F" w:rsidRPr="00377A5D" w:rsidRDefault="00A9062F" w:rsidP="00A9062F">
      <w:pPr>
        <w:rPr>
          <w:lang w:val="nn-NO"/>
        </w:rPr>
      </w:pPr>
    </w:p>
    <w:p w14:paraId="46B46693" w14:textId="77777777" w:rsidR="00A9062F" w:rsidRPr="00377A5D" w:rsidRDefault="00A9062F" w:rsidP="00A9062F">
      <w:pPr>
        <w:rPr>
          <w:lang w:val="nn-NO"/>
        </w:rPr>
      </w:pPr>
    </w:p>
    <w:p w14:paraId="11CFEC8C" w14:textId="77777777" w:rsidR="00A9062F" w:rsidRPr="00377A5D" w:rsidRDefault="00A9062F" w:rsidP="00A9062F">
      <w:pPr>
        <w:rPr>
          <w:lang w:val="nn-NO"/>
        </w:rPr>
      </w:pPr>
    </w:p>
    <w:p w14:paraId="70B273D9" w14:textId="77777777" w:rsidR="00A9062F" w:rsidRPr="00377A5D" w:rsidRDefault="00A9062F" w:rsidP="00A9062F">
      <w:pPr>
        <w:rPr>
          <w:lang w:val="nn-NO"/>
        </w:rPr>
      </w:pPr>
    </w:p>
    <w:p w14:paraId="0913467E" w14:textId="77777777" w:rsidR="00A9062F" w:rsidRPr="00377A5D" w:rsidRDefault="00A9062F" w:rsidP="00A9062F">
      <w:pPr>
        <w:rPr>
          <w:lang w:val="nn-NO"/>
        </w:rPr>
      </w:pPr>
    </w:p>
    <w:p w14:paraId="43841096" w14:textId="77777777" w:rsidR="00A9062F" w:rsidRPr="00377A5D" w:rsidRDefault="00A9062F" w:rsidP="00A9062F">
      <w:pPr>
        <w:rPr>
          <w:lang w:val="nn-NO"/>
        </w:rPr>
      </w:pPr>
    </w:p>
    <w:p w14:paraId="3C7D28E7" w14:textId="5001B767" w:rsidR="00280575" w:rsidRPr="00377A5D" w:rsidRDefault="00A9062F" w:rsidP="00A9062F">
      <w:pPr>
        <w:rPr>
          <w:rFonts w:cs="Calibri"/>
          <w:noProof/>
          <w:lang w:val="nn-NO" w:eastAsia="nb-NO"/>
        </w:rPr>
      </w:pPr>
      <w:r w:rsidRPr="00377A5D">
        <w:rPr>
          <w:rFonts w:cs="Calibri"/>
          <w:b/>
          <w:noProof/>
          <w:lang w:val="nn-NO" w:eastAsia="nb-NO"/>
        </w:rPr>
        <w:t>Øvingsoppg</w:t>
      </w:r>
      <w:r w:rsidR="0075189F" w:rsidRPr="00377A5D">
        <w:rPr>
          <w:rFonts w:cs="Calibri"/>
          <w:b/>
          <w:noProof/>
          <w:lang w:val="nn-NO" w:eastAsia="nb-NO"/>
        </w:rPr>
        <w:t>å</w:t>
      </w:r>
      <w:r w:rsidRPr="00377A5D">
        <w:rPr>
          <w:rFonts w:cs="Calibri"/>
          <w:b/>
          <w:noProof/>
          <w:lang w:val="nn-NO" w:eastAsia="nb-NO"/>
        </w:rPr>
        <w:t>ver og lø</w:t>
      </w:r>
      <w:r w:rsidR="0075189F" w:rsidRPr="00377A5D">
        <w:rPr>
          <w:rFonts w:cs="Calibri"/>
          <w:b/>
          <w:noProof/>
          <w:lang w:val="nn-NO" w:eastAsia="nb-NO"/>
        </w:rPr>
        <w:t>ysing</w:t>
      </w:r>
      <w:r w:rsidR="006908BC" w:rsidRPr="00377A5D">
        <w:rPr>
          <w:rFonts w:cs="Calibri"/>
          <w:b/>
          <w:noProof/>
          <w:lang w:val="nn-NO" w:eastAsia="nb-NO"/>
        </w:rPr>
        <w:t>a</w:t>
      </w:r>
      <w:r w:rsidRPr="00377A5D">
        <w:rPr>
          <w:rFonts w:cs="Calibri"/>
          <w:b/>
          <w:noProof/>
          <w:lang w:val="nn-NO" w:eastAsia="nb-NO"/>
        </w:rPr>
        <w:t xml:space="preserve">r </w:t>
      </w:r>
      <w:r w:rsidRPr="00377A5D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="007E69CE" w:rsidRPr="00377A5D">
        <w:rPr>
          <w:rFonts w:cs="Calibri"/>
          <w:b/>
          <w:noProof/>
          <w:color w:val="4F81BD"/>
          <w:sz w:val="16"/>
          <w:szCs w:val="16"/>
          <w:lang w:val="nn-NO" w:eastAsia="nb-NO"/>
        </w:rPr>
        <w:drawing>
          <wp:inline distT="0" distB="0" distL="0" distR="0" wp14:anchorId="5CB569DA" wp14:editId="0C73C2B8">
            <wp:extent cx="609600" cy="209550"/>
            <wp:effectExtent l="0" t="0" r="0" b="0"/>
            <wp:docPr id="108" name="Bilde 3" descr="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CC BY NC SA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A5D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Pr="00377A5D">
        <w:rPr>
          <w:rFonts w:cs="Calibri"/>
          <w:b/>
          <w:noProof/>
          <w:color w:val="4F81BD"/>
          <w:sz w:val="16"/>
          <w:szCs w:val="16"/>
          <w:lang w:val="nn-NO" w:eastAsia="nb-NO"/>
        </w:rPr>
        <w:br/>
      </w:r>
      <w:r w:rsidRPr="00377A5D">
        <w:rPr>
          <w:rFonts w:cs="Calibri"/>
          <w:noProof/>
          <w:lang w:val="nn-NO" w:eastAsia="nb-NO"/>
        </w:rPr>
        <w:t>Stein Aanensen og Olav Kristensen/NDLA</w:t>
      </w:r>
    </w:p>
    <w:p w14:paraId="2896FAAA" w14:textId="65C3F58C" w:rsidR="00DA64BD" w:rsidRPr="00377A5D" w:rsidRDefault="0006323E" w:rsidP="00280575">
      <w:pPr>
        <w:rPr>
          <w:lang w:val="nn-NO"/>
        </w:rPr>
      </w:pPr>
      <w:bookmarkStart w:id="4" w:name="_Toc371576756"/>
      <w:r w:rsidRPr="00377A5D">
        <w:rPr>
          <w:rStyle w:val="Overskrift1Tegn"/>
          <w:rFonts w:eastAsia="Calibri"/>
          <w:lang w:val="nn-NO"/>
        </w:rPr>
        <w:lastRenderedPageBreak/>
        <w:t>Prisindeks. Konsumprisindeks</w:t>
      </w:r>
      <w:bookmarkEnd w:id="4"/>
      <w:r w:rsidR="00280575" w:rsidRPr="00377A5D">
        <w:rPr>
          <w:lang w:val="nn-NO"/>
        </w:rPr>
        <w:br/>
      </w:r>
      <w:r w:rsidR="00DA64BD" w:rsidRPr="00377A5D">
        <w:rPr>
          <w:b/>
          <w:lang w:val="nn-NO"/>
        </w:rPr>
        <w:t>1.1</w:t>
      </w:r>
      <w:r w:rsidR="00DA64BD" w:rsidRPr="00377A5D">
        <w:rPr>
          <w:b/>
          <w:lang w:val="nn-NO"/>
        </w:rPr>
        <w:br/>
      </w:r>
      <w:r w:rsidR="00DA64BD" w:rsidRPr="00377A5D">
        <w:rPr>
          <w:lang w:val="nn-NO"/>
        </w:rPr>
        <w:t>Tabellen viser prisutvikling</w:t>
      </w:r>
      <w:r w:rsidR="00016B9D" w:rsidRPr="00377A5D">
        <w:rPr>
          <w:lang w:val="nn-NO"/>
        </w:rPr>
        <w:t>a</w:t>
      </w:r>
      <w:r w:rsidR="00DA64BD" w:rsidRPr="00377A5D">
        <w:rPr>
          <w:lang w:val="nn-NO"/>
        </w:rPr>
        <w:t xml:space="preserve"> for </w:t>
      </w:r>
      <w:r w:rsidR="005615A9" w:rsidRPr="00377A5D">
        <w:rPr>
          <w:lang w:val="nn-NO"/>
        </w:rPr>
        <w:t>brød</w:t>
      </w:r>
      <w:r w:rsidR="00DA64BD" w:rsidRPr="00377A5D">
        <w:rPr>
          <w:lang w:val="nn-NO"/>
        </w:rPr>
        <w:t xml:space="preserve"> i perioden </w:t>
      </w:r>
      <w:r w:rsidR="00016B9D" w:rsidRPr="00377A5D">
        <w:rPr>
          <w:lang w:val="nn-NO"/>
        </w:rPr>
        <w:t xml:space="preserve">frå </w:t>
      </w:r>
      <w:r w:rsidR="00DA64BD" w:rsidRPr="00377A5D">
        <w:rPr>
          <w:lang w:val="nn-NO"/>
        </w:rPr>
        <w:t>1998 til 2004.</w:t>
      </w:r>
    </w:p>
    <w:tbl>
      <w:tblPr>
        <w:tblW w:w="0" w:type="auto"/>
        <w:tblInd w:w="7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BE5F1"/>
        <w:tblLook w:val="04A0" w:firstRow="1" w:lastRow="0" w:firstColumn="1" w:lastColumn="0" w:noHBand="0" w:noVBand="1"/>
      </w:tblPr>
      <w:tblGrid>
        <w:gridCol w:w="1121"/>
        <w:gridCol w:w="851"/>
        <w:gridCol w:w="851"/>
        <w:gridCol w:w="851"/>
        <w:gridCol w:w="851"/>
        <w:gridCol w:w="851"/>
        <w:gridCol w:w="851"/>
        <w:gridCol w:w="851"/>
      </w:tblGrid>
      <w:tr w:rsidR="007E69CE" w:rsidRPr="00377A5D" w14:paraId="1AC99D00" w14:textId="77777777" w:rsidTr="000715DA">
        <w:tc>
          <w:tcPr>
            <w:tcW w:w="0" w:type="auto"/>
            <w:shd w:val="clear" w:color="auto" w:fill="DBE5F1"/>
          </w:tcPr>
          <w:p w14:paraId="431B0FF1" w14:textId="77777777" w:rsidR="007E69CE" w:rsidRPr="00377A5D" w:rsidRDefault="007E69CE" w:rsidP="007E69CE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År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03F75A2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D907C9A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B08F4FD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1AB7C5B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ACE7EDC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EE5828D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5CE6A1C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7</w:t>
            </w:r>
          </w:p>
        </w:tc>
      </w:tr>
      <w:tr w:rsidR="007E69CE" w:rsidRPr="00377A5D" w14:paraId="39F33339" w14:textId="77777777" w:rsidTr="000715DA">
        <w:tc>
          <w:tcPr>
            <w:tcW w:w="0" w:type="auto"/>
            <w:shd w:val="clear" w:color="auto" w:fill="DBE5F1"/>
          </w:tcPr>
          <w:p w14:paraId="4398C0E6" w14:textId="77777777" w:rsidR="007E69CE" w:rsidRPr="00377A5D" w:rsidRDefault="007E69CE" w:rsidP="007E69CE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Prisindeks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62CFE5C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88,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7270237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91,0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E8CB5F2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94,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72CE713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98,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0A9756E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00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00AD945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02,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B3E23E1" w14:textId="77777777" w:rsidR="007E69CE" w:rsidRPr="00377A5D" w:rsidRDefault="007E69CE" w:rsidP="007E69C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04,5</w:t>
            </w:r>
          </w:p>
        </w:tc>
      </w:tr>
    </w:tbl>
    <w:p w14:paraId="4200EC4C" w14:textId="77777777" w:rsidR="00DA64BD" w:rsidRPr="00377A5D" w:rsidRDefault="00DA64BD" w:rsidP="00DA64BD">
      <w:pPr>
        <w:rPr>
          <w:lang w:val="nn-NO"/>
        </w:rPr>
      </w:pPr>
    </w:p>
    <w:p w14:paraId="3875EA3D" w14:textId="50E7EF28" w:rsidR="00DA64BD" w:rsidRPr="00377A5D" w:rsidRDefault="00016B9D" w:rsidP="00664ED2">
      <w:pPr>
        <w:pStyle w:val="Listeavsnitt"/>
        <w:numPr>
          <w:ilvl w:val="0"/>
          <w:numId w:val="1"/>
        </w:numPr>
        <w:rPr>
          <w:lang w:val="nn-NO"/>
        </w:rPr>
      </w:pPr>
      <w:r w:rsidRPr="00377A5D">
        <w:rPr>
          <w:lang w:val="nn-NO"/>
        </w:rPr>
        <w:t>Kva for eit</w:t>
      </w:r>
      <w:r w:rsidR="00DA64BD" w:rsidRPr="00377A5D">
        <w:rPr>
          <w:lang w:val="nn-NO"/>
        </w:rPr>
        <w:t xml:space="preserve"> år er basisåret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Basisåret er </w:t>
      </w:r>
      <w:r w:rsidR="005615A9" w:rsidRPr="00377A5D">
        <w:rPr>
          <w:color w:val="0000FF"/>
          <w:lang w:val="nn-NO"/>
        </w:rPr>
        <w:t>2015</w:t>
      </w:r>
      <w:r w:rsidR="00DA64BD" w:rsidRPr="00377A5D">
        <w:rPr>
          <w:color w:val="0000FF"/>
          <w:lang w:val="nn-NO"/>
        </w:rPr>
        <w:t xml:space="preserve">. </w:t>
      </w:r>
      <w:r w:rsidR="00193544" w:rsidRPr="00377A5D">
        <w:rPr>
          <w:color w:val="0000FF"/>
          <w:lang w:val="nn-NO"/>
        </w:rPr>
        <w:t>Dette kan vi</w:t>
      </w:r>
      <w:r w:rsidRPr="00377A5D">
        <w:rPr>
          <w:color w:val="0000FF"/>
          <w:lang w:val="nn-NO"/>
        </w:rPr>
        <w:t xml:space="preserve"> sjå </w:t>
      </w:r>
      <w:r w:rsidR="00193544" w:rsidRPr="00377A5D">
        <w:rPr>
          <w:color w:val="0000FF"/>
          <w:lang w:val="nn-NO"/>
        </w:rPr>
        <w:t>fordi i</w:t>
      </w:r>
      <w:r w:rsidR="00DA64BD" w:rsidRPr="00377A5D">
        <w:rPr>
          <w:color w:val="0000FF"/>
          <w:lang w:val="nn-NO"/>
        </w:rPr>
        <w:t>ndeksen har verdien 100 i basisåret.</w:t>
      </w:r>
      <w:r w:rsidR="00DA64BD" w:rsidRPr="00377A5D">
        <w:rPr>
          <w:color w:val="0000FF"/>
          <w:lang w:val="nn-NO"/>
        </w:rPr>
        <w:br/>
      </w:r>
    </w:p>
    <w:p w14:paraId="1EA7FCB4" w14:textId="4EBD4AEE" w:rsidR="00DA64BD" w:rsidRPr="00B971C7" w:rsidRDefault="00016B9D" w:rsidP="00664ED2">
      <w:pPr>
        <w:pStyle w:val="Listeavsnitt"/>
        <w:numPr>
          <w:ilvl w:val="0"/>
          <w:numId w:val="1"/>
        </w:numPr>
      </w:pPr>
      <w:r w:rsidRPr="00377A5D">
        <w:rPr>
          <w:lang w:val="nn-NO"/>
        </w:rPr>
        <w:t>Kva for ein</w:t>
      </w:r>
      <w:r w:rsidR="00DA64BD" w:rsidRPr="00377A5D">
        <w:rPr>
          <w:lang w:val="nn-NO"/>
        </w:rPr>
        <w:t xml:space="preserve"> verdi har alltid indeksen i basisåret?</w:t>
      </w:r>
      <w:r w:rsidR="00DA64BD" w:rsidRPr="00377A5D">
        <w:rPr>
          <w:lang w:val="nn-NO"/>
        </w:rPr>
        <w:br/>
      </w:r>
      <w:r w:rsidR="00DA64BD" w:rsidRPr="00B971C7">
        <w:rPr>
          <w:color w:val="0000FF"/>
        </w:rPr>
        <w:t xml:space="preserve">Indeksen har </w:t>
      </w:r>
      <w:r w:rsidR="005615A9" w:rsidRPr="00B971C7">
        <w:rPr>
          <w:color w:val="0000FF"/>
        </w:rPr>
        <w:t xml:space="preserve">alltid </w:t>
      </w:r>
      <w:r w:rsidR="00DA64BD" w:rsidRPr="00B971C7">
        <w:rPr>
          <w:color w:val="0000FF"/>
        </w:rPr>
        <w:t>verdien 100 i basisåret.</w:t>
      </w:r>
      <w:r w:rsidR="00DA64BD" w:rsidRPr="00B971C7">
        <w:br/>
      </w:r>
    </w:p>
    <w:p w14:paraId="2D96575D" w14:textId="334A8654" w:rsidR="00DA64BD" w:rsidRPr="00531044" w:rsidRDefault="00016B9D" w:rsidP="00F20466">
      <w:pPr>
        <w:pStyle w:val="Listeavsnitt"/>
        <w:numPr>
          <w:ilvl w:val="0"/>
          <w:numId w:val="1"/>
        </w:numPr>
      </w:pPr>
      <w:r w:rsidRPr="00B971C7">
        <w:t>Kor</w:t>
      </w:r>
      <w:r w:rsidR="00DA64BD" w:rsidRPr="00B971C7">
        <w:t xml:space="preserve"> mange prosent har prisen på</w:t>
      </w:r>
      <w:r w:rsidR="0091091E" w:rsidRPr="00B971C7">
        <w:t xml:space="preserve"> </w:t>
      </w:r>
      <w:r w:rsidR="005615A9" w:rsidRPr="00B971C7">
        <w:t>brød</w:t>
      </w:r>
      <w:r w:rsidR="0091091E" w:rsidRPr="00B971C7">
        <w:t xml:space="preserve"> stige</w:t>
      </w:r>
      <w:r w:rsidR="00DA64BD" w:rsidRPr="00B971C7">
        <w:t xml:space="preserve"> med </w:t>
      </w:r>
      <w:proofErr w:type="spellStart"/>
      <w:r w:rsidRPr="00B971C7">
        <w:t>frå</w:t>
      </w:r>
      <w:proofErr w:type="spellEnd"/>
      <w:r w:rsidRPr="00B971C7">
        <w:t xml:space="preserve"> </w:t>
      </w:r>
      <w:r w:rsidR="005615A9" w:rsidRPr="00B971C7">
        <w:t>2015 til 2017</w:t>
      </w:r>
      <w:r w:rsidR="00DA64BD" w:rsidRPr="00B971C7">
        <w:t>?</w:t>
      </w:r>
      <w:r w:rsidR="00DA64BD" w:rsidRPr="00B971C7">
        <w:br/>
      </w:r>
      <w:r w:rsidR="00DA64BD" w:rsidRPr="00B971C7">
        <w:rPr>
          <w:color w:val="0000FF"/>
        </w:rPr>
        <w:t>Prisen på</w:t>
      </w:r>
      <w:r w:rsidR="0091091E" w:rsidRPr="00B971C7">
        <w:rPr>
          <w:color w:val="0000FF"/>
        </w:rPr>
        <w:t xml:space="preserve"> </w:t>
      </w:r>
      <w:r w:rsidR="005615A9" w:rsidRPr="00B971C7">
        <w:rPr>
          <w:color w:val="0000FF"/>
        </w:rPr>
        <w:t>brød</w:t>
      </w:r>
      <w:r w:rsidR="0091091E" w:rsidRPr="00B971C7">
        <w:rPr>
          <w:color w:val="0000FF"/>
        </w:rPr>
        <w:t xml:space="preserve"> </w:t>
      </w:r>
      <w:r w:rsidR="00F20466" w:rsidRPr="00B971C7">
        <w:rPr>
          <w:color w:val="0000FF"/>
        </w:rPr>
        <w:t xml:space="preserve">har stige med 4,5 % i denne perioden. </w:t>
      </w:r>
      <w:r w:rsidR="00F20466" w:rsidRPr="00531044">
        <w:rPr>
          <w:color w:val="0000FF"/>
        </w:rPr>
        <w:t xml:space="preserve">Her kan vi lese det direkte av indeksen, som har gått opp </w:t>
      </w:r>
      <w:proofErr w:type="spellStart"/>
      <w:r w:rsidR="00F20466" w:rsidRPr="00531044">
        <w:rPr>
          <w:color w:val="0000FF"/>
        </w:rPr>
        <w:t>frå</w:t>
      </w:r>
      <w:proofErr w:type="spellEnd"/>
      <w:r w:rsidR="00F20466" w:rsidRPr="00531044">
        <w:rPr>
          <w:color w:val="0000FF"/>
        </w:rPr>
        <w:t xml:space="preserve"> 100 til 104,5</w:t>
      </w:r>
      <w:r w:rsidR="00DA64BD" w:rsidRPr="00531044">
        <w:rPr>
          <w:color w:val="0000FF"/>
        </w:rPr>
        <w:t>.</w:t>
      </w:r>
      <w:r w:rsidR="00DA64BD" w:rsidRPr="00531044">
        <w:rPr>
          <w:color w:val="0000FF"/>
        </w:rPr>
        <w:br/>
      </w:r>
    </w:p>
    <w:p w14:paraId="7BA259AE" w14:textId="08E54D00" w:rsidR="00DA64BD" w:rsidRPr="00246139" w:rsidRDefault="005615A9" w:rsidP="00F20466">
      <w:pPr>
        <w:pStyle w:val="Listeavsnitt"/>
        <w:numPr>
          <w:ilvl w:val="0"/>
          <w:numId w:val="1"/>
        </w:numPr>
        <w:rPr>
          <w:color w:val="0000FF"/>
        </w:rPr>
      </w:pPr>
      <w:r w:rsidRPr="00246139">
        <w:t>Har prisen på brød</w:t>
      </w:r>
      <w:r w:rsidR="0091091E" w:rsidRPr="00246139">
        <w:t xml:space="preserve"> stige</w:t>
      </w:r>
      <w:r w:rsidR="00DA64BD" w:rsidRPr="00246139">
        <w:t xml:space="preserve"> </w:t>
      </w:r>
      <w:r w:rsidR="0091091E" w:rsidRPr="00246139">
        <w:t>kvart</w:t>
      </w:r>
      <w:r w:rsidR="00DA64BD" w:rsidRPr="00246139">
        <w:t xml:space="preserve"> år </w:t>
      </w:r>
      <w:proofErr w:type="spellStart"/>
      <w:r w:rsidR="00016B9D" w:rsidRPr="00246139">
        <w:t>frå</w:t>
      </w:r>
      <w:proofErr w:type="spellEnd"/>
      <w:r w:rsidR="00016B9D" w:rsidRPr="00246139">
        <w:t xml:space="preserve"> </w:t>
      </w:r>
      <w:r w:rsidRPr="00246139">
        <w:t>2015 til 2017</w:t>
      </w:r>
      <w:r w:rsidR="00DA64BD" w:rsidRPr="00246139">
        <w:t>?</w:t>
      </w:r>
      <w:r w:rsidR="00DA64BD" w:rsidRPr="00246139">
        <w:br/>
      </w:r>
      <w:r w:rsidR="00F20466" w:rsidRPr="00246139">
        <w:rPr>
          <w:color w:val="0000FF"/>
        </w:rPr>
        <w:t xml:space="preserve">Ja, prisen på brød har stige kvart år </w:t>
      </w:r>
      <w:proofErr w:type="spellStart"/>
      <w:r w:rsidR="00F20466" w:rsidRPr="00246139">
        <w:rPr>
          <w:color w:val="0000FF"/>
        </w:rPr>
        <w:t>frå</w:t>
      </w:r>
      <w:proofErr w:type="spellEnd"/>
      <w:r w:rsidR="00F20466" w:rsidRPr="00246139">
        <w:rPr>
          <w:color w:val="0000FF"/>
        </w:rPr>
        <w:t xml:space="preserve"> 2011 til 2017. Det ser vi </w:t>
      </w:r>
      <w:proofErr w:type="spellStart"/>
      <w:r w:rsidR="00F20466" w:rsidRPr="00246139">
        <w:rPr>
          <w:color w:val="0000FF"/>
        </w:rPr>
        <w:t>sidan</w:t>
      </w:r>
      <w:proofErr w:type="spellEnd"/>
      <w:r w:rsidR="00F20466" w:rsidRPr="00246139">
        <w:rPr>
          <w:color w:val="0000FF"/>
        </w:rPr>
        <w:t xml:space="preserve"> indeksen har stige kvart år mellom 2011 og 2017</w:t>
      </w:r>
      <w:r w:rsidR="00DA64BD" w:rsidRPr="00246139">
        <w:rPr>
          <w:color w:val="0000FF"/>
        </w:rPr>
        <w:t>.</w:t>
      </w:r>
      <w:r w:rsidRPr="00246139">
        <w:rPr>
          <w:color w:val="0000FF"/>
        </w:rPr>
        <w:br/>
      </w:r>
    </w:p>
    <w:p w14:paraId="0A62FD66" w14:textId="633DB164" w:rsidR="00F20466" w:rsidRPr="00246139" w:rsidRDefault="005615A9" w:rsidP="00F20466">
      <w:pPr>
        <w:pStyle w:val="Listeavsnitt"/>
        <w:numPr>
          <w:ilvl w:val="0"/>
          <w:numId w:val="1"/>
        </w:numPr>
        <w:rPr>
          <w:color w:val="0000FF"/>
        </w:rPr>
      </w:pPr>
      <w:r w:rsidRPr="00246139">
        <w:t xml:space="preserve">Prisen på </w:t>
      </w:r>
      <w:proofErr w:type="spellStart"/>
      <w:r w:rsidRPr="00246139">
        <w:t>ein</w:t>
      </w:r>
      <w:proofErr w:type="spellEnd"/>
      <w:r w:rsidRPr="00246139">
        <w:t xml:space="preserve"> brødtype i 2015 var 25 kroner. Bruk </w:t>
      </w:r>
      <w:proofErr w:type="spellStart"/>
      <w:r w:rsidRPr="00246139">
        <w:t>indeksane</w:t>
      </w:r>
      <w:proofErr w:type="spellEnd"/>
      <w:r w:rsidRPr="00246139">
        <w:t xml:space="preserve"> for brød og finn prisen på brødtypen i 2011 og i 2017.</w:t>
      </w:r>
      <w:r w:rsidR="00DA64BD" w:rsidRPr="00246139">
        <w:rPr>
          <w:color w:val="0000FF"/>
        </w:rPr>
        <w:br/>
      </w:r>
      <w:r w:rsidR="00DA64BD" w:rsidRPr="00246139">
        <w:rPr>
          <w:color w:val="0000FF"/>
        </w:rPr>
        <w:br/>
      </w:r>
      <w:r w:rsidR="00F20466" w:rsidRPr="00246139">
        <w:rPr>
          <w:color w:val="0000FF"/>
        </w:rPr>
        <w:t xml:space="preserve">For å finne prisen på brødtypen i 2011, </w:t>
      </w:r>
      <w:proofErr w:type="spellStart"/>
      <w:r w:rsidR="00F20466" w:rsidRPr="00246139">
        <w:rPr>
          <w:color w:val="0000FF"/>
        </w:rPr>
        <w:t>set</w:t>
      </w:r>
      <w:proofErr w:type="spellEnd"/>
      <w:r w:rsidR="00F20466" w:rsidRPr="00246139">
        <w:rPr>
          <w:color w:val="0000FF"/>
        </w:rPr>
        <w:t xml:space="preserve"> vi </w:t>
      </w:r>
      <w:proofErr w:type="spellStart"/>
      <w:r w:rsidR="00F20466" w:rsidRPr="00246139">
        <w:rPr>
          <w:color w:val="0000FF"/>
        </w:rPr>
        <w:t>opplysningane</w:t>
      </w:r>
      <w:proofErr w:type="spellEnd"/>
      <w:r w:rsidR="00F20466" w:rsidRPr="00246139">
        <w:rPr>
          <w:color w:val="0000FF"/>
        </w:rPr>
        <w:t xml:space="preserve"> inn i </w:t>
      </w:r>
      <w:proofErr w:type="spellStart"/>
      <w:r w:rsidR="00F20466" w:rsidRPr="00246139">
        <w:rPr>
          <w:color w:val="0000FF"/>
        </w:rPr>
        <w:t>ein</w:t>
      </w:r>
      <w:proofErr w:type="spellEnd"/>
      <w:r w:rsidR="00F20466" w:rsidRPr="00246139">
        <w:rPr>
          <w:color w:val="0000FF"/>
        </w:rPr>
        <w:t xml:space="preserve"> tabell.</w:t>
      </w:r>
      <w:r w:rsidR="00F20466" w:rsidRPr="00246139">
        <w:rPr>
          <w:color w:val="0000FF"/>
        </w:rPr>
        <w:br/>
      </w:r>
      <w:r w:rsidR="00F20466" w:rsidRPr="00246139">
        <w:rPr>
          <w:color w:val="0000FF"/>
        </w:rPr>
        <w:br/>
      </w:r>
    </w:p>
    <w:tbl>
      <w:tblPr>
        <w:tblStyle w:val="Tabellrutenett"/>
        <w:tblW w:w="0" w:type="auto"/>
        <w:tblInd w:w="360" w:type="dxa"/>
        <w:tblLook w:val="04A0" w:firstRow="1" w:lastRow="0" w:firstColumn="1" w:lastColumn="0" w:noHBand="0" w:noVBand="1"/>
      </w:tblPr>
      <w:tblGrid>
        <w:gridCol w:w="1478"/>
        <w:gridCol w:w="1559"/>
        <w:gridCol w:w="1418"/>
      </w:tblGrid>
      <w:tr w:rsidR="00F20466" w:rsidRPr="00377A5D" w14:paraId="064E6D7E" w14:textId="77777777" w:rsidTr="00F20466">
        <w:tc>
          <w:tcPr>
            <w:tcW w:w="14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 w:themeFill="text2" w:themeFillTint="33"/>
            <w:hideMark/>
          </w:tcPr>
          <w:p w14:paraId="129FD619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År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 w:themeFill="text2" w:themeFillTint="33"/>
            <w:hideMark/>
          </w:tcPr>
          <w:p w14:paraId="18E53EB9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Pris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 w:themeFill="text2" w:themeFillTint="33"/>
            <w:hideMark/>
          </w:tcPr>
          <w:p w14:paraId="2DA3F72E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F20466" w:rsidRPr="00377A5D" w14:paraId="5E45D367" w14:textId="77777777" w:rsidTr="00F20466">
        <w:tc>
          <w:tcPr>
            <w:tcW w:w="14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 w:themeFill="text2" w:themeFillTint="33"/>
            <w:hideMark/>
          </w:tcPr>
          <w:p w14:paraId="09CB1CB8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197D2F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rFonts w:cs="Times New Roman"/>
                <w:color w:val="0000FF"/>
                <w:position w:val="-6"/>
                <w:lang w:val="nn-NO"/>
              </w:rPr>
              <w:object w:dxaOrig="200" w:dyaOrig="230" w14:anchorId="49A11F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5pt" o:ole="">
                  <v:imagedata r:id="rId9" o:title=""/>
                </v:shape>
                <o:OLEObject Type="Embed" ProgID="Equation.DSMT4" ShapeID="_x0000_i1025" DrawAspect="Content" ObjectID="_1621248870" r:id="rId10"/>
              </w:objec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E452B5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88,2</w:t>
            </w:r>
          </w:p>
        </w:tc>
      </w:tr>
      <w:tr w:rsidR="00F20466" w:rsidRPr="00377A5D" w14:paraId="2525490F" w14:textId="77777777" w:rsidTr="00F20466">
        <w:tc>
          <w:tcPr>
            <w:tcW w:w="14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5DCE4" w:themeFill="text2" w:themeFillTint="33"/>
            <w:hideMark/>
          </w:tcPr>
          <w:p w14:paraId="37CBF4C1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6795DE4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5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13BC23" w14:textId="77777777" w:rsidR="00F20466" w:rsidRPr="00377A5D" w:rsidRDefault="00F20466">
            <w:pPr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0</w:t>
            </w:r>
          </w:p>
        </w:tc>
      </w:tr>
    </w:tbl>
    <w:p w14:paraId="3455331D" w14:textId="77777777" w:rsidR="00F20466" w:rsidRPr="00B971C7" w:rsidRDefault="00F20466" w:rsidP="00F20466">
      <w:pPr>
        <w:ind w:left="426" w:hanging="426"/>
        <w:rPr>
          <w:color w:val="0000FF"/>
        </w:rPr>
      </w:pPr>
      <w:r w:rsidRPr="00B971C7">
        <w:rPr>
          <w:color w:val="0000FF"/>
        </w:rPr>
        <w:br/>
        <w:t>Dette gir</w:t>
      </w:r>
      <w:r w:rsidRPr="00B971C7">
        <w:rPr>
          <w:color w:val="0000FF"/>
        </w:rPr>
        <w:br/>
      </w:r>
      <w:r w:rsidRPr="00B971C7">
        <w:rPr>
          <w:color w:val="0000FF"/>
        </w:rPr>
        <w:tab/>
      </w:r>
      <w:r w:rsidRPr="00B971C7">
        <w:rPr>
          <w:color w:val="0000FF"/>
        </w:rPr>
        <w:tab/>
      </w:r>
      <w:r w:rsidRPr="00377A5D">
        <w:rPr>
          <w:rFonts w:cs="Times New Roman"/>
          <w:position w:val="-62"/>
          <w:lang w:val="nn-NO"/>
        </w:rPr>
        <w:object w:dxaOrig="1560" w:dyaOrig="1690" w14:anchorId="45384BA4">
          <v:shape id="_x0000_i1026" type="#_x0000_t75" style="width:78pt;height:84.5pt" o:ole="">
            <v:imagedata r:id="rId11" o:title=""/>
          </v:shape>
          <o:OLEObject Type="Embed" ProgID="Equation.DSMT4" ShapeID="_x0000_i1026" DrawAspect="Content" ObjectID="_1621248871" r:id="rId12"/>
        </w:object>
      </w:r>
      <w:r w:rsidRPr="00B971C7">
        <w:rPr>
          <w:color w:val="0000FF"/>
        </w:rPr>
        <w:t xml:space="preserve"> </w:t>
      </w:r>
      <w:r w:rsidRPr="00B971C7">
        <w:rPr>
          <w:color w:val="0000FF"/>
        </w:rPr>
        <w:br/>
      </w:r>
      <w:r w:rsidRPr="00B971C7">
        <w:rPr>
          <w:color w:val="0000FF"/>
        </w:rPr>
        <w:br/>
        <w:t xml:space="preserve">Prisen på brødtypen i 2011 var </w:t>
      </w:r>
      <w:r w:rsidRPr="00377A5D">
        <w:rPr>
          <w:rFonts w:cs="Times New Roman"/>
          <w:position w:val="-16"/>
          <w:lang w:val="nn-NO"/>
        </w:rPr>
        <w:object w:dxaOrig="800" w:dyaOrig="400" w14:anchorId="1BBA9C4F">
          <v:shape id="_x0000_i1027" type="#_x0000_t75" style="width:40pt;height:20pt" o:ole="">
            <v:imagedata r:id="rId13" o:title=""/>
          </v:shape>
          <o:OLEObject Type="Embed" ProgID="Equation.DSMT4" ShapeID="_x0000_i1027" DrawAspect="Content" ObjectID="_1621248872" r:id="rId14"/>
        </w:object>
      </w:r>
      <w:r w:rsidRPr="00B971C7">
        <w:rPr>
          <w:color w:val="0000FF"/>
        </w:rPr>
        <w:br/>
      </w:r>
      <w:r w:rsidRPr="00B971C7">
        <w:rPr>
          <w:color w:val="0000FF"/>
        </w:rPr>
        <w:br/>
      </w:r>
    </w:p>
    <w:p w14:paraId="077233A3" w14:textId="7C4ED74E" w:rsidR="00F20466" w:rsidRPr="00B971C7" w:rsidRDefault="00F20466">
      <w:pPr>
        <w:spacing w:after="0" w:line="240" w:lineRule="auto"/>
        <w:rPr>
          <w:color w:val="0000FF"/>
        </w:rPr>
      </w:pPr>
    </w:p>
    <w:p w14:paraId="1BD74A77" w14:textId="54E878C9" w:rsidR="00DA64BD" w:rsidRPr="00B971C7" w:rsidRDefault="00F20466" w:rsidP="00F20466">
      <w:pPr>
        <w:ind w:left="426" w:hanging="426"/>
        <w:rPr>
          <w:color w:val="0000FF"/>
        </w:rPr>
      </w:pPr>
      <w:bookmarkStart w:id="5" w:name="_Hlk534792280"/>
      <w:r w:rsidRPr="00B971C7">
        <w:rPr>
          <w:color w:val="0000FF"/>
        </w:rPr>
        <w:tab/>
        <w:t xml:space="preserve">Av indeksen i 2017 ser vi at prisen </w:t>
      </w:r>
      <w:bookmarkEnd w:id="5"/>
      <w:r w:rsidRPr="00B971C7">
        <w:rPr>
          <w:color w:val="0000FF"/>
        </w:rPr>
        <w:t xml:space="preserve">på brødtypen steig med 4,5 % </w:t>
      </w:r>
      <w:proofErr w:type="spellStart"/>
      <w:r w:rsidRPr="00B971C7">
        <w:rPr>
          <w:color w:val="0000FF"/>
        </w:rPr>
        <w:t>frå</w:t>
      </w:r>
      <w:proofErr w:type="spellEnd"/>
      <w:r w:rsidRPr="00B971C7">
        <w:rPr>
          <w:color w:val="0000FF"/>
        </w:rPr>
        <w:t xml:space="preserve"> 2015 til 2017. Det </w:t>
      </w:r>
      <w:proofErr w:type="spellStart"/>
      <w:r w:rsidRPr="00B971C7">
        <w:rPr>
          <w:color w:val="0000FF"/>
        </w:rPr>
        <w:t>svarar</w:t>
      </w:r>
      <w:proofErr w:type="spellEnd"/>
      <w:r w:rsidRPr="00B971C7">
        <w:rPr>
          <w:color w:val="0000FF"/>
        </w:rPr>
        <w:t xml:space="preserve"> til en vekstfaktor på 1,045.</w:t>
      </w:r>
      <w:r w:rsidRPr="00B971C7">
        <w:rPr>
          <w:color w:val="0000FF"/>
        </w:rPr>
        <w:br/>
        <w:t xml:space="preserve">Prisen på brødtypen i 2017 var </w:t>
      </w:r>
      <w:r w:rsidRPr="00377A5D">
        <w:rPr>
          <w:rFonts w:cs="Times New Roman"/>
          <w:position w:val="-16"/>
          <w:lang w:val="nn-NO"/>
        </w:rPr>
        <w:object w:dxaOrig="2020" w:dyaOrig="400" w14:anchorId="610B5259">
          <v:shape id="_x0000_i1028" type="#_x0000_t75" style="width:101pt;height:20pt" o:ole="">
            <v:imagedata r:id="rId15" o:title=""/>
          </v:shape>
          <o:OLEObject Type="Embed" ProgID="Equation.DSMT4" ShapeID="_x0000_i1028" DrawAspect="Content" ObjectID="_1621248873" r:id="rId16"/>
        </w:object>
      </w:r>
    </w:p>
    <w:p w14:paraId="2D50751F" w14:textId="77777777" w:rsidR="00193544" w:rsidRPr="00B971C7" w:rsidRDefault="00193544" w:rsidP="00193544">
      <w:pPr>
        <w:rPr>
          <w:color w:val="0000FF"/>
        </w:rPr>
      </w:pPr>
    </w:p>
    <w:p w14:paraId="02AA0174" w14:textId="2E8ACF4D" w:rsidR="00193544" w:rsidRPr="00377A5D" w:rsidRDefault="00DA64BD" w:rsidP="00193544">
      <w:pPr>
        <w:rPr>
          <w:lang w:val="nn-NO"/>
        </w:rPr>
      </w:pPr>
      <w:r w:rsidRPr="00377A5D">
        <w:rPr>
          <w:b/>
          <w:lang w:val="nn-NO"/>
        </w:rPr>
        <w:t>1.2</w:t>
      </w:r>
      <w:r w:rsidRPr="00377A5D">
        <w:rPr>
          <w:lang w:val="nn-NO"/>
        </w:rPr>
        <w:br/>
      </w:r>
      <w:r w:rsidR="00193544" w:rsidRPr="00377A5D">
        <w:rPr>
          <w:lang w:val="nn-NO"/>
        </w:rPr>
        <w:t>Tabellen viser pri</w:t>
      </w:r>
      <w:r w:rsidR="004414A5" w:rsidRPr="00377A5D">
        <w:rPr>
          <w:lang w:val="nn-NO"/>
        </w:rPr>
        <w:t>su</w:t>
      </w:r>
      <w:r w:rsidR="0091091E" w:rsidRPr="00377A5D">
        <w:rPr>
          <w:lang w:val="nn-NO"/>
        </w:rPr>
        <w:t xml:space="preserve">tviklinga </w:t>
      </w:r>
      <w:r w:rsidR="00193544" w:rsidRPr="00377A5D">
        <w:rPr>
          <w:lang w:val="nn-NO"/>
        </w:rPr>
        <w:t>for varegrupp</w:t>
      </w:r>
      <w:r w:rsidR="0091091E" w:rsidRPr="00377A5D">
        <w:rPr>
          <w:lang w:val="nn-NO"/>
        </w:rPr>
        <w:t>a</w:t>
      </w:r>
      <w:r w:rsidR="00193544" w:rsidRPr="00377A5D">
        <w:rPr>
          <w:lang w:val="nn-NO"/>
        </w:rPr>
        <w:t xml:space="preserve"> </w:t>
      </w:r>
      <w:r w:rsidR="0091091E" w:rsidRPr="00377A5D">
        <w:rPr>
          <w:lang w:val="nn-NO"/>
        </w:rPr>
        <w:t xml:space="preserve">klede </w:t>
      </w:r>
      <w:r w:rsidR="00193544" w:rsidRPr="00377A5D">
        <w:rPr>
          <w:lang w:val="nn-NO"/>
        </w:rPr>
        <w:t xml:space="preserve">i perioden </w:t>
      </w:r>
      <w:r w:rsidR="00016B9D" w:rsidRPr="00377A5D">
        <w:rPr>
          <w:lang w:val="nn-NO"/>
        </w:rPr>
        <w:t xml:space="preserve">frå </w:t>
      </w:r>
      <w:r w:rsidR="00802897" w:rsidRPr="00377A5D">
        <w:rPr>
          <w:lang w:val="nn-NO"/>
        </w:rPr>
        <w:t>1997 til 2008</w:t>
      </w:r>
      <w:r w:rsidR="00193544" w:rsidRPr="00377A5D">
        <w:rPr>
          <w:lang w:val="nn-NO"/>
        </w:rPr>
        <w:t>.</w:t>
      </w:r>
    </w:p>
    <w:tbl>
      <w:tblPr>
        <w:tblpPr w:leftFromText="141" w:rightFromText="141" w:vertAnchor="text" w:horzAnchor="margin" w:tblpXSpec="center" w:tblpY="13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BE5F1"/>
        <w:tblLook w:val="04A0" w:firstRow="1" w:lastRow="0" w:firstColumn="1" w:lastColumn="0" w:noHBand="0" w:noVBand="1"/>
      </w:tblPr>
      <w:tblGrid>
        <w:gridCol w:w="112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193544" w:rsidRPr="00377A5D" w14:paraId="2B97EEC4" w14:textId="77777777" w:rsidTr="000715DA">
        <w:tc>
          <w:tcPr>
            <w:tcW w:w="0" w:type="auto"/>
            <w:shd w:val="clear" w:color="auto" w:fill="DBE5F1"/>
          </w:tcPr>
          <w:p w14:paraId="4F0674CA" w14:textId="77777777" w:rsidR="00193544" w:rsidRPr="00377A5D" w:rsidRDefault="00193544" w:rsidP="000715DA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År</w:t>
            </w:r>
          </w:p>
        </w:tc>
        <w:tc>
          <w:tcPr>
            <w:tcW w:w="851" w:type="dxa"/>
            <w:shd w:val="clear" w:color="auto" w:fill="auto"/>
          </w:tcPr>
          <w:p w14:paraId="45BB4552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9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C5F46C3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98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E2A76DD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99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E1ED5D3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0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FFDDBD0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8E6A46F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33F297D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927814A" w14:textId="77777777" w:rsidR="00193544" w:rsidRPr="00377A5D" w:rsidRDefault="00193544" w:rsidP="000715DA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8</w:t>
            </w:r>
          </w:p>
        </w:tc>
      </w:tr>
      <w:tr w:rsidR="00802897" w:rsidRPr="00377A5D" w14:paraId="5898F445" w14:textId="77777777" w:rsidTr="000715DA">
        <w:tc>
          <w:tcPr>
            <w:tcW w:w="0" w:type="auto"/>
            <w:shd w:val="clear" w:color="auto" w:fill="DBE5F1"/>
          </w:tcPr>
          <w:p w14:paraId="7EAFAAD8" w14:textId="77777777" w:rsidR="00802897" w:rsidRPr="00377A5D" w:rsidRDefault="00802897" w:rsidP="00802897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Prisindeks</w:t>
            </w:r>
          </w:p>
        </w:tc>
        <w:tc>
          <w:tcPr>
            <w:tcW w:w="851" w:type="dxa"/>
            <w:shd w:val="clear" w:color="auto" w:fill="auto"/>
          </w:tcPr>
          <w:p w14:paraId="343A11E9" w14:textId="198E76DA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6,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2CDF1C9" w14:textId="7DA2AEC2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,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1C17334" w14:textId="48211A68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9,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56D5ACC" w14:textId="27196BCE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88,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F4113D6" w14:textId="3EA3AF31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87,8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EA2B669" w14:textId="05FD55D6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55,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33CA06D" w14:textId="44AFF5FE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37,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7E35DF9" w14:textId="2BDEAE83" w:rsidR="00802897" w:rsidRPr="00377A5D" w:rsidRDefault="00802897" w:rsidP="0080289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17,9</w:t>
            </w:r>
          </w:p>
        </w:tc>
      </w:tr>
    </w:tbl>
    <w:p w14:paraId="7EDFDA99" w14:textId="77777777" w:rsidR="00DA64BD" w:rsidRPr="00377A5D" w:rsidRDefault="00DA64BD" w:rsidP="00DA64BD">
      <w:pPr>
        <w:rPr>
          <w:lang w:val="nn-NO"/>
        </w:rPr>
      </w:pPr>
    </w:p>
    <w:p w14:paraId="6CD2101F" w14:textId="77777777" w:rsidR="00DA64BD" w:rsidRPr="00377A5D" w:rsidRDefault="00DA64BD" w:rsidP="00DA64BD">
      <w:pPr>
        <w:rPr>
          <w:lang w:val="nn-NO"/>
        </w:rPr>
      </w:pPr>
      <w:r w:rsidRPr="00377A5D">
        <w:rPr>
          <w:lang w:val="nn-NO"/>
        </w:rPr>
        <w:br/>
      </w:r>
    </w:p>
    <w:p w14:paraId="51C16EDF" w14:textId="77777777" w:rsidR="00DA64BD" w:rsidRPr="00377A5D" w:rsidRDefault="0091091E" w:rsidP="00664ED2">
      <w:pPr>
        <w:pStyle w:val="Listeavsnitt"/>
        <w:numPr>
          <w:ilvl w:val="0"/>
          <w:numId w:val="2"/>
        </w:numPr>
        <w:rPr>
          <w:lang w:val="nn-NO"/>
        </w:rPr>
      </w:pPr>
      <w:r w:rsidRPr="00377A5D">
        <w:rPr>
          <w:lang w:val="nn-NO"/>
        </w:rPr>
        <w:t>Kva</w:t>
      </w:r>
      <w:r w:rsidR="00DA64BD" w:rsidRPr="00377A5D">
        <w:rPr>
          <w:lang w:val="nn-NO"/>
        </w:rPr>
        <w:t xml:space="preserve"> kan du</w:t>
      </w:r>
      <w:r w:rsidRPr="00377A5D">
        <w:rPr>
          <w:lang w:val="nn-NO"/>
        </w:rPr>
        <w:t xml:space="preserve"> seie </w:t>
      </w:r>
      <w:r w:rsidR="00DA64BD" w:rsidRPr="00377A5D">
        <w:rPr>
          <w:lang w:val="nn-NO"/>
        </w:rPr>
        <w:t>om pris</w:t>
      </w:r>
      <w:r w:rsidRPr="00377A5D">
        <w:rPr>
          <w:lang w:val="nn-NO"/>
        </w:rPr>
        <w:t xml:space="preserve">utviklinga </w:t>
      </w:r>
      <w:r w:rsidR="00193544" w:rsidRPr="00377A5D">
        <w:rPr>
          <w:lang w:val="nn-NO"/>
        </w:rPr>
        <w:t>i</w:t>
      </w:r>
      <w:r w:rsidR="00DA64BD" w:rsidRPr="00377A5D">
        <w:rPr>
          <w:lang w:val="nn-NO"/>
        </w:rPr>
        <w:t xml:space="preserve"> varegrupp</w:t>
      </w:r>
      <w:r w:rsidRPr="00377A5D">
        <w:rPr>
          <w:lang w:val="nn-NO"/>
        </w:rPr>
        <w:t xml:space="preserve">a klede </w:t>
      </w:r>
      <w:r w:rsidR="00DA64BD" w:rsidRPr="00377A5D">
        <w:rPr>
          <w:lang w:val="nn-NO"/>
        </w:rPr>
        <w:t>i denne perioden?</w:t>
      </w:r>
      <w:r w:rsidR="00DA64BD" w:rsidRPr="00377A5D">
        <w:rPr>
          <w:lang w:val="nn-NO"/>
        </w:rPr>
        <w:br/>
      </w:r>
      <w:r w:rsidRPr="00377A5D">
        <w:rPr>
          <w:color w:val="0000FF"/>
          <w:lang w:val="nn-NO"/>
        </w:rPr>
        <w:t>Prisane</w:t>
      </w:r>
      <w:r w:rsidR="00DA64BD" w:rsidRPr="00377A5D">
        <w:rPr>
          <w:color w:val="0000FF"/>
          <w:lang w:val="nn-NO"/>
        </w:rPr>
        <w:t xml:space="preserve"> har fal</w:t>
      </w:r>
      <w:r w:rsidR="007B43A0" w:rsidRPr="00377A5D">
        <w:rPr>
          <w:color w:val="0000FF"/>
          <w:lang w:val="nn-NO"/>
        </w:rPr>
        <w:t>le</w:t>
      </w:r>
      <w:r w:rsidR="00DA64BD" w:rsidRPr="00377A5D">
        <w:rPr>
          <w:color w:val="0000FF"/>
          <w:lang w:val="nn-NO"/>
        </w:rPr>
        <w:t xml:space="preserve"> i he</w:t>
      </w:r>
      <w:r w:rsidRPr="00377A5D">
        <w:rPr>
          <w:color w:val="0000FF"/>
          <w:lang w:val="nn-NO"/>
        </w:rPr>
        <w:t>i</w:t>
      </w:r>
      <w:r w:rsidR="00DA64BD" w:rsidRPr="00377A5D">
        <w:rPr>
          <w:color w:val="0000FF"/>
          <w:lang w:val="nn-NO"/>
        </w:rPr>
        <w:t>le perioden.</w:t>
      </w:r>
      <w:r w:rsidR="00DA64BD" w:rsidRPr="00377A5D">
        <w:rPr>
          <w:color w:val="0000FF"/>
          <w:lang w:val="nn-NO"/>
        </w:rPr>
        <w:br/>
      </w:r>
    </w:p>
    <w:p w14:paraId="04C7335D" w14:textId="334F9B53" w:rsidR="00DA64BD" w:rsidRPr="00377A5D" w:rsidRDefault="00016B9D" w:rsidP="00664ED2">
      <w:pPr>
        <w:pStyle w:val="Listeavsnitt"/>
        <w:numPr>
          <w:ilvl w:val="0"/>
          <w:numId w:val="2"/>
        </w:numPr>
        <w:rPr>
          <w:color w:val="0000FF"/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rosent har </w:t>
      </w:r>
      <w:r w:rsidR="0091091E" w:rsidRPr="00377A5D">
        <w:rPr>
          <w:lang w:val="nn-NO"/>
        </w:rPr>
        <w:t>prisane</w:t>
      </w:r>
      <w:r w:rsidR="00DA64BD" w:rsidRPr="00377A5D">
        <w:rPr>
          <w:lang w:val="nn-NO"/>
        </w:rPr>
        <w:t xml:space="preserve"> </w:t>
      </w:r>
      <w:r w:rsidR="00193544" w:rsidRPr="00377A5D">
        <w:rPr>
          <w:lang w:val="nn-NO"/>
        </w:rPr>
        <w:t>i</w:t>
      </w:r>
      <w:r w:rsidR="00DA64BD" w:rsidRPr="00377A5D">
        <w:rPr>
          <w:lang w:val="nn-NO"/>
        </w:rPr>
        <w:t xml:space="preserve"> varegrupp</w:t>
      </w:r>
      <w:r w:rsidR="007B43A0" w:rsidRPr="00377A5D">
        <w:rPr>
          <w:lang w:val="nn-NO"/>
        </w:rPr>
        <w:t>a</w:t>
      </w:r>
      <w:r w:rsidR="00DA64BD" w:rsidRPr="00377A5D">
        <w:rPr>
          <w:lang w:val="nn-NO"/>
        </w:rPr>
        <w:t xml:space="preserve"> </w:t>
      </w:r>
      <w:r w:rsidR="0091091E" w:rsidRPr="00377A5D">
        <w:rPr>
          <w:lang w:val="nn-NO"/>
        </w:rPr>
        <w:t xml:space="preserve">klede </w:t>
      </w:r>
      <w:r w:rsidR="00DA64BD" w:rsidRPr="00377A5D">
        <w:rPr>
          <w:lang w:val="nn-NO"/>
        </w:rPr>
        <w:t>s</w:t>
      </w:r>
      <w:r w:rsidR="007B43A0" w:rsidRPr="00377A5D">
        <w:rPr>
          <w:lang w:val="nn-NO"/>
        </w:rPr>
        <w:t>okke</w:t>
      </w:r>
      <w:r w:rsidR="00DA64BD" w:rsidRPr="00377A5D">
        <w:rPr>
          <w:lang w:val="nn-NO"/>
        </w:rPr>
        <w:t xml:space="preserve"> med </w:t>
      </w:r>
      <w:r w:rsidRPr="00377A5D">
        <w:rPr>
          <w:lang w:val="nn-NO"/>
        </w:rPr>
        <w:t xml:space="preserve">frå </w:t>
      </w:r>
      <w:r w:rsidR="00802897" w:rsidRPr="00377A5D">
        <w:rPr>
          <w:lang w:val="nn-NO"/>
        </w:rPr>
        <w:t>1997</w:t>
      </w:r>
      <w:r w:rsidR="00DA64BD" w:rsidRPr="00377A5D">
        <w:rPr>
          <w:lang w:val="nn-NO"/>
        </w:rPr>
        <w:t xml:space="preserve"> til 2008?</w:t>
      </w:r>
      <w:r w:rsidR="00DA64BD" w:rsidRPr="00377A5D">
        <w:rPr>
          <w:lang w:val="nn-NO"/>
        </w:rPr>
        <w:br/>
      </w:r>
      <w:r w:rsidR="0091091E" w:rsidRPr="00377A5D">
        <w:rPr>
          <w:color w:val="0000FF"/>
          <w:lang w:val="nn-NO"/>
        </w:rPr>
        <w:t>Prisane</w:t>
      </w:r>
      <w:r w:rsidR="00DA64BD" w:rsidRPr="00377A5D">
        <w:rPr>
          <w:color w:val="0000FF"/>
          <w:lang w:val="nn-NO"/>
        </w:rPr>
        <w:t xml:space="preserve"> har s</w:t>
      </w:r>
      <w:r w:rsidR="007B43A0" w:rsidRPr="00377A5D">
        <w:rPr>
          <w:color w:val="0000FF"/>
          <w:lang w:val="nn-NO"/>
        </w:rPr>
        <w:t>okke</w:t>
      </w:r>
      <w:r w:rsidR="00DA64BD" w:rsidRPr="00377A5D">
        <w:rPr>
          <w:color w:val="0000FF"/>
          <w:lang w:val="nn-NO"/>
        </w:rPr>
        <w:t xml:space="preserve"> med </w:t>
      </w:r>
      <w:r w:rsidR="00802897" w:rsidRPr="00377A5D">
        <w:rPr>
          <w:color w:val="0000FF"/>
          <w:lang w:val="nn-NO"/>
        </w:rPr>
        <w:t xml:space="preserve">ein vekstfaktor på </w:t>
      </w:r>
      <w:r w:rsidR="00802897" w:rsidRPr="00377A5D">
        <w:rPr>
          <w:rFonts w:cs="Times New Roman"/>
          <w:color w:val="0000FF"/>
          <w:position w:val="-26"/>
          <w:lang w:val="nn-NO"/>
        </w:rPr>
        <w:object w:dxaOrig="1330" w:dyaOrig="600" w14:anchorId="7662BD07">
          <v:shape id="_x0000_i1029" type="#_x0000_t75" style="width:66.5pt;height:30pt" o:ole="">
            <v:imagedata r:id="rId17" o:title=""/>
          </v:shape>
          <o:OLEObject Type="Embed" ProgID="Equation.DSMT4" ShapeID="_x0000_i1029" DrawAspect="Content" ObjectID="_1621248874" r:id="rId18"/>
        </w:object>
      </w:r>
      <w:r w:rsidR="00802897" w:rsidRPr="00377A5D">
        <w:rPr>
          <w:color w:val="0000FF"/>
          <w:lang w:val="nn-NO"/>
        </w:rPr>
        <w:t>.</w:t>
      </w:r>
      <w:r w:rsidR="00802897" w:rsidRPr="00377A5D">
        <w:rPr>
          <w:color w:val="0000FF"/>
          <w:lang w:val="nn-NO"/>
        </w:rPr>
        <w:br/>
      </w:r>
      <w:r w:rsidR="00802897" w:rsidRPr="00377A5D">
        <w:rPr>
          <w:rFonts w:cs="Times New Roman"/>
          <w:color w:val="0000FF"/>
          <w:position w:val="-8"/>
          <w:lang w:val="nn-NO"/>
        </w:rPr>
        <w:object w:dxaOrig="1740" w:dyaOrig="280" w14:anchorId="1EBC7FCA">
          <v:shape id="_x0000_i1030" type="#_x0000_t75" style="width:87pt;height:14pt" o:ole="">
            <v:imagedata r:id="rId19" o:title=""/>
          </v:shape>
          <o:OLEObject Type="Embed" ProgID="Equation.DSMT4" ShapeID="_x0000_i1030" DrawAspect="Content" ObjectID="_1621248875" r:id="rId20"/>
        </w:object>
      </w:r>
      <w:r w:rsidR="00802897" w:rsidRPr="00377A5D">
        <w:rPr>
          <w:color w:val="0000FF"/>
          <w:lang w:val="nn-NO"/>
        </w:rPr>
        <w:t xml:space="preserve">. Det betyr at prisane har sokke med </w:t>
      </w:r>
      <w:r w:rsidR="00802897" w:rsidRPr="00377A5D">
        <w:rPr>
          <w:color w:val="0000FF"/>
          <w:u w:val="double"/>
          <w:lang w:val="nn-NO"/>
        </w:rPr>
        <w:t>43,0 %</w:t>
      </w:r>
      <w:r w:rsidR="00802897" w:rsidRPr="00377A5D">
        <w:rPr>
          <w:color w:val="0000FF"/>
          <w:lang w:val="nn-NO"/>
        </w:rPr>
        <w:t xml:space="preserve"> frå 1997 til 2008.</w:t>
      </w:r>
      <w:r w:rsidR="00DA64BD" w:rsidRPr="00377A5D">
        <w:rPr>
          <w:color w:val="0000FF"/>
          <w:lang w:val="nn-NO"/>
        </w:rPr>
        <w:br/>
      </w:r>
    </w:p>
    <w:p w14:paraId="690A1BCC" w14:textId="77777777" w:rsidR="00DA64BD" w:rsidRPr="00377A5D" w:rsidRDefault="00DA64BD" w:rsidP="00664ED2">
      <w:pPr>
        <w:pStyle w:val="Listeavsnitt"/>
        <w:numPr>
          <w:ilvl w:val="0"/>
          <w:numId w:val="2"/>
        </w:numPr>
        <w:rPr>
          <w:color w:val="0000FF"/>
          <w:lang w:val="nn-NO"/>
        </w:rPr>
      </w:pPr>
      <w:r w:rsidRPr="00377A5D">
        <w:rPr>
          <w:lang w:val="nn-NO"/>
        </w:rPr>
        <w:t>Kan du tenk</w:t>
      </w:r>
      <w:r w:rsidR="00807F56" w:rsidRPr="00377A5D">
        <w:rPr>
          <w:lang w:val="nn-NO"/>
        </w:rPr>
        <w:t>j</w:t>
      </w:r>
      <w:r w:rsidRPr="00377A5D">
        <w:rPr>
          <w:lang w:val="nn-NO"/>
        </w:rPr>
        <w:t xml:space="preserve">e deg </w:t>
      </w:r>
      <w:r w:rsidR="0091091E" w:rsidRPr="00377A5D">
        <w:rPr>
          <w:lang w:val="nn-NO"/>
        </w:rPr>
        <w:t xml:space="preserve">nokre </w:t>
      </w:r>
      <w:r w:rsidR="004414A5" w:rsidRPr="00377A5D">
        <w:rPr>
          <w:lang w:val="nn-NO"/>
        </w:rPr>
        <w:t xml:space="preserve">grunnar </w:t>
      </w:r>
      <w:r w:rsidRPr="00377A5D">
        <w:rPr>
          <w:lang w:val="nn-NO"/>
        </w:rPr>
        <w:t>til at pris</w:t>
      </w:r>
      <w:r w:rsidR="0091091E" w:rsidRPr="00377A5D">
        <w:rPr>
          <w:lang w:val="nn-NO"/>
        </w:rPr>
        <w:t xml:space="preserve">utviklinga </w:t>
      </w:r>
      <w:r w:rsidRPr="00377A5D">
        <w:rPr>
          <w:lang w:val="nn-NO"/>
        </w:rPr>
        <w:t xml:space="preserve">på </w:t>
      </w:r>
      <w:r w:rsidR="0091091E" w:rsidRPr="00377A5D">
        <w:rPr>
          <w:lang w:val="nn-NO"/>
        </w:rPr>
        <w:t xml:space="preserve">klede </w:t>
      </w:r>
      <w:r w:rsidRPr="00377A5D">
        <w:rPr>
          <w:lang w:val="nn-NO"/>
        </w:rPr>
        <w:t xml:space="preserve">har </w:t>
      </w:r>
      <w:r w:rsidR="004414A5" w:rsidRPr="00377A5D">
        <w:rPr>
          <w:lang w:val="nn-NO"/>
        </w:rPr>
        <w:t>vore</w:t>
      </w:r>
      <w:r w:rsidRPr="00377A5D">
        <w:rPr>
          <w:lang w:val="nn-NO"/>
        </w:rPr>
        <w:t xml:space="preserve"> slik i denne perioden?</w:t>
      </w:r>
      <w:r w:rsidRPr="00377A5D">
        <w:rPr>
          <w:lang w:val="nn-NO"/>
        </w:rPr>
        <w:br/>
        <w:t>Diskuter i klassen.</w:t>
      </w:r>
      <w:r w:rsidRPr="00377A5D">
        <w:rPr>
          <w:lang w:val="nn-NO"/>
        </w:rPr>
        <w:br/>
      </w:r>
      <w:r w:rsidR="0091091E" w:rsidRPr="00377A5D">
        <w:rPr>
          <w:color w:val="0000FF"/>
          <w:lang w:val="nn-NO"/>
        </w:rPr>
        <w:t xml:space="preserve">Nokre </w:t>
      </w:r>
      <w:r w:rsidRPr="00377A5D">
        <w:rPr>
          <w:color w:val="0000FF"/>
          <w:lang w:val="nn-NO"/>
        </w:rPr>
        <w:t>grunn</w:t>
      </w:r>
      <w:r w:rsidR="004414A5" w:rsidRPr="00377A5D">
        <w:rPr>
          <w:color w:val="0000FF"/>
          <w:lang w:val="nn-NO"/>
        </w:rPr>
        <w:t>a</w:t>
      </w:r>
      <w:r w:rsidRPr="00377A5D">
        <w:rPr>
          <w:color w:val="0000FF"/>
          <w:lang w:val="nn-NO"/>
        </w:rPr>
        <w:t xml:space="preserve">r kan </w:t>
      </w:r>
      <w:r w:rsidR="004414A5" w:rsidRPr="00377A5D">
        <w:rPr>
          <w:color w:val="0000FF"/>
          <w:lang w:val="nn-NO"/>
        </w:rPr>
        <w:t>vere</w:t>
      </w:r>
      <w:r w:rsidRPr="00377A5D">
        <w:rPr>
          <w:color w:val="0000FF"/>
          <w:lang w:val="nn-NO"/>
        </w:rPr>
        <w:t xml:space="preserve">: Produksjon i </w:t>
      </w:r>
      <w:r w:rsidR="004414A5" w:rsidRPr="00377A5D">
        <w:rPr>
          <w:color w:val="0000FF"/>
          <w:lang w:val="nn-NO"/>
        </w:rPr>
        <w:t>låg</w:t>
      </w:r>
      <w:r w:rsidRPr="00377A5D">
        <w:rPr>
          <w:color w:val="0000FF"/>
          <w:lang w:val="nn-NO"/>
        </w:rPr>
        <w:t>kostland, me</w:t>
      </w:r>
      <w:r w:rsidR="004414A5" w:rsidRPr="00377A5D">
        <w:rPr>
          <w:color w:val="0000FF"/>
          <w:lang w:val="nn-NO"/>
        </w:rPr>
        <w:t>i</w:t>
      </w:r>
      <w:r w:rsidR="0018598A" w:rsidRPr="00377A5D">
        <w:rPr>
          <w:color w:val="0000FF"/>
          <w:lang w:val="nn-NO"/>
        </w:rPr>
        <w:t>r</w:t>
      </w:r>
      <w:r w:rsidRPr="00377A5D">
        <w:rPr>
          <w:color w:val="0000FF"/>
          <w:lang w:val="nn-NO"/>
        </w:rPr>
        <w:t xml:space="preserve"> effektiv produksjon, større forbruk</w:t>
      </w:r>
      <w:r w:rsidR="00193544" w:rsidRPr="00377A5D">
        <w:rPr>
          <w:color w:val="0000FF"/>
          <w:lang w:val="nn-NO"/>
        </w:rPr>
        <w:t>.</w:t>
      </w:r>
      <w:r w:rsidRPr="00377A5D">
        <w:rPr>
          <w:color w:val="0000FF"/>
          <w:lang w:val="nn-NO"/>
        </w:rPr>
        <w:t xml:space="preserve"> </w:t>
      </w:r>
    </w:p>
    <w:p w14:paraId="43D956F9" w14:textId="77777777" w:rsidR="00193544" w:rsidRPr="00377A5D" w:rsidRDefault="00193544" w:rsidP="00DA64BD">
      <w:pPr>
        <w:rPr>
          <w:lang w:val="nn-NO"/>
        </w:rPr>
      </w:pPr>
    </w:p>
    <w:p w14:paraId="73EC7973" w14:textId="77777777" w:rsidR="00802897" w:rsidRPr="00377A5D" w:rsidRDefault="00802897">
      <w:pPr>
        <w:spacing w:after="0" w:line="240" w:lineRule="auto"/>
        <w:rPr>
          <w:b/>
          <w:lang w:val="nn-NO"/>
        </w:rPr>
      </w:pPr>
      <w:r w:rsidRPr="00377A5D">
        <w:rPr>
          <w:b/>
          <w:lang w:val="nn-NO"/>
        </w:rPr>
        <w:br w:type="page"/>
      </w:r>
    </w:p>
    <w:p w14:paraId="03EA5D96" w14:textId="1A8642FE" w:rsidR="00DA64BD" w:rsidRPr="00377A5D" w:rsidRDefault="00DA64BD" w:rsidP="00DA64BD">
      <w:pPr>
        <w:rPr>
          <w:lang w:val="nn-NO"/>
        </w:rPr>
      </w:pPr>
      <w:r w:rsidRPr="00377A5D">
        <w:rPr>
          <w:b/>
          <w:lang w:val="nn-NO"/>
        </w:rPr>
        <w:lastRenderedPageBreak/>
        <w:t>1.3</w:t>
      </w:r>
      <w:r w:rsidRPr="00377A5D">
        <w:rPr>
          <w:lang w:val="nn-NO"/>
        </w:rPr>
        <w:br/>
      </w:r>
      <w:r w:rsidRPr="00377A5D">
        <w:rPr>
          <w:lang w:val="nn-NO"/>
        </w:rPr>
        <w:br/>
      </w:r>
      <w:r w:rsidR="00802897" w:rsidRPr="00377A5D">
        <w:rPr>
          <w:noProof/>
          <w:lang w:val="nn-NO" w:eastAsia="nb-NO" w:bidi="bo-CN"/>
        </w:rPr>
        <w:t xml:space="preserve"> </w:t>
      </w:r>
      <w:r w:rsidR="00802897" w:rsidRPr="00377A5D">
        <w:rPr>
          <w:noProof/>
          <w:lang w:val="nn-NO"/>
        </w:rPr>
        <w:drawing>
          <wp:inline distT="0" distB="0" distL="0" distR="0" wp14:anchorId="5127B812" wp14:editId="127F7E36">
            <wp:extent cx="4694257" cy="3270250"/>
            <wp:effectExtent l="0" t="0" r="0" b="635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ndeksdiagram_oppgave_1.3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8561" cy="33080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4EFC6" w14:textId="326A5C5D" w:rsidR="00DA64BD" w:rsidRPr="00377A5D" w:rsidRDefault="00470BDF" w:rsidP="00DA64BD">
      <w:pPr>
        <w:rPr>
          <w:lang w:val="nn-NO"/>
        </w:rPr>
      </w:pPr>
      <w:r w:rsidRPr="00377A5D">
        <w:rPr>
          <w:lang w:val="nn-NO"/>
        </w:rPr>
        <w:t>Diagrammet ovanfor viser utviklinga i prisindeksane for matvarer, tobakk og skotøy i åra 1998 til 2008. Tala er henta frå SSB sin statistikkbank</w:t>
      </w:r>
      <w:r w:rsidR="00DA64BD" w:rsidRPr="00377A5D">
        <w:rPr>
          <w:lang w:val="nn-NO"/>
        </w:rPr>
        <w:t>.</w:t>
      </w:r>
    </w:p>
    <w:p w14:paraId="2B3F662F" w14:textId="21EA70B8" w:rsidR="00DA64BD" w:rsidRPr="00377A5D" w:rsidRDefault="00193544" w:rsidP="005734E2">
      <w:pPr>
        <w:pStyle w:val="Listeavsnitt"/>
        <w:numPr>
          <w:ilvl w:val="0"/>
          <w:numId w:val="3"/>
        </w:numPr>
        <w:rPr>
          <w:lang w:val="nn-NO"/>
        </w:rPr>
      </w:pPr>
      <w:r w:rsidRPr="00377A5D">
        <w:rPr>
          <w:lang w:val="nn-NO"/>
        </w:rPr>
        <w:t xml:space="preserve">Beskriv </w:t>
      </w:r>
      <w:r w:rsidR="0091091E" w:rsidRPr="00377A5D">
        <w:rPr>
          <w:lang w:val="nn-NO"/>
        </w:rPr>
        <w:t xml:space="preserve">utviklinga </w:t>
      </w:r>
      <w:r w:rsidRPr="00377A5D">
        <w:rPr>
          <w:lang w:val="nn-NO"/>
        </w:rPr>
        <w:t>i pris</w:t>
      </w:r>
      <w:r w:rsidR="0018598A" w:rsidRPr="00377A5D">
        <w:rPr>
          <w:lang w:val="nn-NO"/>
        </w:rPr>
        <w:t>indeksane</w:t>
      </w:r>
      <w:r w:rsidRPr="00377A5D">
        <w:rPr>
          <w:lang w:val="nn-NO"/>
        </w:rPr>
        <w:t xml:space="preserve"> for</w:t>
      </w:r>
      <w:r w:rsidR="0018598A" w:rsidRPr="00377A5D">
        <w:rPr>
          <w:lang w:val="nn-NO"/>
        </w:rPr>
        <w:t xml:space="preserve"> dei </w:t>
      </w:r>
      <w:r w:rsidRPr="00377A5D">
        <w:rPr>
          <w:lang w:val="nn-NO"/>
        </w:rPr>
        <w:t xml:space="preserve">tre varegruppene i perioden </w:t>
      </w:r>
      <w:r w:rsidR="00016B9D" w:rsidRPr="00377A5D">
        <w:rPr>
          <w:lang w:val="nn-NO"/>
        </w:rPr>
        <w:t xml:space="preserve">frå </w:t>
      </w:r>
      <w:r w:rsidRPr="00377A5D">
        <w:rPr>
          <w:lang w:val="nn-NO"/>
        </w:rPr>
        <w:t>1998 til 2008.</w:t>
      </w:r>
      <w:r w:rsidRPr="00377A5D">
        <w:rPr>
          <w:color w:val="0000FF"/>
          <w:lang w:val="nn-NO"/>
        </w:rPr>
        <w:t xml:space="preserve"> </w:t>
      </w:r>
      <w:r w:rsidR="00470BDF" w:rsidRPr="00377A5D">
        <w:rPr>
          <w:color w:val="0000FF"/>
          <w:lang w:val="nn-NO"/>
        </w:rPr>
        <w:br/>
      </w:r>
      <w:r w:rsidR="00470BDF" w:rsidRPr="00377A5D">
        <w:rPr>
          <w:color w:val="0000FF"/>
          <w:lang w:val="nn-NO"/>
        </w:rPr>
        <w:br/>
        <w:t>Prisindeksen på tobakk har stige kraftig i denne perioden. Auken er omtrent 75 % (frå 40 til 70).</w:t>
      </w:r>
      <w:r w:rsidR="00470BDF" w:rsidRPr="00377A5D">
        <w:rPr>
          <w:color w:val="0000FF"/>
          <w:lang w:val="nn-NO"/>
        </w:rPr>
        <w:br/>
        <w:t>Prisindeksen på matvarer har auka noko frå rett under 80 til omtrent 90. Dette er ein liten auke samanlikna med auken i prisindeksen på tobakk.</w:t>
      </w:r>
      <w:r w:rsidR="00470BDF" w:rsidRPr="00377A5D">
        <w:rPr>
          <w:color w:val="0000FF"/>
          <w:lang w:val="nn-NO"/>
        </w:rPr>
        <w:br/>
        <w:t>Prisindeksen på skotøy har falle med litt mindre enn 15 % (frå omtrent 115 til 100) i perioden frå 1998 til 2008</w:t>
      </w:r>
      <w:r w:rsidR="00DA64BD" w:rsidRPr="00377A5D">
        <w:rPr>
          <w:color w:val="0000FF"/>
          <w:lang w:val="nn-NO"/>
        </w:rPr>
        <w:t>.</w:t>
      </w:r>
      <w:r w:rsidR="00DA64BD" w:rsidRPr="00377A5D">
        <w:rPr>
          <w:color w:val="0000FF"/>
          <w:lang w:val="nn-NO"/>
        </w:rPr>
        <w:br/>
      </w:r>
    </w:p>
    <w:p w14:paraId="3A3FD817" w14:textId="4F75C96E" w:rsidR="00DA64BD" w:rsidRPr="00377A5D" w:rsidRDefault="00016B9D" w:rsidP="00470BDF">
      <w:pPr>
        <w:pStyle w:val="Listeavsnitt"/>
        <w:numPr>
          <w:ilvl w:val="0"/>
          <w:numId w:val="3"/>
        </w:numPr>
        <w:rPr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rosent har prisen på tobakk </w:t>
      </w:r>
      <w:r w:rsidR="00C6369A" w:rsidRPr="00377A5D">
        <w:rPr>
          <w:lang w:val="nn-NO"/>
        </w:rPr>
        <w:t>auka</w:t>
      </w:r>
      <w:r w:rsidR="00DA64BD" w:rsidRPr="00377A5D">
        <w:rPr>
          <w:lang w:val="nn-NO"/>
        </w:rPr>
        <w:t xml:space="preserve"> </w:t>
      </w:r>
      <w:r w:rsidR="00193544" w:rsidRPr="00377A5D">
        <w:rPr>
          <w:lang w:val="nn-NO"/>
        </w:rPr>
        <w:t xml:space="preserve">med </w:t>
      </w:r>
      <w:r w:rsidRPr="00377A5D">
        <w:rPr>
          <w:lang w:val="nn-NO"/>
        </w:rPr>
        <w:t xml:space="preserve">frå </w:t>
      </w:r>
      <w:r w:rsidR="00DA64BD" w:rsidRPr="00377A5D">
        <w:rPr>
          <w:lang w:val="nn-NO"/>
        </w:rPr>
        <w:t>1998 til 2005?</w:t>
      </w:r>
      <w:r w:rsidR="00DA64BD" w:rsidRPr="00377A5D">
        <w:rPr>
          <w:lang w:val="nn-NO"/>
        </w:rPr>
        <w:br/>
      </w:r>
      <w:r w:rsidR="00470BDF" w:rsidRPr="00377A5D">
        <w:rPr>
          <w:color w:val="0000FF"/>
          <w:lang w:val="nn-NO"/>
        </w:rPr>
        <w:t>Prisen på tobakk har auka med noko meir enn 50 % (frå 40 til litt over 60) frå 1998 til 2005</w:t>
      </w:r>
      <w:r w:rsidR="00DA64BD" w:rsidRPr="00377A5D">
        <w:rPr>
          <w:color w:val="0000FF"/>
          <w:lang w:val="nn-NO"/>
        </w:rPr>
        <w:t>.</w:t>
      </w:r>
      <w:r w:rsidR="00DA64BD" w:rsidRPr="00377A5D">
        <w:rPr>
          <w:color w:val="0000FF"/>
          <w:lang w:val="nn-NO"/>
        </w:rPr>
        <w:br/>
      </w:r>
    </w:p>
    <w:p w14:paraId="3E51BAFB" w14:textId="6B3B0D8D" w:rsidR="00DA64BD" w:rsidRPr="00377A5D" w:rsidRDefault="00016B9D" w:rsidP="00470BDF">
      <w:pPr>
        <w:pStyle w:val="Listeavsnitt"/>
        <w:numPr>
          <w:ilvl w:val="0"/>
          <w:numId w:val="3"/>
        </w:numPr>
        <w:rPr>
          <w:color w:val="0000FF"/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rosent s</w:t>
      </w:r>
      <w:r w:rsidR="00C6369A" w:rsidRPr="00377A5D">
        <w:rPr>
          <w:lang w:val="nn-NO"/>
        </w:rPr>
        <w:t>okk</w:t>
      </w:r>
      <w:r w:rsidR="00DA64BD" w:rsidRPr="00377A5D">
        <w:rPr>
          <w:lang w:val="nn-NO"/>
        </w:rPr>
        <w:t xml:space="preserve"> prisen på</w:t>
      </w:r>
      <w:r w:rsidR="00C6369A" w:rsidRPr="00377A5D">
        <w:rPr>
          <w:lang w:val="nn-NO"/>
        </w:rPr>
        <w:t xml:space="preserve"> skor </w:t>
      </w:r>
      <w:r w:rsidR="00DA64BD" w:rsidRPr="00377A5D">
        <w:rPr>
          <w:lang w:val="nn-NO"/>
        </w:rPr>
        <w:t xml:space="preserve">og </w:t>
      </w:r>
      <w:r w:rsidR="0018598A" w:rsidRPr="00377A5D">
        <w:rPr>
          <w:lang w:val="nn-NO"/>
        </w:rPr>
        <w:t xml:space="preserve">anna </w:t>
      </w:r>
      <w:r w:rsidR="00DA64BD" w:rsidRPr="00377A5D">
        <w:rPr>
          <w:lang w:val="nn-NO"/>
        </w:rPr>
        <w:t xml:space="preserve">fottøy </w:t>
      </w:r>
      <w:r w:rsidR="00193544" w:rsidRPr="00377A5D">
        <w:rPr>
          <w:lang w:val="nn-NO"/>
        </w:rPr>
        <w:t xml:space="preserve">med </w:t>
      </w:r>
      <w:r w:rsidR="00DA64BD" w:rsidRPr="00377A5D">
        <w:rPr>
          <w:lang w:val="nn-NO"/>
        </w:rPr>
        <w:t>i perioden</w:t>
      </w:r>
      <w:r w:rsidR="00B01718" w:rsidRPr="00377A5D">
        <w:rPr>
          <w:lang w:val="nn-NO"/>
        </w:rPr>
        <w:t xml:space="preserve"> </w:t>
      </w:r>
      <w:r w:rsidRPr="00377A5D">
        <w:rPr>
          <w:lang w:val="nn-NO"/>
        </w:rPr>
        <w:t xml:space="preserve">frå </w:t>
      </w:r>
      <w:r w:rsidR="00DA64BD" w:rsidRPr="00377A5D">
        <w:rPr>
          <w:lang w:val="nn-NO"/>
        </w:rPr>
        <w:t>1998 til 2004?</w:t>
      </w:r>
      <w:r w:rsidR="00DA64BD" w:rsidRPr="00377A5D">
        <w:rPr>
          <w:lang w:val="nn-NO"/>
        </w:rPr>
        <w:br/>
      </w:r>
      <w:r w:rsidR="00470BDF" w:rsidRPr="00377A5D">
        <w:rPr>
          <w:color w:val="0000FF"/>
          <w:lang w:val="nn-NO"/>
        </w:rPr>
        <w:t xml:space="preserve">Vi ser at prisen på skotøy har sokke frå omtrent 113 til omtrent 102, </w:t>
      </w:r>
      <w:proofErr w:type="spellStart"/>
      <w:r w:rsidR="00470BDF" w:rsidRPr="00377A5D">
        <w:rPr>
          <w:color w:val="0000FF"/>
          <w:lang w:val="nn-NO"/>
        </w:rPr>
        <w:t>dvs</w:t>
      </w:r>
      <w:proofErr w:type="spellEnd"/>
      <w:r w:rsidR="00470BDF" w:rsidRPr="00377A5D">
        <w:rPr>
          <w:color w:val="0000FF"/>
          <w:lang w:val="nn-NO"/>
        </w:rPr>
        <w:t xml:space="preserve"> noko over 10 poeng. Det tyder at prisen på skotøy sokk med omlag 10 % i denne perioden</w:t>
      </w:r>
      <w:r w:rsidR="00DA64BD" w:rsidRPr="00377A5D">
        <w:rPr>
          <w:color w:val="0000FF"/>
          <w:lang w:val="nn-NO"/>
        </w:rPr>
        <w:t>.</w:t>
      </w:r>
    </w:p>
    <w:p w14:paraId="607EF3BE" w14:textId="77777777" w:rsidR="00B01718" w:rsidRPr="00377A5D" w:rsidRDefault="00B01718" w:rsidP="00DA64BD">
      <w:pPr>
        <w:rPr>
          <w:lang w:val="nn-NO"/>
        </w:rPr>
      </w:pPr>
    </w:p>
    <w:p w14:paraId="0159A196" w14:textId="77777777" w:rsidR="00A32D53" w:rsidRPr="00377A5D" w:rsidRDefault="00B01718" w:rsidP="00A32D53">
      <w:pPr>
        <w:rPr>
          <w:lang w:val="nn-NO"/>
        </w:rPr>
      </w:pPr>
      <w:r w:rsidRPr="00377A5D">
        <w:rPr>
          <w:lang w:val="nn-NO"/>
        </w:rPr>
        <w:br w:type="page"/>
      </w:r>
      <w:r w:rsidR="00DA64BD" w:rsidRPr="00377A5D">
        <w:rPr>
          <w:b/>
          <w:lang w:val="nn-NO"/>
        </w:rPr>
        <w:lastRenderedPageBreak/>
        <w:t>1.4</w:t>
      </w:r>
      <w:r w:rsidR="00DA64BD" w:rsidRPr="00377A5D">
        <w:rPr>
          <w:lang w:val="nn-NO"/>
        </w:rPr>
        <w:br/>
      </w:r>
      <w:r w:rsidR="00A32D53" w:rsidRPr="00377A5D">
        <w:rPr>
          <w:lang w:val="nn-NO"/>
        </w:rPr>
        <w:t>I 1990</w:t>
      </w:r>
      <w:r w:rsidR="00C6369A" w:rsidRPr="00377A5D">
        <w:rPr>
          <w:lang w:val="nn-NO"/>
        </w:rPr>
        <w:t xml:space="preserve"> kosta </w:t>
      </w:r>
      <w:r w:rsidR="00016B9D" w:rsidRPr="00377A5D">
        <w:rPr>
          <w:lang w:val="nn-NO"/>
        </w:rPr>
        <w:t>ei vare</w:t>
      </w:r>
      <w:r w:rsidR="00A32D53" w:rsidRPr="00377A5D">
        <w:rPr>
          <w:lang w:val="nn-NO"/>
        </w:rPr>
        <w:t xml:space="preserve"> 345 kroner, prisindeksen for</w:t>
      </w:r>
      <w:r w:rsidR="0091091E" w:rsidRPr="00377A5D">
        <w:rPr>
          <w:lang w:val="nn-NO"/>
        </w:rPr>
        <w:t xml:space="preserve"> vara </w:t>
      </w:r>
      <w:r w:rsidR="00A32D53" w:rsidRPr="00377A5D">
        <w:rPr>
          <w:lang w:val="nn-NO"/>
        </w:rPr>
        <w:t>dette året var 75,2 poeng.</w:t>
      </w:r>
      <w:r w:rsidR="00A32D53" w:rsidRPr="00377A5D">
        <w:rPr>
          <w:lang w:val="nn-NO"/>
        </w:rPr>
        <w:br/>
        <w:t>I 2008 var prisindeksen for denne</w:t>
      </w:r>
      <w:r w:rsidR="0091091E" w:rsidRPr="00377A5D">
        <w:rPr>
          <w:lang w:val="nn-NO"/>
        </w:rPr>
        <w:t xml:space="preserve"> vara </w:t>
      </w:r>
      <w:r w:rsidR="00A32D53" w:rsidRPr="00377A5D">
        <w:rPr>
          <w:lang w:val="nn-NO"/>
        </w:rPr>
        <w:t xml:space="preserve">112,1 poeng. </w:t>
      </w:r>
      <w:r w:rsidR="0091091E" w:rsidRPr="00377A5D">
        <w:rPr>
          <w:lang w:val="nn-NO"/>
        </w:rPr>
        <w:t>Kva</w:t>
      </w:r>
      <w:r w:rsidR="00C6369A" w:rsidRPr="00377A5D">
        <w:rPr>
          <w:lang w:val="nn-NO"/>
        </w:rPr>
        <w:t xml:space="preserve"> kosta </w:t>
      </w:r>
      <w:r w:rsidR="0091091E" w:rsidRPr="00377A5D">
        <w:rPr>
          <w:lang w:val="nn-NO"/>
        </w:rPr>
        <w:t xml:space="preserve">vara </w:t>
      </w:r>
      <w:r w:rsidR="00A32D53" w:rsidRPr="00377A5D">
        <w:rPr>
          <w:lang w:val="nn-NO"/>
        </w:rPr>
        <w:t>i 2008?</w:t>
      </w:r>
    </w:p>
    <w:p w14:paraId="669897A2" w14:textId="77777777" w:rsidR="00DA64BD" w:rsidRPr="00377A5D" w:rsidRDefault="00DA64BD" w:rsidP="00DA64BD">
      <w:pPr>
        <w:rPr>
          <w:lang w:val="nn-NO"/>
        </w:rPr>
      </w:pPr>
      <w:r w:rsidRPr="00377A5D">
        <w:rPr>
          <w:color w:val="0000FF"/>
          <w:lang w:val="nn-NO"/>
        </w:rPr>
        <w:t xml:space="preserve">Set </w:t>
      </w:r>
      <w:r w:rsidR="00C6369A" w:rsidRPr="00377A5D">
        <w:rPr>
          <w:color w:val="0000FF"/>
          <w:lang w:val="nn-NO"/>
        </w:rPr>
        <w:t>opplysningane</w:t>
      </w:r>
      <w:r w:rsidRPr="00377A5D">
        <w:rPr>
          <w:color w:val="0000FF"/>
          <w:lang w:val="nn-NO"/>
        </w:rPr>
        <w:t xml:space="preserve"> opp i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777"/>
        <w:gridCol w:w="799"/>
      </w:tblGrid>
      <w:tr w:rsidR="00DA64BD" w:rsidRPr="00377A5D" w14:paraId="24BDE73D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06FE1F23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0" w:type="auto"/>
            <w:shd w:val="clear" w:color="auto" w:fill="DBE5F1"/>
            <w:vAlign w:val="center"/>
          </w:tcPr>
          <w:p w14:paraId="5DFD3544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Pris</w:t>
            </w:r>
          </w:p>
        </w:tc>
        <w:tc>
          <w:tcPr>
            <w:tcW w:w="0" w:type="auto"/>
            <w:shd w:val="clear" w:color="auto" w:fill="DBE5F1"/>
            <w:vAlign w:val="center"/>
          </w:tcPr>
          <w:p w14:paraId="55F14A58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DA64BD" w:rsidRPr="00377A5D" w14:paraId="3E4ECA30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245CDDC3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08</w:t>
            </w:r>
          </w:p>
        </w:tc>
        <w:tc>
          <w:tcPr>
            <w:tcW w:w="0" w:type="auto"/>
            <w:vAlign w:val="center"/>
          </w:tcPr>
          <w:p w14:paraId="19B44A13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x</w:t>
            </w:r>
          </w:p>
        </w:tc>
        <w:tc>
          <w:tcPr>
            <w:tcW w:w="0" w:type="auto"/>
            <w:vAlign w:val="center"/>
          </w:tcPr>
          <w:p w14:paraId="348A7246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12,1</w:t>
            </w:r>
          </w:p>
        </w:tc>
      </w:tr>
      <w:tr w:rsidR="00DA64BD" w:rsidRPr="00377A5D" w14:paraId="0646F7F2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6FAF5659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990</w:t>
            </w:r>
          </w:p>
        </w:tc>
        <w:tc>
          <w:tcPr>
            <w:tcW w:w="0" w:type="auto"/>
            <w:vAlign w:val="center"/>
          </w:tcPr>
          <w:p w14:paraId="3490760A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345 kr</w:t>
            </w:r>
          </w:p>
        </w:tc>
        <w:tc>
          <w:tcPr>
            <w:tcW w:w="0" w:type="auto"/>
            <w:vAlign w:val="center"/>
          </w:tcPr>
          <w:p w14:paraId="250D3214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75,2</w:t>
            </w:r>
          </w:p>
        </w:tc>
      </w:tr>
    </w:tbl>
    <w:p w14:paraId="6BA2A7BF" w14:textId="77777777" w:rsidR="00A32D53" w:rsidRPr="00377A5D" w:rsidRDefault="00DA64BD" w:rsidP="00DA64BD">
      <w:pPr>
        <w:rPr>
          <w:color w:val="0000FF"/>
          <w:position w:val="-14"/>
          <w:lang w:val="nn-NO"/>
        </w:rPr>
      </w:pP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Finn forholdstalet mellom </w:t>
      </w:r>
      <w:r w:rsidR="0018598A" w:rsidRPr="00377A5D">
        <w:rPr>
          <w:color w:val="0000FF"/>
          <w:lang w:val="nn-NO"/>
        </w:rPr>
        <w:t>indeksane</w:t>
      </w:r>
      <w:r w:rsidRPr="00377A5D">
        <w:rPr>
          <w:color w:val="0000FF"/>
          <w:lang w:val="nn-NO"/>
        </w:rPr>
        <w:t xml:space="preserve"> </w:t>
      </w:r>
      <w:r w:rsidRPr="00377A5D">
        <w:rPr>
          <w:color w:val="0000FF"/>
          <w:position w:val="-26"/>
          <w:lang w:val="nn-NO"/>
        </w:rPr>
        <w:object w:dxaOrig="1200" w:dyaOrig="620" w14:anchorId="579D9EE3">
          <v:shape id="_x0000_i1031" type="#_x0000_t75" style="width:60pt;height:31pt" o:ole="">
            <v:imagedata r:id="rId22" o:title=""/>
          </v:shape>
          <o:OLEObject Type="Embed" ProgID="Equation.DSMT4" ShapeID="_x0000_i1031" DrawAspect="Content" ObjectID="_1621248876" r:id="rId23"/>
        </w:object>
      </w:r>
      <w:r w:rsidRPr="00377A5D">
        <w:rPr>
          <w:color w:val="0000FF"/>
          <w:lang w:val="nn-NO"/>
        </w:rPr>
        <w:br/>
        <w:t xml:space="preserve">Prisen i 2008 var </w:t>
      </w:r>
      <w:r w:rsidRPr="00377A5D">
        <w:rPr>
          <w:color w:val="0000FF"/>
          <w:position w:val="-14"/>
          <w:lang w:val="nn-NO"/>
        </w:rPr>
        <w:object w:dxaOrig="1900" w:dyaOrig="360" w14:anchorId="54E53E02">
          <v:shape id="_x0000_i1032" type="#_x0000_t75" style="width:95.5pt;height:19pt" o:ole="">
            <v:imagedata r:id="rId24" o:title=""/>
          </v:shape>
          <o:OLEObject Type="Embed" ProgID="Equation.DSMT4" ShapeID="_x0000_i1032" DrawAspect="Content" ObjectID="_1621248877" r:id="rId25"/>
        </w:object>
      </w:r>
    </w:p>
    <w:p w14:paraId="5A0A4A5D" w14:textId="77777777" w:rsidR="002B3B71" w:rsidRPr="00377A5D" w:rsidRDefault="002B3B71" w:rsidP="002B3B71">
      <w:pPr>
        <w:rPr>
          <w:color w:val="0000FF"/>
          <w:position w:val="-14"/>
          <w:lang w:val="nn-NO"/>
        </w:rPr>
      </w:pPr>
      <w:r w:rsidRPr="00377A5D">
        <w:rPr>
          <w:color w:val="0000FF"/>
          <w:position w:val="-14"/>
          <w:lang w:val="nn-NO"/>
        </w:rPr>
        <w:t>Vi kan alternativt bruke likning</w:t>
      </w:r>
    </w:p>
    <w:p w14:paraId="57D3B4EA" w14:textId="77777777" w:rsidR="002B3B71" w:rsidRPr="00377A5D" w:rsidRDefault="002B3B71" w:rsidP="002B3B71">
      <w:pPr>
        <w:ind w:left="2124" w:firstLine="708"/>
        <w:rPr>
          <w:color w:val="0000FF"/>
          <w:position w:val="-14"/>
          <w:lang w:val="nn-NO"/>
        </w:rPr>
      </w:pPr>
      <w:r w:rsidRPr="00377A5D">
        <w:rPr>
          <w:position w:val="-52"/>
          <w:lang w:val="nn-NO"/>
        </w:rPr>
        <w:object w:dxaOrig="1579" w:dyaOrig="1500" w14:anchorId="7988C0DE">
          <v:shape id="_x0000_i1033" type="#_x0000_t75" style="width:79.5pt;height:74.5pt" o:ole="">
            <v:imagedata r:id="rId26" o:title=""/>
          </v:shape>
          <o:OLEObject Type="Embed" ProgID="Equation.DSMT4" ShapeID="_x0000_i1033" DrawAspect="Content" ObjectID="_1621248878" r:id="rId27"/>
        </w:object>
      </w:r>
    </w:p>
    <w:p w14:paraId="6FD05AC2" w14:textId="77777777" w:rsidR="00A32D53" w:rsidRPr="00377A5D" w:rsidRDefault="00DA64BD" w:rsidP="00A32D53">
      <w:pPr>
        <w:rPr>
          <w:lang w:val="nn-NO"/>
        </w:rPr>
      </w:pPr>
      <w:r w:rsidRPr="00377A5D">
        <w:rPr>
          <w:b/>
          <w:lang w:val="nn-NO"/>
        </w:rPr>
        <w:t>1.5</w:t>
      </w:r>
      <w:r w:rsidRPr="00377A5D">
        <w:rPr>
          <w:lang w:val="nn-NO"/>
        </w:rPr>
        <w:br/>
      </w:r>
      <w:r w:rsidR="00A32D53" w:rsidRPr="00377A5D">
        <w:rPr>
          <w:lang w:val="nn-NO"/>
        </w:rPr>
        <w:t xml:space="preserve">Prisen for </w:t>
      </w:r>
      <w:r w:rsidR="00016B9D" w:rsidRPr="00377A5D">
        <w:rPr>
          <w:lang w:val="nn-NO"/>
        </w:rPr>
        <w:t>ei vare</w:t>
      </w:r>
      <w:r w:rsidR="00A32D53" w:rsidRPr="00377A5D">
        <w:rPr>
          <w:lang w:val="nn-NO"/>
        </w:rPr>
        <w:t xml:space="preserve"> i 2006 var 9,90 kroner. Den</w:t>
      </w:r>
      <w:r w:rsidR="00602B64" w:rsidRPr="00377A5D">
        <w:rPr>
          <w:lang w:val="nn-NO"/>
        </w:rPr>
        <w:t xml:space="preserve"> same </w:t>
      </w:r>
      <w:r w:rsidR="0091091E" w:rsidRPr="00377A5D">
        <w:rPr>
          <w:lang w:val="nn-NO"/>
        </w:rPr>
        <w:t>vara</w:t>
      </w:r>
      <w:r w:rsidR="00C6369A" w:rsidRPr="00377A5D">
        <w:rPr>
          <w:lang w:val="nn-NO"/>
        </w:rPr>
        <w:t xml:space="preserve"> kosta </w:t>
      </w:r>
      <w:r w:rsidR="00A32D53" w:rsidRPr="00377A5D">
        <w:rPr>
          <w:lang w:val="nn-NO"/>
        </w:rPr>
        <w:t xml:space="preserve">7,90 kroner i 2003. </w:t>
      </w:r>
      <w:r w:rsidR="00A32D53" w:rsidRPr="00377A5D">
        <w:rPr>
          <w:lang w:val="nn-NO"/>
        </w:rPr>
        <w:br/>
        <w:t>Prisindeksen i 2003 for denne</w:t>
      </w:r>
      <w:r w:rsidR="0091091E" w:rsidRPr="00377A5D">
        <w:rPr>
          <w:lang w:val="nn-NO"/>
        </w:rPr>
        <w:t xml:space="preserve"> vara </w:t>
      </w:r>
      <w:r w:rsidR="00A32D53" w:rsidRPr="00377A5D">
        <w:rPr>
          <w:lang w:val="nn-NO"/>
        </w:rPr>
        <w:t>var 116,2. Finn prisindeksen for</w:t>
      </w:r>
      <w:r w:rsidR="0091091E" w:rsidRPr="00377A5D">
        <w:rPr>
          <w:lang w:val="nn-NO"/>
        </w:rPr>
        <w:t xml:space="preserve"> vara </w:t>
      </w:r>
      <w:r w:rsidR="00A32D53" w:rsidRPr="00377A5D">
        <w:rPr>
          <w:lang w:val="nn-NO"/>
        </w:rPr>
        <w:t>i 2006?</w:t>
      </w:r>
    </w:p>
    <w:p w14:paraId="2736B7F1" w14:textId="77777777" w:rsidR="00DA64BD" w:rsidRPr="00377A5D" w:rsidRDefault="00DA64BD" w:rsidP="00DA64BD">
      <w:pPr>
        <w:rPr>
          <w:lang w:val="nn-NO"/>
        </w:rPr>
      </w:pPr>
      <w:r w:rsidRPr="00377A5D">
        <w:rPr>
          <w:color w:val="0000FF"/>
          <w:lang w:val="nn-NO"/>
        </w:rPr>
        <w:t xml:space="preserve">Set </w:t>
      </w:r>
      <w:r w:rsidR="00602B64" w:rsidRPr="00377A5D">
        <w:rPr>
          <w:color w:val="0000FF"/>
          <w:lang w:val="nn-NO"/>
        </w:rPr>
        <w:t>opplysningane</w:t>
      </w:r>
      <w:r w:rsidRPr="00377A5D">
        <w:rPr>
          <w:color w:val="0000FF"/>
          <w:lang w:val="nn-NO"/>
        </w:rPr>
        <w:t xml:space="preserve"> opp i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832"/>
        <w:gridCol w:w="799"/>
      </w:tblGrid>
      <w:tr w:rsidR="00DA64BD" w:rsidRPr="00377A5D" w14:paraId="066A2E4E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793B6EF1" w14:textId="77777777" w:rsidR="00DA64BD" w:rsidRPr="00377A5D" w:rsidRDefault="00DA64BD" w:rsidP="000715DA">
            <w:pPr>
              <w:spacing w:line="240" w:lineRule="auto"/>
              <w:jc w:val="center"/>
              <w:rPr>
                <w:lang w:val="nn-NO"/>
              </w:rPr>
            </w:pPr>
          </w:p>
        </w:tc>
        <w:tc>
          <w:tcPr>
            <w:tcW w:w="0" w:type="auto"/>
            <w:shd w:val="clear" w:color="auto" w:fill="DBE5F1"/>
            <w:vAlign w:val="center"/>
          </w:tcPr>
          <w:p w14:paraId="781BFDF2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Pris</w:t>
            </w:r>
          </w:p>
        </w:tc>
        <w:tc>
          <w:tcPr>
            <w:tcW w:w="0" w:type="auto"/>
            <w:shd w:val="clear" w:color="auto" w:fill="DBE5F1"/>
            <w:vAlign w:val="center"/>
          </w:tcPr>
          <w:p w14:paraId="64EA2A6B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DA64BD" w:rsidRPr="00377A5D" w14:paraId="63ED3083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327F1B3D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06</w:t>
            </w:r>
          </w:p>
        </w:tc>
        <w:tc>
          <w:tcPr>
            <w:tcW w:w="0" w:type="auto"/>
            <w:vAlign w:val="center"/>
          </w:tcPr>
          <w:p w14:paraId="5144AFC7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9,90 kr</w:t>
            </w:r>
          </w:p>
        </w:tc>
        <w:tc>
          <w:tcPr>
            <w:tcW w:w="0" w:type="auto"/>
            <w:vAlign w:val="center"/>
          </w:tcPr>
          <w:p w14:paraId="53183D1C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x</w:t>
            </w:r>
          </w:p>
        </w:tc>
      </w:tr>
      <w:tr w:rsidR="00DA64BD" w:rsidRPr="00377A5D" w14:paraId="017E5103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1D6B0D86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03</w:t>
            </w:r>
          </w:p>
        </w:tc>
        <w:tc>
          <w:tcPr>
            <w:tcW w:w="0" w:type="auto"/>
            <w:vAlign w:val="center"/>
          </w:tcPr>
          <w:p w14:paraId="2EF291CA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7,90 kr</w:t>
            </w:r>
          </w:p>
        </w:tc>
        <w:tc>
          <w:tcPr>
            <w:tcW w:w="0" w:type="auto"/>
            <w:vAlign w:val="center"/>
          </w:tcPr>
          <w:p w14:paraId="2ACFD07F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16,2</w:t>
            </w:r>
          </w:p>
        </w:tc>
      </w:tr>
    </w:tbl>
    <w:p w14:paraId="65F68E65" w14:textId="77777777" w:rsidR="00DA64BD" w:rsidRPr="00377A5D" w:rsidRDefault="00DA64BD" w:rsidP="00DA64BD">
      <w:pPr>
        <w:rPr>
          <w:color w:val="0000FF"/>
          <w:position w:val="-16"/>
          <w:lang w:val="nn-NO"/>
        </w:rPr>
      </w:pP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Finn forholds</w:t>
      </w:r>
      <w:r w:rsidR="00602B64" w:rsidRPr="00377A5D">
        <w:rPr>
          <w:color w:val="0000FF"/>
          <w:lang w:val="nn-NO"/>
        </w:rPr>
        <w:t>tal</w:t>
      </w:r>
      <w:r w:rsidRPr="00377A5D">
        <w:rPr>
          <w:color w:val="0000FF"/>
          <w:lang w:val="nn-NO"/>
        </w:rPr>
        <w:t xml:space="preserve">et mellom </w:t>
      </w:r>
      <w:r w:rsidR="0091091E" w:rsidRPr="00377A5D">
        <w:rPr>
          <w:color w:val="0000FF"/>
          <w:lang w:val="nn-NO"/>
        </w:rPr>
        <w:t>prisane</w:t>
      </w:r>
      <w:r w:rsidRPr="00377A5D">
        <w:rPr>
          <w:color w:val="0000FF"/>
          <w:lang w:val="nn-NO"/>
        </w:rPr>
        <w:t xml:space="preserve"> </w:t>
      </w:r>
      <w:r w:rsidRPr="00377A5D">
        <w:rPr>
          <w:color w:val="0000FF"/>
          <w:position w:val="-26"/>
          <w:lang w:val="nn-NO"/>
        </w:rPr>
        <w:object w:dxaOrig="1200" w:dyaOrig="620" w14:anchorId="0E5C054E">
          <v:shape id="_x0000_i1034" type="#_x0000_t75" style="width:60pt;height:31pt" o:ole="">
            <v:imagedata r:id="rId28" o:title=""/>
          </v:shape>
          <o:OLEObject Type="Embed" ProgID="Equation.DSMT4" ShapeID="_x0000_i1034" DrawAspect="Content" ObjectID="_1621248879" r:id="rId29"/>
        </w:object>
      </w:r>
      <w:r w:rsidRPr="00377A5D">
        <w:rPr>
          <w:color w:val="0000FF"/>
          <w:lang w:val="nn-NO"/>
        </w:rPr>
        <w:br/>
        <w:t xml:space="preserve">Indeksen i 2006 var </w:t>
      </w:r>
      <w:r w:rsidRPr="00377A5D">
        <w:rPr>
          <w:color w:val="0000FF"/>
          <w:position w:val="-16"/>
          <w:lang w:val="nn-NO"/>
        </w:rPr>
        <w:object w:dxaOrig="1900" w:dyaOrig="380" w14:anchorId="7B44302A">
          <v:shape id="_x0000_i1035" type="#_x0000_t75" style="width:95.5pt;height:19pt" o:ole="">
            <v:imagedata r:id="rId30" o:title=""/>
          </v:shape>
          <o:OLEObject Type="Embed" ProgID="Equation.DSMT4" ShapeID="_x0000_i1035" DrawAspect="Content" ObjectID="_1621248880" r:id="rId31"/>
        </w:object>
      </w:r>
    </w:p>
    <w:p w14:paraId="3EC19C46" w14:textId="77777777" w:rsidR="002B3B71" w:rsidRPr="00377A5D" w:rsidRDefault="002B3B71" w:rsidP="002B3B71">
      <w:pPr>
        <w:rPr>
          <w:color w:val="0000FF"/>
          <w:position w:val="-14"/>
          <w:lang w:val="nn-NO"/>
        </w:rPr>
      </w:pPr>
      <w:r w:rsidRPr="00377A5D">
        <w:rPr>
          <w:color w:val="0000FF"/>
          <w:position w:val="-14"/>
          <w:lang w:val="nn-NO"/>
        </w:rPr>
        <w:t>Vi kan alternativt bruke likning</w:t>
      </w:r>
    </w:p>
    <w:p w14:paraId="2494F7BB" w14:textId="77777777" w:rsidR="002B3B71" w:rsidRPr="00377A5D" w:rsidRDefault="002B3B71" w:rsidP="002B3B71">
      <w:pPr>
        <w:ind w:left="2124" w:firstLine="708"/>
        <w:rPr>
          <w:color w:val="0000FF"/>
          <w:position w:val="-14"/>
          <w:lang w:val="nn-NO"/>
        </w:rPr>
      </w:pPr>
      <w:r w:rsidRPr="00377A5D">
        <w:rPr>
          <w:position w:val="-56"/>
          <w:lang w:val="nn-NO"/>
        </w:rPr>
        <w:object w:dxaOrig="1840" w:dyaOrig="1540" w14:anchorId="01F8A942">
          <v:shape id="_x0000_i1036" type="#_x0000_t75" style="width:92.5pt;height:76.5pt" o:ole="">
            <v:imagedata r:id="rId32" o:title=""/>
          </v:shape>
          <o:OLEObject Type="Embed" ProgID="Equation.DSMT4" ShapeID="_x0000_i1036" DrawAspect="Content" ObjectID="_1621248881" r:id="rId33"/>
        </w:object>
      </w:r>
    </w:p>
    <w:p w14:paraId="01F093A9" w14:textId="77777777" w:rsidR="00A32D53" w:rsidRPr="00377A5D" w:rsidRDefault="0006323E" w:rsidP="0006323E">
      <w:pPr>
        <w:rPr>
          <w:lang w:val="nn-NO"/>
        </w:rPr>
      </w:pPr>
      <w:r w:rsidRPr="00377A5D">
        <w:rPr>
          <w:b/>
          <w:lang w:val="nn-NO"/>
        </w:rPr>
        <w:br w:type="page"/>
      </w:r>
      <w:r w:rsidR="00DA64BD" w:rsidRPr="00377A5D">
        <w:rPr>
          <w:b/>
          <w:lang w:val="nn-NO"/>
        </w:rPr>
        <w:lastRenderedPageBreak/>
        <w:t>1.6</w:t>
      </w:r>
      <w:r w:rsidR="00DA64BD" w:rsidRPr="00377A5D">
        <w:rPr>
          <w:b/>
          <w:lang w:val="nn-NO"/>
        </w:rPr>
        <w:br/>
      </w:r>
      <w:r w:rsidR="00A32D53" w:rsidRPr="00377A5D">
        <w:rPr>
          <w:lang w:val="nn-NO"/>
        </w:rPr>
        <w:t xml:space="preserve">Tabellen </w:t>
      </w:r>
      <w:r w:rsidR="00602B64" w:rsidRPr="00377A5D">
        <w:rPr>
          <w:lang w:val="nn-NO"/>
        </w:rPr>
        <w:t>nedanfor</w:t>
      </w:r>
      <w:r w:rsidR="00A32D53" w:rsidRPr="00377A5D">
        <w:rPr>
          <w:lang w:val="nn-NO"/>
        </w:rPr>
        <w:t xml:space="preserve"> viser prisindeksen for nye </w:t>
      </w:r>
      <w:r w:rsidR="00602B64" w:rsidRPr="00377A5D">
        <w:rPr>
          <w:lang w:val="nn-NO"/>
        </w:rPr>
        <w:t>einebustad</w:t>
      </w:r>
      <w:r w:rsidR="00A32D53" w:rsidRPr="00377A5D">
        <w:rPr>
          <w:lang w:val="nn-NO"/>
        </w:rPr>
        <w:t xml:space="preserve">er i perioden </w:t>
      </w:r>
      <w:r w:rsidR="00016B9D" w:rsidRPr="00377A5D">
        <w:rPr>
          <w:lang w:val="nn-NO"/>
        </w:rPr>
        <w:t xml:space="preserve">frå </w:t>
      </w:r>
      <w:r w:rsidR="00A32D53" w:rsidRPr="00377A5D">
        <w:rPr>
          <w:lang w:val="nn-NO"/>
        </w:rPr>
        <w:t>2003 til 2008.</w:t>
      </w:r>
      <w:r w:rsidR="00A32D53" w:rsidRPr="00377A5D">
        <w:rPr>
          <w:lang w:val="nn-NO"/>
        </w:rPr>
        <w:br/>
      </w:r>
    </w:p>
    <w:tbl>
      <w:tblPr>
        <w:tblpPr w:leftFromText="141" w:rightFromText="141" w:vertAnchor="text" w:horzAnchor="page" w:tblpX="1978" w:tblpY="-31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BE5F1"/>
        <w:tblLook w:val="04A0" w:firstRow="1" w:lastRow="0" w:firstColumn="1" w:lastColumn="0" w:noHBand="0" w:noVBand="1"/>
      </w:tblPr>
      <w:tblGrid>
        <w:gridCol w:w="1121"/>
        <w:gridCol w:w="851"/>
        <w:gridCol w:w="851"/>
        <w:gridCol w:w="851"/>
        <w:gridCol w:w="851"/>
        <w:gridCol w:w="851"/>
        <w:gridCol w:w="851"/>
      </w:tblGrid>
      <w:tr w:rsidR="0006323E" w:rsidRPr="00377A5D" w14:paraId="71B55781" w14:textId="77777777" w:rsidTr="0006323E">
        <w:tc>
          <w:tcPr>
            <w:tcW w:w="0" w:type="auto"/>
            <w:shd w:val="clear" w:color="auto" w:fill="DBE5F1"/>
          </w:tcPr>
          <w:p w14:paraId="055D5BE4" w14:textId="77777777" w:rsidR="0006323E" w:rsidRPr="00377A5D" w:rsidRDefault="0006323E" w:rsidP="0006323E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År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99AF4B9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8AB4532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4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D8A8493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5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60CED85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900D34B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7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FB6C522" w14:textId="77777777" w:rsidR="0006323E" w:rsidRPr="00377A5D" w:rsidRDefault="0006323E" w:rsidP="0006323E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8</w:t>
            </w:r>
          </w:p>
        </w:tc>
      </w:tr>
      <w:tr w:rsidR="0006323E" w:rsidRPr="00377A5D" w14:paraId="22720A43" w14:textId="77777777" w:rsidTr="0006323E">
        <w:tc>
          <w:tcPr>
            <w:tcW w:w="0" w:type="auto"/>
            <w:shd w:val="clear" w:color="auto" w:fill="DBE5F1"/>
          </w:tcPr>
          <w:p w14:paraId="54EAEBDE" w14:textId="77777777" w:rsidR="0006323E" w:rsidRPr="00377A5D" w:rsidRDefault="0006323E" w:rsidP="0006323E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Prisindeks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367952A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20,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7D24D37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24,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9E91277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34,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D76571E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40,3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FF8E55A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52,6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7A838429" w14:textId="77777777" w:rsidR="0006323E" w:rsidRPr="00377A5D" w:rsidRDefault="0006323E" w:rsidP="0006323E">
            <w:pPr>
              <w:spacing w:after="0" w:line="240" w:lineRule="auto"/>
              <w:jc w:val="center"/>
              <w:rPr>
                <w:sz w:val="24"/>
                <w:szCs w:val="24"/>
                <w:lang w:val="nn-NO"/>
              </w:rPr>
            </w:pPr>
            <w:r w:rsidRPr="00377A5D">
              <w:rPr>
                <w:lang w:val="nn-NO"/>
              </w:rPr>
              <w:t>170,1</w:t>
            </w:r>
          </w:p>
        </w:tc>
      </w:tr>
    </w:tbl>
    <w:p w14:paraId="0C007F70" w14:textId="77777777" w:rsidR="00A32D53" w:rsidRPr="00377A5D" w:rsidRDefault="00A32D53" w:rsidP="00A32D53">
      <w:pPr>
        <w:rPr>
          <w:lang w:val="nn-NO"/>
        </w:rPr>
      </w:pPr>
    </w:p>
    <w:p w14:paraId="0A25B007" w14:textId="77777777" w:rsidR="00A32D53" w:rsidRPr="00377A5D" w:rsidRDefault="00A32D53" w:rsidP="00A32D53">
      <w:pPr>
        <w:rPr>
          <w:lang w:val="nn-NO"/>
        </w:rPr>
      </w:pPr>
      <w:r w:rsidRPr="00377A5D">
        <w:rPr>
          <w:lang w:val="nn-NO"/>
        </w:rPr>
        <w:t xml:space="preserve"> </w:t>
      </w:r>
      <w:r w:rsidRPr="00377A5D">
        <w:rPr>
          <w:lang w:val="nn-NO"/>
        </w:rPr>
        <w:br/>
        <w:t>E</w:t>
      </w:r>
      <w:r w:rsidR="00866622" w:rsidRPr="00377A5D">
        <w:rPr>
          <w:lang w:val="nn-NO"/>
        </w:rPr>
        <w:t>i</w:t>
      </w:r>
      <w:r w:rsidRPr="00377A5D">
        <w:rPr>
          <w:lang w:val="nn-NO"/>
        </w:rPr>
        <w:t xml:space="preserve">n bestemt type </w:t>
      </w:r>
      <w:r w:rsidR="00602B64" w:rsidRPr="00377A5D">
        <w:rPr>
          <w:lang w:val="nn-NO"/>
        </w:rPr>
        <w:t>einebustad</w:t>
      </w:r>
      <w:r w:rsidR="00C6369A" w:rsidRPr="00377A5D">
        <w:rPr>
          <w:lang w:val="nn-NO"/>
        </w:rPr>
        <w:t xml:space="preserve"> kosta </w:t>
      </w:r>
      <w:r w:rsidRPr="00377A5D">
        <w:rPr>
          <w:lang w:val="nn-NO"/>
        </w:rPr>
        <w:t xml:space="preserve">1 900 000 kroner i 2003. </w:t>
      </w:r>
      <w:r w:rsidR="0091091E" w:rsidRPr="00377A5D">
        <w:rPr>
          <w:lang w:val="nn-NO"/>
        </w:rPr>
        <w:t>Kva</w:t>
      </w:r>
      <w:r w:rsidR="00C6369A" w:rsidRPr="00377A5D">
        <w:rPr>
          <w:lang w:val="nn-NO"/>
        </w:rPr>
        <w:t xml:space="preserve"> kosta </w:t>
      </w:r>
      <w:r w:rsidR="00866622" w:rsidRPr="00377A5D">
        <w:rPr>
          <w:lang w:val="nn-NO"/>
        </w:rPr>
        <w:t>tilsvarande</w:t>
      </w:r>
      <w:r w:rsidRPr="00377A5D">
        <w:rPr>
          <w:lang w:val="nn-NO"/>
        </w:rPr>
        <w:t xml:space="preserve"> </w:t>
      </w:r>
      <w:r w:rsidR="00602B64" w:rsidRPr="00377A5D">
        <w:rPr>
          <w:lang w:val="nn-NO"/>
        </w:rPr>
        <w:t>einebustad</w:t>
      </w:r>
      <w:r w:rsidRPr="00377A5D">
        <w:rPr>
          <w:lang w:val="nn-NO"/>
        </w:rPr>
        <w:t xml:space="preserve"> i 2008? </w:t>
      </w:r>
    </w:p>
    <w:p w14:paraId="62DEA2D4" w14:textId="77777777" w:rsidR="003008DA" w:rsidRPr="00377A5D" w:rsidRDefault="00A32D53" w:rsidP="00DA64BD">
      <w:pPr>
        <w:rPr>
          <w:b/>
          <w:lang w:val="nn-NO"/>
        </w:rPr>
      </w:pPr>
      <w:r w:rsidRPr="00377A5D">
        <w:rPr>
          <w:color w:val="0000FF"/>
          <w:lang w:val="nn-NO"/>
        </w:rPr>
        <w:t>F</w:t>
      </w:r>
      <w:r w:rsidR="00DA64BD" w:rsidRPr="00377A5D">
        <w:rPr>
          <w:color w:val="0000FF"/>
          <w:lang w:val="nn-NO"/>
        </w:rPr>
        <w:t>orholds</w:t>
      </w:r>
      <w:r w:rsidR="00602B64" w:rsidRPr="00377A5D">
        <w:rPr>
          <w:color w:val="0000FF"/>
          <w:lang w:val="nn-NO"/>
        </w:rPr>
        <w:t>tal</w:t>
      </w:r>
      <w:r w:rsidR="00DA64BD" w:rsidRPr="00377A5D">
        <w:rPr>
          <w:color w:val="0000FF"/>
          <w:lang w:val="nn-NO"/>
        </w:rPr>
        <w:t xml:space="preserve">et mellom </w:t>
      </w:r>
      <w:r w:rsidR="0018598A" w:rsidRPr="00377A5D">
        <w:rPr>
          <w:color w:val="0000FF"/>
          <w:lang w:val="nn-NO"/>
        </w:rPr>
        <w:t>indeksane</w:t>
      </w:r>
      <w:r w:rsidR="00DA64BD" w:rsidRPr="00377A5D">
        <w:rPr>
          <w:color w:val="0000FF"/>
          <w:lang w:val="nn-NO"/>
        </w:rPr>
        <w:t xml:space="preserve"> i 2008 og 2003 </w:t>
      </w:r>
      <w:r w:rsidR="00DA64BD" w:rsidRPr="00377A5D">
        <w:rPr>
          <w:color w:val="0000FF"/>
          <w:position w:val="-26"/>
          <w:lang w:val="nn-NO"/>
        </w:rPr>
        <w:object w:dxaOrig="1300" w:dyaOrig="620" w14:anchorId="3B81EEF7">
          <v:shape id="_x0000_i1037" type="#_x0000_t75" style="width:66pt;height:31pt" o:ole="">
            <v:imagedata r:id="rId34" o:title=""/>
          </v:shape>
          <o:OLEObject Type="Embed" ProgID="Equation.DSMT4" ShapeID="_x0000_i1037" DrawAspect="Content" ObjectID="_1621248882" r:id="rId35"/>
        </w:object>
      </w:r>
      <w:r w:rsidR="00DA64BD" w:rsidRPr="00377A5D">
        <w:rPr>
          <w:color w:val="0000FF"/>
          <w:lang w:val="nn-NO"/>
        </w:rPr>
        <w:br/>
        <w:t>I 2008</w:t>
      </w:r>
      <w:r w:rsidR="00C6369A" w:rsidRPr="00377A5D">
        <w:rPr>
          <w:color w:val="0000FF"/>
          <w:lang w:val="nn-NO"/>
        </w:rPr>
        <w:t xml:space="preserve"> kosta </w:t>
      </w:r>
      <w:r w:rsidR="00602B64" w:rsidRPr="00377A5D">
        <w:rPr>
          <w:color w:val="0000FF"/>
          <w:lang w:val="nn-NO"/>
        </w:rPr>
        <w:t>einebustad</w:t>
      </w:r>
      <w:r w:rsidR="00DA64BD" w:rsidRPr="00377A5D">
        <w:rPr>
          <w:color w:val="0000FF"/>
          <w:lang w:val="nn-NO"/>
        </w:rPr>
        <w:t xml:space="preserve">en </w:t>
      </w:r>
      <w:r w:rsidR="00DA64BD" w:rsidRPr="00377A5D">
        <w:rPr>
          <w:color w:val="0000FF"/>
          <w:position w:val="-20"/>
          <w:lang w:val="nn-NO"/>
        </w:rPr>
        <w:object w:dxaOrig="3100" w:dyaOrig="420" w14:anchorId="02B95719">
          <v:shape id="_x0000_i1038" type="#_x0000_t75" style="width:154.5pt;height:22pt" o:ole="">
            <v:imagedata r:id="rId36" o:title=""/>
          </v:shape>
          <o:OLEObject Type="Embed" ProgID="Equation.DSMT4" ShapeID="_x0000_i1038" DrawAspect="Content" ObjectID="_1621248883" r:id="rId37"/>
        </w:object>
      </w:r>
      <w:r w:rsidR="00DA64BD" w:rsidRPr="00377A5D">
        <w:rPr>
          <w:lang w:val="nn-NO"/>
        </w:rPr>
        <w:br/>
      </w:r>
    </w:p>
    <w:p w14:paraId="12199841" w14:textId="3FA15F99" w:rsidR="00A32D53" w:rsidRPr="00B971C7" w:rsidRDefault="00DA64BD" w:rsidP="00DA64BD">
      <w:r w:rsidRPr="00377A5D">
        <w:rPr>
          <w:b/>
          <w:lang w:val="nn-NO"/>
        </w:rPr>
        <w:t>1.7</w:t>
      </w:r>
      <w:r w:rsidRPr="00377A5D">
        <w:rPr>
          <w:lang w:val="nn-NO"/>
        </w:rPr>
        <w:br/>
      </w:r>
      <w:r w:rsidR="00480A2E" w:rsidRPr="00377A5D">
        <w:rPr>
          <w:lang w:val="nn-NO"/>
        </w:rPr>
        <w:t xml:space="preserve">I basisåret 2015 kosta ein pose chips 19 kroner. </w:t>
      </w:r>
      <w:r w:rsidR="00480A2E" w:rsidRPr="00B971C7">
        <w:t xml:space="preserve">I 2017 var prisindeksen for chips 97,6 poeng. Kor </w:t>
      </w:r>
      <w:proofErr w:type="spellStart"/>
      <w:r w:rsidR="00480A2E" w:rsidRPr="00B971C7">
        <w:t>mykje</w:t>
      </w:r>
      <w:proofErr w:type="spellEnd"/>
      <w:r w:rsidR="00480A2E" w:rsidRPr="00B971C7">
        <w:t xml:space="preserve"> skulle posen med chips ha kosta i 2017 dersom prisen </w:t>
      </w:r>
      <w:proofErr w:type="spellStart"/>
      <w:r w:rsidR="00480A2E" w:rsidRPr="00B971C7">
        <w:t>følgde</w:t>
      </w:r>
      <w:proofErr w:type="spellEnd"/>
      <w:r w:rsidR="00480A2E" w:rsidRPr="00B971C7">
        <w:t xml:space="preserve"> prisindeksen for chips?</w:t>
      </w:r>
    </w:p>
    <w:p w14:paraId="7AF2A50A" w14:textId="3F043FF9" w:rsidR="00DA64BD" w:rsidRPr="00377A5D" w:rsidRDefault="00480A2E" w:rsidP="00DA64BD">
      <w:pPr>
        <w:rPr>
          <w:color w:val="0000FF"/>
          <w:lang w:val="nn-NO"/>
        </w:rPr>
      </w:pPr>
      <w:r w:rsidRPr="00B971C7">
        <w:rPr>
          <w:color w:val="0000FF"/>
        </w:rPr>
        <w:t xml:space="preserve">Indeksen i basisåret 2015 er 100. Prisen på chipsposen har dermed sokke med 2,4 prosent fram til 2017. </w:t>
      </w:r>
      <w:r w:rsidRPr="00377A5D">
        <w:rPr>
          <w:color w:val="0000FF"/>
          <w:lang w:val="nn-NO"/>
        </w:rPr>
        <w:t>Det svarar til ein vekstfaktor på 0,976</w:t>
      </w:r>
      <w:r w:rsidR="00DA64BD" w:rsidRPr="00377A5D">
        <w:rPr>
          <w:color w:val="0000FF"/>
          <w:lang w:val="nn-NO"/>
        </w:rPr>
        <w:t>.</w:t>
      </w:r>
    </w:p>
    <w:p w14:paraId="7C5BC2F7" w14:textId="77777777" w:rsidR="00417CAA" w:rsidRPr="00377A5D" w:rsidRDefault="00417CAA" w:rsidP="00417CAA">
      <w:pPr>
        <w:rPr>
          <w:color w:val="0000FF"/>
          <w:lang w:val="nn-NO"/>
        </w:rPr>
      </w:pPr>
      <w:bookmarkStart w:id="6" w:name="_Hlk534794845"/>
      <w:r w:rsidRPr="00377A5D">
        <w:rPr>
          <w:color w:val="0000FF"/>
          <w:lang w:val="nn-NO"/>
        </w:rPr>
        <w:t xml:space="preserve">Prisen på chipsposen i 2017 var </w:t>
      </w:r>
      <w:r w:rsidRPr="00377A5D">
        <w:rPr>
          <w:rFonts w:cs="Times New Roman"/>
          <w:color w:val="0000FF"/>
          <w:position w:val="-16"/>
          <w:lang w:val="nn-NO"/>
        </w:rPr>
        <w:object w:dxaOrig="2030" w:dyaOrig="380" w14:anchorId="32FF047B">
          <v:shape id="_x0000_i1039" type="#_x0000_t75" style="width:101.5pt;height:19pt" o:ole="">
            <v:imagedata r:id="rId38" o:title=""/>
          </v:shape>
          <o:OLEObject Type="Embed" ProgID="Equation.DSMT4" ShapeID="_x0000_i1039" DrawAspect="Content" ObjectID="_1621248884" r:id="rId39"/>
        </w:object>
      </w:r>
      <w:bookmarkEnd w:id="6"/>
    </w:p>
    <w:p w14:paraId="49B27003" w14:textId="34653DF6" w:rsidR="00A21644" w:rsidRPr="00377A5D" w:rsidRDefault="00417CAA">
      <w:pPr>
        <w:rPr>
          <w:b/>
          <w:lang w:val="nn-NO"/>
        </w:rPr>
      </w:pPr>
      <w:r w:rsidRPr="00377A5D">
        <w:rPr>
          <w:color w:val="0000FF"/>
          <w:lang w:val="nn-NO"/>
        </w:rPr>
        <w:t>Oppgåva kan også løysast ved å setje opp ein tabell over opplysningane og løyse ei likning.</w:t>
      </w:r>
      <w:r w:rsidR="00DA64BD" w:rsidRPr="00377A5D">
        <w:rPr>
          <w:color w:val="0000FF"/>
          <w:lang w:val="nn-NO"/>
        </w:rPr>
        <w:br/>
      </w:r>
      <w:r w:rsidR="00DA64BD" w:rsidRPr="00377A5D">
        <w:rPr>
          <w:lang w:val="nn-NO"/>
        </w:rPr>
        <w:br/>
      </w:r>
      <w:r w:rsidR="00A21644" w:rsidRPr="00377A5D">
        <w:rPr>
          <w:b/>
          <w:lang w:val="nn-NO"/>
        </w:rPr>
        <w:br w:type="page"/>
      </w:r>
    </w:p>
    <w:p w14:paraId="5D7FF4D6" w14:textId="75F53F31" w:rsidR="009B3D90" w:rsidRPr="00377A5D" w:rsidRDefault="009B3D90" w:rsidP="009B3D90">
      <w:pPr>
        <w:rPr>
          <w:b/>
          <w:lang w:val="nn-NO"/>
        </w:rPr>
      </w:pPr>
      <w:r w:rsidRPr="00377A5D">
        <w:rPr>
          <w:b/>
          <w:lang w:val="nn-NO"/>
        </w:rPr>
        <w:lastRenderedPageBreak/>
        <w:t xml:space="preserve">Tabellen </w:t>
      </w:r>
      <w:r w:rsidR="00602B64" w:rsidRPr="00377A5D">
        <w:rPr>
          <w:b/>
          <w:lang w:val="nn-NO"/>
        </w:rPr>
        <w:t>nedanfor</w:t>
      </w:r>
      <w:r w:rsidRPr="00377A5D">
        <w:rPr>
          <w:b/>
          <w:lang w:val="nn-NO"/>
        </w:rPr>
        <w:t xml:space="preserve"> viser konsumprisindeksen (KPI) </w:t>
      </w:r>
      <w:r w:rsidR="00016B9D" w:rsidRPr="00377A5D">
        <w:rPr>
          <w:b/>
          <w:lang w:val="nn-NO"/>
        </w:rPr>
        <w:t xml:space="preserve">frå </w:t>
      </w:r>
      <w:r w:rsidR="00C214E0" w:rsidRPr="00377A5D">
        <w:rPr>
          <w:b/>
          <w:lang w:val="nn-NO"/>
        </w:rPr>
        <w:t>2005 til 2017</w:t>
      </w:r>
      <w:r w:rsidRPr="00377A5D">
        <w:rPr>
          <w:b/>
          <w:lang w:val="nn-NO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BE5F1"/>
        <w:tblLook w:val="04A0" w:firstRow="1" w:lastRow="0" w:firstColumn="1" w:lastColumn="0" w:noHBand="0" w:noVBand="1"/>
      </w:tblPr>
      <w:tblGrid>
        <w:gridCol w:w="486"/>
        <w:gridCol w:w="622"/>
        <w:gridCol w:w="622"/>
        <w:gridCol w:w="622"/>
        <w:gridCol w:w="669"/>
        <w:gridCol w:w="669"/>
        <w:gridCol w:w="670"/>
        <w:gridCol w:w="670"/>
        <w:gridCol w:w="670"/>
        <w:gridCol w:w="670"/>
        <w:gridCol w:w="670"/>
        <w:gridCol w:w="674"/>
        <w:gridCol w:w="674"/>
        <w:gridCol w:w="674"/>
      </w:tblGrid>
      <w:tr w:rsidR="00C214E0" w:rsidRPr="00377A5D" w14:paraId="63A49ECB" w14:textId="77777777" w:rsidTr="00C214E0">
        <w:tc>
          <w:tcPr>
            <w:tcW w:w="484" w:type="dxa"/>
            <w:shd w:val="clear" w:color="auto" w:fill="DBE5F1"/>
          </w:tcPr>
          <w:p w14:paraId="10E0961A" w14:textId="09A43C9A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År</w:t>
            </w:r>
          </w:p>
        </w:tc>
        <w:tc>
          <w:tcPr>
            <w:tcW w:w="619" w:type="dxa"/>
            <w:shd w:val="clear" w:color="auto" w:fill="auto"/>
          </w:tcPr>
          <w:p w14:paraId="12EB2D8D" w14:textId="5F130ED1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05</w:t>
            </w:r>
          </w:p>
        </w:tc>
        <w:tc>
          <w:tcPr>
            <w:tcW w:w="619" w:type="dxa"/>
            <w:shd w:val="clear" w:color="auto" w:fill="auto"/>
          </w:tcPr>
          <w:p w14:paraId="633F4659" w14:textId="32BE440C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06</w:t>
            </w:r>
          </w:p>
        </w:tc>
        <w:tc>
          <w:tcPr>
            <w:tcW w:w="620" w:type="dxa"/>
            <w:shd w:val="clear" w:color="auto" w:fill="auto"/>
          </w:tcPr>
          <w:p w14:paraId="0D7AB328" w14:textId="26A53395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07</w:t>
            </w:r>
          </w:p>
        </w:tc>
        <w:tc>
          <w:tcPr>
            <w:tcW w:w="672" w:type="dxa"/>
            <w:shd w:val="clear" w:color="auto" w:fill="auto"/>
          </w:tcPr>
          <w:p w14:paraId="3737AB72" w14:textId="07CD44C2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08</w:t>
            </w:r>
          </w:p>
        </w:tc>
        <w:tc>
          <w:tcPr>
            <w:tcW w:w="672" w:type="dxa"/>
            <w:shd w:val="clear" w:color="auto" w:fill="auto"/>
          </w:tcPr>
          <w:p w14:paraId="6DB90ACE" w14:textId="1250EA75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09</w:t>
            </w:r>
          </w:p>
        </w:tc>
        <w:tc>
          <w:tcPr>
            <w:tcW w:w="672" w:type="dxa"/>
            <w:shd w:val="clear" w:color="auto" w:fill="auto"/>
          </w:tcPr>
          <w:p w14:paraId="6EE06B3B" w14:textId="2592DF5C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0</w:t>
            </w:r>
          </w:p>
        </w:tc>
        <w:tc>
          <w:tcPr>
            <w:tcW w:w="672" w:type="dxa"/>
            <w:shd w:val="clear" w:color="auto" w:fill="auto"/>
          </w:tcPr>
          <w:p w14:paraId="327EB3F1" w14:textId="336C5DBE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1</w:t>
            </w:r>
          </w:p>
        </w:tc>
        <w:tc>
          <w:tcPr>
            <w:tcW w:w="672" w:type="dxa"/>
            <w:shd w:val="clear" w:color="auto" w:fill="auto"/>
          </w:tcPr>
          <w:p w14:paraId="41C9E19E" w14:textId="5EDB81CD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2</w:t>
            </w:r>
          </w:p>
        </w:tc>
        <w:tc>
          <w:tcPr>
            <w:tcW w:w="672" w:type="dxa"/>
            <w:shd w:val="clear" w:color="auto" w:fill="auto"/>
          </w:tcPr>
          <w:p w14:paraId="78E145A8" w14:textId="3B338A75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3</w:t>
            </w:r>
          </w:p>
        </w:tc>
        <w:tc>
          <w:tcPr>
            <w:tcW w:w="672" w:type="dxa"/>
            <w:shd w:val="clear" w:color="auto" w:fill="auto"/>
          </w:tcPr>
          <w:p w14:paraId="753A475F" w14:textId="74094CA8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4</w:t>
            </w:r>
          </w:p>
        </w:tc>
        <w:tc>
          <w:tcPr>
            <w:tcW w:w="672" w:type="dxa"/>
            <w:shd w:val="clear" w:color="auto" w:fill="auto"/>
          </w:tcPr>
          <w:p w14:paraId="57D105C4" w14:textId="4FABCD4D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5</w:t>
            </w:r>
          </w:p>
        </w:tc>
        <w:tc>
          <w:tcPr>
            <w:tcW w:w="672" w:type="dxa"/>
            <w:shd w:val="clear" w:color="auto" w:fill="auto"/>
          </w:tcPr>
          <w:p w14:paraId="08D70C98" w14:textId="69D9FF04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6</w:t>
            </w:r>
          </w:p>
        </w:tc>
        <w:tc>
          <w:tcPr>
            <w:tcW w:w="672" w:type="dxa"/>
            <w:shd w:val="clear" w:color="auto" w:fill="auto"/>
          </w:tcPr>
          <w:p w14:paraId="3D0AD545" w14:textId="3F5BCBAE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2017</w:t>
            </w:r>
          </w:p>
        </w:tc>
      </w:tr>
      <w:tr w:rsidR="00C214E0" w:rsidRPr="00377A5D" w14:paraId="3F023F4C" w14:textId="77777777" w:rsidTr="00C214E0">
        <w:tc>
          <w:tcPr>
            <w:tcW w:w="484" w:type="dxa"/>
            <w:shd w:val="clear" w:color="auto" w:fill="DBE5F1"/>
          </w:tcPr>
          <w:p w14:paraId="3D6CACB6" w14:textId="3A85A70C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KPI</w:t>
            </w:r>
          </w:p>
        </w:tc>
        <w:tc>
          <w:tcPr>
            <w:tcW w:w="619" w:type="dxa"/>
            <w:shd w:val="clear" w:color="auto" w:fill="auto"/>
          </w:tcPr>
          <w:p w14:paraId="0D2A893A" w14:textId="53E42798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82,3</w:t>
            </w:r>
          </w:p>
        </w:tc>
        <w:tc>
          <w:tcPr>
            <w:tcW w:w="619" w:type="dxa"/>
            <w:shd w:val="clear" w:color="auto" w:fill="auto"/>
          </w:tcPr>
          <w:p w14:paraId="33DF3802" w14:textId="2C8302B4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84,2</w:t>
            </w:r>
          </w:p>
        </w:tc>
        <w:tc>
          <w:tcPr>
            <w:tcW w:w="620" w:type="dxa"/>
            <w:shd w:val="clear" w:color="auto" w:fill="auto"/>
          </w:tcPr>
          <w:p w14:paraId="15747893" w14:textId="09D17225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84,8</w:t>
            </w:r>
          </w:p>
        </w:tc>
        <w:tc>
          <w:tcPr>
            <w:tcW w:w="672" w:type="dxa"/>
            <w:shd w:val="clear" w:color="auto" w:fill="auto"/>
          </w:tcPr>
          <w:p w14:paraId="30425CB2" w14:textId="0C673C9D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88,0</w:t>
            </w:r>
          </w:p>
        </w:tc>
        <w:tc>
          <w:tcPr>
            <w:tcW w:w="672" w:type="dxa"/>
            <w:shd w:val="clear" w:color="auto" w:fill="auto"/>
          </w:tcPr>
          <w:p w14:paraId="7CEAE277" w14:textId="1056A03B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89,9</w:t>
            </w:r>
          </w:p>
        </w:tc>
        <w:tc>
          <w:tcPr>
            <w:tcW w:w="672" w:type="dxa"/>
            <w:shd w:val="clear" w:color="auto" w:fill="auto"/>
          </w:tcPr>
          <w:p w14:paraId="59FEEC36" w14:textId="4D65F586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92,1</w:t>
            </w:r>
          </w:p>
        </w:tc>
        <w:tc>
          <w:tcPr>
            <w:tcW w:w="672" w:type="dxa"/>
            <w:shd w:val="clear" w:color="auto" w:fill="auto"/>
          </w:tcPr>
          <w:p w14:paraId="23B8AC8F" w14:textId="2D87E7F1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93,3</w:t>
            </w:r>
          </w:p>
        </w:tc>
        <w:tc>
          <w:tcPr>
            <w:tcW w:w="672" w:type="dxa"/>
            <w:shd w:val="clear" w:color="auto" w:fill="auto"/>
          </w:tcPr>
          <w:p w14:paraId="7EC0B4B9" w14:textId="2B4E105A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93,9</w:t>
            </w:r>
          </w:p>
        </w:tc>
        <w:tc>
          <w:tcPr>
            <w:tcW w:w="672" w:type="dxa"/>
            <w:shd w:val="clear" w:color="auto" w:fill="auto"/>
          </w:tcPr>
          <w:p w14:paraId="41E2280D" w14:textId="6BB7084A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95,9</w:t>
            </w:r>
          </w:p>
        </w:tc>
        <w:tc>
          <w:tcPr>
            <w:tcW w:w="672" w:type="dxa"/>
            <w:shd w:val="clear" w:color="auto" w:fill="auto"/>
          </w:tcPr>
          <w:p w14:paraId="1C274488" w14:textId="2DAA70DA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97,9</w:t>
            </w:r>
          </w:p>
        </w:tc>
        <w:tc>
          <w:tcPr>
            <w:tcW w:w="672" w:type="dxa"/>
            <w:shd w:val="clear" w:color="auto" w:fill="auto"/>
          </w:tcPr>
          <w:p w14:paraId="297CC5A9" w14:textId="76D8457D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100,0</w:t>
            </w:r>
          </w:p>
        </w:tc>
        <w:tc>
          <w:tcPr>
            <w:tcW w:w="672" w:type="dxa"/>
            <w:shd w:val="clear" w:color="auto" w:fill="auto"/>
          </w:tcPr>
          <w:p w14:paraId="32B7BD56" w14:textId="1FFBC27E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103,6</w:t>
            </w:r>
          </w:p>
        </w:tc>
        <w:tc>
          <w:tcPr>
            <w:tcW w:w="672" w:type="dxa"/>
            <w:shd w:val="clear" w:color="auto" w:fill="auto"/>
          </w:tcPr>
          <w:p w14:paraId="4DE75705" w14:textId="61C61710" w:rsidR="00C214E0" w:rsidRPr="00377A5D" w:rsidRDefault="00C214E0" w:rsidP="00C214E0">
            <w:pPr>
              <w:spacing w:after="0" w:line="240" w:lineRule="auto"/>
              <w:rPr>
                <w:b/>
                <w:sz w:val="20"/>
                <w:szCs w:val="20"/>
                <w:lang w:val="nn-NO"/>
              </w:rPr>
            </w:pPr>
            <w:r w:rsidRPr="00377A5D">
              <w:rPr>
                <w:b/>
                <w:sz w:val="20"/>
                <w:szCs w:val="20"/>
                <w:lang w:val="nn-NO"/>
              </w:rPr>
              <w:t>105,5</w:t>
            </w:r>
          </w:p>
        </w:tc>
      </w:tr>
    </w:tbl>
    <w:p w14:paraId="54431057" w14:textId="77777777" w:rsidR="009B3D90" w:rsidRPr="00377A5D" w:rsidRDefault="009B3D90" w:rsidP="009B3D90">
      <w:pPr>
        <w:rPr>
          <w:b/>
          <w:lang w:val="nn-NO"/>
        </w:rPr>
      </w:pPr>
      <w:r w:rsidRPr="00377A5D">
        <w:rPr>
          <w:b/>
          <w:lang w:val="nn-NO"/>
        </w:rPr>
        <w:br/>
        <w:t xml:space="preserve">I </w:t>
      </w:r>
      <w:r w:rsidR="0091091E" w:rsidRPr="00377A5D">
        <w:rPr>
          <w:b/>
          <w:lang w:val="nn-NO"/>
        </w:rPr>
        <w:t xml:space="preserve">nokre </w:t>
      </w:r>
      <w:r w:rsidRPr="00377A5D">
        <w:rPr>
          <w:b/>
          <w:lang w:val="nn-NO"/>
        </w:rPr>
        <w:t xml:space="preserve">av </w:t>
      </w:r>
      <w:r w:rsidR="00233369" w:rsidRPr="00377A5D">
        <w:rPr>
          <w:b/>
          <w:lang w:val="nn-NO"/>
        </w:rPr>
        <w:t>oppgåvene</w:t>
      </w:r>
      <w:r w:rsidRPr="00377A5D">
        <w:rPr>
          <w:b/>
          <w:lang w:val="nn-NO"/>
        </w:rPr>
        <w:t xml:space="preserve"> som </w:t>
      </w:r>
      <w:r w:rsidR="00233369" w:rsidRPr="00377A5D">
        <w:rPr>
          <w:b/>
          <w:lang w:val="nn-NO"/>
        </w:rPr>
        <w:t>følgjer</w:t>
      </w:r>
      <w:r w:rsidRPr="00377A5D">
        <w:rPr>
          <w:b/>
          <w:lang w:val="nn-NO"/>
        </w:rPr>
        <w:t xml:space="preserve"> får du bruk for </w:t>
      </w:r>
      <w:r w:rsidR="0091091E" w:rsidRPr="00377A5D">
        <w:rPr>
          <w:b/>
          <w:lang w:val="nn-NO"/>
        </w:rPr>
        <w:t xml:space="preserve">nokre </w:t>
      </w:r>
      <w:r w:rsidRPr="00377A5D">
        <w:rPr>
          <w:b/>
          <w:lang w:val="nn-NO"/>
        </w:rPr>
        <w:t>av konsumpris</w:t>
      </w:r>
      <w:r w:rsidR="0018598A" w:rsidRPr="00377A5D">
        <w:rPr>
          <w:b/>
          <w:lang w:val="nn-NO"/>
        </w:rPr>
        <w:t>indeksane</w:t>
      </w:r>
      <w:r w:rsidRPr="00377A5D">
        <w:rPr>
          <w:b/>
          <w:lang w:val="nn-NO"/>
        </w:rPr>
        <w:t xml:space="preserve"> i tabellen.</w:t>
      </w:r>
    </w:p>
    <w:p w14:paraId="2BD6A941" w14:textId="77777777" w:rsidR="00DA64BD" w:rsidRPr="00377A5D" w:rsidRDefault="00DA64BD" w:rsidP="00DA64BD">
      <w:pPr>
        <w:rPr>
          <w:lang w:val="nn-NO"/>
        </w:rPr>
      </w:pPr>
    </w:p>
    <w:p w14:paraId="6527FFAC" w14:textId="6DD7016D" w:rsidR="009B3D90" w:rsidRPr="00377A5D" w:rsidRDefault="00DA64BD" w:rsidP="009B3D90">
      <w:pPr>
        <w:rPr>
          <w:lang w:val="nn-NO"/>
        </w:rPr>
      </w:pPr>
      <w:r w:rsidRPr="00377A5D">
        <w:rPr>
          <w:b/>
          <w:lang w:val="nn-NO"/>
        </w:rPr>
        <w:t>1.8</w:t>
      </w:r>
      <w:r w:rsidRPr="00377A5D">
        <w:rPr>
          <w:lang w:val="nn-NO"/>
        </w:rPr>
        <w:br/>
      </w:r>
      <w:r w:rsidR="009B3D90" w:rsidRPr="00377A5D">
        <w:rPr>
          <w:lang w:val="nn-NO"/>
        </w:rPr>
        <w:t xml:space="preserve">Eivind kjøpte i 2005 nye ski for 1 490 kroner. </w:t>
      </w:r>
      <w:r w:rsidR="00016B9D" w:rsidRPr="00377A5D">
        <w:rPr>
          <w:lang w:val="nn-NO"/>
        </w:rPr>
        <w:t>Kor</w:t>
      </w:r>
      <w:r w:rsidR="009B3D90" w:rsidRPr="00377A5D">
        <w:rPr>
          <w:lang w:val="nn-NO"/>
        </w:rPr>
        <w:t xml:space="preserve"> </w:t>
      </w:r>
      <w:r w:rsidR="00B971C7">
        <w:rPr>
          <w:lang w:val="nn-NO"/>
        </w:rPr>
        <w:t>mykje</w:t>
      </w:r>
      <w:r w:rsidR="00233369" w:rsidRPr="00377A5D">
        <w:rPr>
          <w:lang w:val="nn-NO"/>
        </w:rPr>
        <w:t xml:space="preserve"> kostar </w:t>
      </w:r>
      <w:r w:rsidR="0018598A" w:rsidRPr="00377A5D">
        <w:rPr>
          <w:lang w:val="nn-NO"/>
        </w:rPr>
        <w:t>dei</w:t>
      </w:r>
      <w:r w:rsidR="00602B64" w:rsidRPr="00377A5D">
        <w:rPr>
          <w:lang w:val="nn-NO"/>
        </w:rPr>
        <w:t xml:space="preserve"> sam</w:t>
      </w:r>
      <w:r w:rsidR="00233369" w:rsidRPr="00377A5D">
        <w:rPr>
          <w:lang w:val="nn-NO"/>
        </w:rPr>
        <w:t>e</w:t>
      </w:r>
      <w:r w:rsidR="009B3D90" w:rsidRPr="00377A5D">
        <w:rPr>
          <w:lang w:val="nn-NO"/>
        </w:rPr>
        <w:t xml:space="preserve"> ski</w:t>
      </w:r>
      <w:r w:rsidR="00233369" w:rsidRPr="00377A5D">
        <w:rPr>
          <w:lang w:val="nn-NO"/>
        </w:rPr>
        <w:t>a</w:t>
      </w:r>
      <w:r w:rsidR="00AB0A8B" w:rsidRPr="00377A5D">
        <w:rPr>
          <w:lang w:val="nn-NO"/>
        </w:rPr>
        <w:t xml:space="preserve"> i 2017</w:t>
      </w:r>
      <w:r w:rsidR="009B3D90" w:rsidRPr="00377A5D">
        <w:rPr>
          <w:lang w:val="nn-NO"/>
        </w:rPr>
        <w:t xml:space="preserve"> dersom prisen på ski</w:t>
      </w:r>
      <w:r w:rsidR="00233369" w:rsidRPr="00377A5D">
        <w:rPr>
          <w:lang w:val="nn-NO"/>
        </w:rPr>
        <w:t>a</w:t>
      </w:r>
      <w:r w:rsidR="009B3D90" w:rsidRPr="00377A5D">
        <w:rPr>
          <w:lang w:val="nn-NO"/>
        </w:rPr>
        <w:t xml:space="preserve"> f</w:t>
      </w:r>
      <w:r w:rsidR="00233369" w:rsidRPr="00377A5D">
        <w:rPr>
          <w:lang w:val="nn-NO"/>
        </w:rPr>
        <w:t>ølgde</w:t>
      </w:r>
      <w:r w:rsidR="009B3D90" w:rsidRPr="00377A5D">
        <w:rPr>
          <w:lang w:val="nn-NO"/>
        </w:rPr>
        <w:t xml:space="preserve"> konsumprisindeksen?</w:t>
      </w:r>
    </w:p>
    <w:p w14:paraId="4A885A40" w14:textId="77777777" w:rsidR="00DA64BD" w:rsidRPr="00377A5D" w:rsidRDefault="00DA64BD" w:rsidP="00DA64BD">
      <w:pPr>
        <w:rPr>
          <w:lang w:val="nn-NO"/>
        </w:rPr>
      </w:pPr>
      <w:r w:rsidRPr="00377A5D">
        <w:rPr>
          <w:color w:val="0000FF"/>
          <w:lang w:val="nn-NO"/>
        </w:rPr>
        <w:t xml:space="preserve">Set </w:t>
      </w:r>
      <w:r w:rsidR="003804AA" w:rsidRPr="00377A5D">
        <w:rPr>
          <w:color w:val="0000FF"/>
          <w:lang w:val="nn-NO"/>
        </w:rPr>
        <w:t>opplysningane</w:t>
      </w:r>
      <w:r w:rsidRPr="00377A5D">
        <w:rPr>
          <w:color w:val="0000FF"/>
          <w:lang w:val="nn-NO"/>
        </w:rPr>
        <w:t xml:space="preserve"> opp i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939"/>
        <w:gridCol w:w="799"/>
      </w:tblGrid>
      <w:tr w:rsidR="00DA64BD" w:rsidRPr="00377A5D" w14:paraId="14CDF93F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6BFB3140" w14:textId="77777777" w:rsidR="00DA64BD" w:rsidRPr="00377A5D" w:rsidRDefault="00DA64BD" w:rsidP="000715DA">
            <w:pPr>
              <w:spacing w:line="240" w:lineRule="auto"/>
              <w:jc w:val="center"/>
              <w:rPr>
                <w:lang w:val="nn-NO"/>
              </w:rPr>
            </w:pPr>
          </w:p>
        </w:tc>
        <w:tc>
          <w:tcPr>
            <w:tcW w:w="0" w:type="auto"/>
            <w:shd w:val="clear" w:color="auto" w:fill="DBE5F1"/>
            <w:vAlign w:val="center"/>
          </w:tcPr>
          <w:p w14:paraId="1E9D4296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Pris</w:t>
            </w:r>
          </w:p>
        </w:tc>
        <w:tc>
          <w:tcPr>
            <w:tcW w:w="0" w:type="auto"/>
            <w:shd w:val="clear" w:color="auto" w:fill="DBE5F1"/>
            <w:vAlign w:val="center"/>
          </w:tcPr>
          <w:p w14:paraId="12104259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AB0A8B" w:rsidRPr="00377A5D" w14:paraId="22D714AB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3CDFA01B" w14:textId="6D57188C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7</w:t>
            </w:r>
          </w:p>
        </w:tc>
        <w:tc>
          <w:tcPr>
            <w:tcW w:w="0" w:type="auto"/>
            <w:vAlign w:val="center"/>
          </w:tcPr>
          <w:p w14:paraId="6A0E0AD1" w14:textId="0E19D1B4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x</w:t>
            </w:r>
          </w:p>
        </w:tc>
        <w:tc>
          <w:tcPr>
            <w:tcW w:w="0" w:type="auto"/>
            <w:vAlign w:val="center"/>
          </w:tcPr>
          <w:p w14:paraId="37C1DA0E" w14:textId="6D1646CB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5,5</w:t>
            </w:r>
          </w:p>
        </w:tc>
      </w:tr>
      <w:tr w:rsidR="00AB0A8B" w:rsidRPr="00377A5D" w14:paraId="4F9E401D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3040A5D6" w14:textId="3994A409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05</w:t>
            </w:r>
          </w:p>
        </w:tc>
        <w:tc>
          <w:tcPr>
            <w:tcW w:w="0" w:type="auto"/>
            <w:vAlign w:val="center"/>
          </w:tcPr>
          <w:p w14:paraId="3B26C1AF" w14:textId="563E9541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 490 kr</w:t>
            </w:r>
          </w:p>
        </w:tc>
        <w:tc>
          <w:tcPr>
            <w:tcW w:w="0" w:type="auto"/>
            <w:vAlign w:val="center"/>
          </w:tcPr>
          <w:p w14:paraId="58E1203A" w14:textId="6242F2EC" w:rsidR="00AB0A8B" w:rsidRPr="00377A5D" w:rsidRDefault="00AB0A8B" w:rsidP="00AB0A8B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82,3</w:t>
            </w:r>
          </w:p>
        </w:tc>
      </w:tr>
    </w:tbl>
    <w:p w14:paraId="69FC2D4C" w14:textId="77777777" w:rsidR="00AB0A8B" w:rsidRPr="00377A5D" w:rsidRDefault="00DA64BD" w:rsidP="00DA64BD">
      <w:pPr>
        <w:rPr>
          <w:color w:val="0000FF"/>
          <w:lang w:val="nn-NO"/>
        </w:rPr>
      </w:pPr>
      <w:r w:rsidRPr="00377A5D">
        <w:rPr>
          <w:lang w:val="nn-NO"/>
        </w:rPr>
        <w:br/>
      </w:r>
      <w:r w:rsidR="00AB0A8B" w:rsidRPr="00377A5D">
        <w:rPr>
          <w:color w:val="0000FF"/>
          <w:lang w:val="nn-NO"/>
        </w:rPr>
        <w:t>Løyser oppgåva ved å setja opp ei likning.</w:t>
      </w:r>
    </w:p>
    <w:p w14:paraId="01BCF845" w14:textId="77777777" w:rsidR="00AB0A8B" w:rsidRPr="00377A5D" w:rsidRDefault="00AB0A8B" w:rsidP="00AB0A8B">
      <w:pPr>
        <w:jc w:val="center"/>
        <w:rPr>
          <w:rFonts w:cs="Times New Roman"/>
          <w:lang w:val="nn-NO"/>
        </w:rPr>
      </w:pPr>
      <w:r w:rsidRPr="00377A5D">
        <w:rPr>
          <w:rFonts w:cs="Times New Roman"/>
          <w:position w:val="-66"/>
          <w:lang w:val="nn-NO"/>
        </w:rPr>
        <w:object w:dxaOrig="2050" w:dyaOrig="1720" w14:anchorId="2CF3950C">
          <v:shape id="_x0000_i1040" type="#_x0000_t75" style="width:102.5pt;height:86pt" o:ole="">
            <v:imagedata r:id="rId40" o:title=""/>
          </v:shape>
          <o:OLEObject Type="Embed" ProgID="Equation.DSMT4" ShapeID="_x0000_i1040" DrawAspect="Content" ObjectID="_1621248885" r:id="rId41"/>
        </w:object>
      </w:r>
    </w:p>
    <w:p w14:paraId="1734F219" w14:textId="77777777" w:rsidR="00AB0A8B" w:rsidRPr="00377A5D" w:rsidRDefault="00AB0A8B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Alternativ løysing: Finn vekstfaktoren for endring i indeksen.</w:t>
      </w:r>
    </w:p>
    <w:p w14:paraId="4BB684C6" w14:textId="77777777" w:rsidR="00AB0A8B" w:rsidRPr="00377A5D" w:rsidRDefault="00AB0A8B" w:rsidP="00AB0A8B">
      <w:pPr>
        <w:jc w:val="center"/>
        <w:rPr>
          <w:rFonts w:cs="Times New Roman"/>
          <w:color w:val="0000FF"/>
          <w:lang w:val="nn-NO"/>
        </w:rPr>
      </w:pPr>
      <w:r w:rsidRPr="00377A5D">
        <w:rPr>
          <w:rFonts w:cs="Times New Roman"/>
          <w:color w:val="0000FF"/>
          <w:position w:val="-26"/>
          <w:lang w:val="nn-NO"/>
        </w:rPr>
        <w:object w:dxaOrig="1320" w:dyaOrig="620" w14:anchorId="1C9CEF75">
          <v:shape id="_x0000_i1041" type="#_x0000_t75" style="width:66pt;height:31pt" o:ole="">
            <v:imagedata r:id="rId42" o:title=""/>
          </v:shape>
          <o:OLEObject Type="Embed" ProgID="Equation.DSMT4" ShapeID="_x0000_i1041" DrawAspect="Content" ObjectID="_1621248886" r:id="rId43"/>
        </w:object>
      </w:r>
    </w:p>
    <w:p w14:paraId="050E79B9" w14:textId="2DEF20F1" w:rsidR="00DA64BD" w:rsidRPr="00B971C7" w:rsidRDefault="00DA64BD" w:rsidP="00AB0A8B">
      <w:r w:rsidRPr="00E952E7">
        <w:rPr>
          <w:color w:val="0000FF"/>
        </w:rPr>
        <w:br/>
      </w:r>
      <w:r w:rsidRPr="00B971C7">
        <w:rPr>
          <w:color w:val="0000FF"/>
        </w:rPr>
        <w:t>Prisen på ski</w:t>
      </w:r>
      <w:r w:rsidR="003804AA" w:rsidRPr="00B971C7">
        <w:rPr>
          <w:color w:val="0000FF"/>
        </w:rPr>
        <w:t>a</w:t>
      </w:r>
      <w:r w:rsidRPr="00B971C7">
        <w:rPr>
          <w:color w:val="0000FF"/>
        </w:rPr>
        <w:t xml:space="preserve"> i </w:t>
      </w:r>
      <w:r w:rsidR="00AB0A8B" w:rsidRPr="00B971C7">
        <w:rPr>
          <w:color w:val="0000FF"/>
        </w:rPr>
        <w:t xml:space="preserve">2017 var </w:t>
      </w:r>
      <w:r w:rsidR="00AB0A8B" w:rsidRPr="00377A5D">
        <w:rPr>
          <w:rFonts w:cs="Times New Roman"/>
          <w:color w:val="0000FF"/>
          <w:position w:val="-20"/>
          <w:lang w:val="nn-NO"/>
        </w:rPr>
        <w:object w:dxaOrig="2320" w:dyaOrig="450" w14:anchorId="0B7420A6">
          <v:shape id="_x0000_i1042" type="#_x0000_t75" style="width:116pt;height:22.5pt" o:ole="">
            <v:imagedata r:id="rId44" o:title=""/>
          </v:shape>
          <o:OLEObject Type="Embed" ProgID="Equation.DSMT4" ShapeID="_x0000_i1042" DrawAspect="Content" ObjectID="_1621248887" r:id="rId45"/>
        </w:object>
      </w:r>
      <w:r w:rsidR="00AB0A8B" w:rsidRPr="00B971C7">
        <w:rPr>
          <w:rFonts w:cs="Times New Roman"/>
          <w:color w:val="0000FF"/>
        </w:rPr>
        <w:t>.</w:t>
      </w:r>
      <w:r w:rsidRPr="00B971C7">
        <w:br/>
      </w:r>
    </w:p>
    <w:p w14:paraId="129F605C" w14:textId="77777777" w:rsidR="006413EB" w:rsidRPr="00B971C7" w:rsidRDefault="006413EB">
      <w:pPr>
        <w:spacing w:after="0" w:line="240" w:lineRule="auto"/>
        <w:rPr>
          <w:b/>
        </w:rPr>
      </w:pPr>
      <w:r w:rsidRPr="00B971C7">
        <w:rPr>
          <w:b/>
        </w:rPr>
        <w:br w:type="page"/>
      </w:r>
    </w:p>
    <w:p w14:paraId="176051E0" w14:textId="0C50CB99" w:rsidR="00A21644" w:rsidRPr="00377A5D" w:rsidRDefault="00DA64BD" w:rsidP="00A21644">
      <w:pPr>
        <w:rPr>
          <w:lang w:val="nn-NO"/>
        </w:rPr>
      </w:pPr>
      <w:r w:rsidRPr="00B971C7">
        <w:rPr>
          <w:b/>
        </w:rPr>
        <w:lastRenderedPageBreak/>
        <w:t>1.9</w:t>
      </w:r>
      <w:r w:rsidRPr="00B971C7">
        <w:br/>
      </w:r>
      <w:bookmarkStart w:id="7" w:name="_Hlk534796275"/>
      <w:r w:rsidR="00A21644" w:rsidRPr="00B971C7">
        <w:t xml:space="preserve">I 1980 var konsumprisindeksen </w:t>
      </w:r>
      <w:r w:rsidR="006413EB" w:rsidRPr="00B971C7">
        <w:t xml:space="preserve">28,7 </w:t>
      </w:r>
      <w:r w:rsidR="00A21644" w:rsidRPr="00B971C7">
        <w:t xml:space="preserve">poeng. Familien Olsen brukte 3 000 kroner på </w:t>
      </w:r>
      <w:proofErr w:type="spellStart"/>
      <w:r w:rsidR="0091091E" w:rsidRPr="00B971C7">
        <w:t>nokre</w:t>
      </w:r>
      <w:proofErr w:type="spellEnd"/>
      <w:r w:rsidR="0091091E" w:rsidRPr="00B971C7">
        <w:t xml:space="preserve"> </w:t>
      </w:r>
      <w:proofErr w:type="spellStart"/>
      <w:r w:rsidR="00A21644" w:rsidRPr="00B971C7">
        <w:t>utval</w:t>
      </w:r>
      <w:r w:rsidR="003804AA" w:rsidRPr="00B971C7">
        <w:t>d</w:t>
      </w:r>
      <w:r w:rsidR="00A21644" w:rsidRPr="00B971C7">
        <w:t>e</w:t>
      </w:r>
      <w:proofErr w:type="spellEnd"/>
      <w:r w:rsidR="00A21644" w:rsidRPr="00B971C7">
        <w:t xml:space="preserve"> varer dette året. Vi</w:t>
      </w:r>
      <w:r w:rsidR="003804AA" w:rsidRPr="00B971C7">
        <w:t xml:space="preserve"> går ut </w:t>
      </w:r>
      <w:proofErr w:type="spellStart"/>
      <w:r w:rsidR="003804AA" w:rsidRPr="00B971C7">
        <w:t>ifrå</w:t>
      </w:r>
      <w:proofErr w:type="spellEnd"/>
      <w:r w:rsidR="003804AA" w:rsidRPr="00B971C7">
        <w:t xml:space="preserve"> </w:t>
      </w:r>
      <w:r w:rsidR="00A21644" w:rsidRPr="00B971C7">
        <w:t>at prisen på</w:t>
      </w:r>
      <w:r w:rsidR="003804AA" w:rsidRPr="00B971C7">
        <w:t xml:space="preserve"> </w:t>
      </w:r>
      <w:proofErr w:type="spellStart"/>
      <w:r w:rsidR="003804AA" w:rsidRPr="00B971C7">
        <w:t>desse</w:t>
      </w:r>
      <w:proofErr w:type="spellEnd"/>
      <w:r w:rsidR="003804AA" w:rsidRPr="00B971C7">
        <w:t xml:space="preserve"> </w:t>
      </w:r>
      <w:r w:rsidR="00A21644" w:rsidRPr="00B971C7">
        <w:t xml:space="preserve">varene </w:t>
      </w:r>
      <w:proofErr w:type="spellStart"/>
      <w:r w:rsidR="003804AA" w:rsidRPr="00B971C7">
        <w:t>følgde</w:t>
      </w:r>
      <w:proofErr w:type="spellEnd"/>
      <w:r w:rsidR="00A21644" w:rsidRPr="00B971C7">
        <w:t xml:space="preserve"> konsumprisindeksen. </w:t>
      </w:r>
      <w:r w:rsidR="00016B9D" w:rsidRPr="00377A5D">
        <w:rPr>
          <w:lang w:val="nn-NO"/>
        </w:rPr>
        <w:t>Kor</w:t>
      </w:r>
      <w:r w:rsidR="00A21644" w:rsidRPr="00377A5D">
        <w:rPr>
          <w:lang w:val="nn-NO"/>
        </w:rPr>
        <w:t xml:space="preserve"> my</w:t>
      </w:r>
      <w:r w:rsidR="006413EB" w:rsidRPr="00377A5D">
        <w:rPr>
          <w:lang w:val="nn-NO"/>
        </w:rPr>
        <w:t>kj</w:t>
      </w:r>
      <w:r w:rsidR="00A21644" w:rsidRPr="00377A5D">
        <w:rPr>
          <w:lang w:val="nn-NO"/>
        </w:rPr>
        <w:t>e</w:t>
      </w:r>
      <w:r w:rsidR="00C6369A" w:rsidRPr="00377A5D">
        <w:rPr>
          <w:lang w:val="nn-NO"/>
        </w:rPr>
        <w:t xml:space="preserve"> kosta </w:t>
      </w:r>
      <w:r w:rsidR="0018598A" w:rsidRPr="00377A5D">
        <w:rPr>
          <w:lang w:val="nn-NO"/>
        </w:rPr>
        <w:t>dei</w:t>
      </w:r>
      <w:r w:rsidR="00602B64" w:rsidRPr="00377A5D">
        <w:rPr>
          <w:lang w:val="nn-NO"/>
        </w:rPr>
        <w:t xml:space="preserve"> same </w:t>
      </w:r>
      <w:r w:rsidR="006413EB" w:rsidRPr="00377A5D">
        <w:rPr>
          <w:lang w:val="nn-NO"/>
        </w:rPr>
        <w:t>varene i 2017</w:t>
      </w:r>
      <w:r w:rsidR="00A21644" w:rsidRPr="00377A5D">
        <w:rPr>
          <w:lang w:val="nn-NO"/>
        </w:rPr>
        <w:t>?</w:t>
      </w:r>
      <w:bookmarkEnd w:id="7"/>
    </w:p>
    <w:p w14:paraId="6531C388" w14:textId="77777777" w:rsidR="00DA64BD" w:rsidRPr="00377A5D" w:rsidRDefault="00DA64BD" w:rsidP="00DA64BD">
      <w:pPr>
        <w:rPr>
          <w:lang w:val="nn-NO"/>
        </w:rPr>
      </w:pPr>
      <w:r w:rsidRPr="00377A5D">
        <w:rPr>
          <w:color w:val="0000FF"/>
          <w:lang w:val="nn-NO"/>
        </w:rPr>
        <w:t xml:space="preserve">Set </w:t>
      </w:r>
      <w:r w:rsidR="003804AA" w:rsidRPr="00377A5D">
        <w:rPr>
          <w:color w:val="0000FF"/>
          <w:lang w:val="nn-NO"/>
        </w:rPr>
        <w:t>opplysningane</w:t>
      </w:r>
      <w:r w:rsidRPr="00377A5D">
        <w:rPr>
          <w:color w:val="0000FF"/>
          <w:lang w:val="nn-NO"/>
        </w:rPr>
        <w:t xml:space="preserve"> opp i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939"/>
        <w:gridCol w:w="799"/>
      </w:tblGrid>
      <w:tr w:rsidR="00DA64BD" w:rsidRPr="00377A5D" w14:paraId="70FBC2C1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41272B59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</w:p>
        </w:tc>
        <w:tc>
          <w:tcPr>
            <w:tcW w:w="0" w:type="auto"/>
            <w:shd w:val="clear" w:color="auto" w:fill="DBE5F1"/>
            <w:vAlign w:val="center"/>
          </w:tcPr>
          <w:p w14:paraId="16B6C13D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Pris</w:t>
            </w:r>
          </w:p>
        </w:tc>
        <w:tc>
          <w:tcPr>
            <w:tcW w:w="0" w:type="auto"/>
            <w:shd w:val="clear" w:color="auto" w:fill="DBE5F1"/>
            <w:vAlign w:val="center"/>
          </w:tcPr>
          <w:p w14:paraId="7C1FF4B5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123A62" w:rsidRPr="00377A5D" w14:paraId="225C20E9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056B61D3" w14:textId="78A7CDF5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7</w:t>
            </w:r>
          </w:p>
        </w:tc>
        <w:tc>
          <w:tcPr>
            <w:tcW w:w="0" w:type="auto"/>
            <w:vAlign w:val="center"/>
          </w:tcPr>
          <w:p w14:paraId="03948AF0" w14:textId="6B8A33E7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x</w:t>
            </w:r>
          </w:p>
        </w:tc>
        <w:tc>
          <w:tcPr>
            <w:tcW w:w="0" w:type="auto"/>
            <w:vAlign w:val="center"/>
          </w:tcPr>
          <w:p w14:paraId="74A2BDE6" w14:textId="0D6BB115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5,5</w:t>
            </w:r>
          </w:p>
        </w:tc>
      </w:tr>
      <w:tr w:rsidR="00123A62" w:rsidRPr="00377A5D" w14:paraId="78871A18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436743F7" w14:textId="6696B0B5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980</w:t>
            </w:r>
          </w:p>
        </w:tc>
        <w:tc>
          <w:tcPr>
            <w:tcW w:w="0" w:type="auto"/>
            <w:vAlign w:val="center"/>
          </w:tcPr>
          <w:p w14:paraId="6BA732D8" w14:textId="0834CBF9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3 000 kr</w:t>
            </w:r>
          </w:p>
        </w:tc>
        <w:tc>
          <w:tcPr>
            <w:tcW w:w="0" w:type="auto"/>
            <w:vAlign w:val="center"/>
          </w:tcPr>
          <w:p w14:paraId="085679B0" w14:textId="4C2279D6" w:rsidR="00123A62" w:rsidRPr="00377A5D" w:rsidRDefault="00123A62" w:rsidP="00123A6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8,7</w:t>
            </w:r>
          </w:p>
        </w:tc>
      </w:tr>
    </w:tbl>
    <w:p w14:paraId="1FC118F3" w14:textId="77777777" w:rsidR="00123A62" w:rsidRPr="00B971C7" w:rsidRDefault="00DA64BD" w:rsidP="00DA64BD">
      <w:pPr>
        <w:rPr>
          <w:color w:val="0000FF"/>
        </w:rPr>
      </w:pPr>
      <w:r w:rsidRPr="00B971C7">
        <w:br/>
      </w:r>
      <w:r w:rsidR="00123A62" w:rsidRPr="00B971C7">
        <w:rPr>
          <w:color w:val="0000FF"/>
        </w:rPr>
        <w:t>Løser oppgaven ved å sette opp en likning.</w:t>
      </w:r>
    </w:p>
    <w:p w14:paraId="6CA49EB7" w14:textId="20FA9AF6" w:rsidR="00123A62" w:rsidRPr="00377A5D" w:rsidRDefault="00123A62" w:rsidP="00123A62">
      <w:pPr>
        <w:jc w:val="center"/>
        <w:rPr>
          <w:color w:val="0000FF"/>
          <w:lang w:val="nn-NO"/>
        </w:rPr>
      </w:pPr>
      <w:r w:rsidRPr="00377A5D">
        <w:rPr>
          <w:rFonts w:cs="Times New Roman"/>
          <w:position w:val="-66"/>
          <w:lang w:val="nn-NO"/>
        </w:rPr>
        <w:object w:dxaOrig="2070" w:dyaOrig="1720" w14:anchorId="0B8FA6B1">
          <v:shape id="_x0000_i1043" type="#_x0000_t75" style="width:103.5pt;height:86pt" o:ole="">
            <v:imagedata r:id="rId46" o:title=""/>
          </v:shape>
          <o:OLEObject Type="Embed" ProgID="Equation.DSMT4" ShapeID="_x0000_i1043" DrawAspect="Content" ObjectID="_1621248888" r:id="rId47"/>
        </w:object>
      </w:r>
    </w:p>
    <w:p w14:paraId="0A6A140C" w14:textId="0FA3DECD" w:rsidR="00123A62" w:rsidRPr="00377A5D" w:rsidRDefault="00123A62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Prisen på dei same varene i 2017 var 11 028 kroner.</w:t>
      </w:r>
    </w:p>
    <w:p w14:paraId="1CA7089F" w14:textId="63929DAB" w:rsidR="00123A62" w:rsidRPr="00377A5D" w:rsidRDefault="00123A62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Alternativ løysing: Finn vekstfaktoren for endring i indeksane.</w:t>
      </w:r>
    </w:p>
    <w:p w14:paraId="0AB795FF" w14:textId="493E39EB" w:rsidR="00123A62" w:rsidRPr="00377A5D" w:rsidRDefault="00123A62" w:rsidP="00123A62">
      <w:pPr>
        <w:jc w:val="center"/>
        <w:rPr>
          <w:color w:val="0000FF"/>
          <w:lang w:val="nn-NO"/>
        </w:rPr>
      </w:pPr>
      <w:r w:rsidRPr="00377A5D">
        <w:rPr>
          <w:rFonts w:cs="Times New Roman"/>
          <w:color w:val="0000FF"/>
          <w:position w:val="-26"/>
          <w:lang w:val="nn-NO"/>
        </w:rPr>
        <w:object w:dxaOrig="1330" w:dyaOrig="620" w14:anchorId="5634F8EB">
          <v:shape id="_x0000_i1044" type="#_x0000_t75" style="width:66.5pt;height:31pt" o:ole="">
            <v:imagedata r:id="rId48" o:title=""/>
          </v:shape>
          <o:OLEObject Type="Embed" ProgID="Equation.DSMT4" ShapeID="_x0000_i1044" DrawAspect="Content" ObjectID="_1621248889" r:id="rId49"/>
        </w:object>
      </w:r>
    </w:p>
    <w:p w14:paraId="7200FDA8" w14:textId="25F29AD1" w:rsidR="00DA64BD" w:rsidRPr="00377A5D" w:rsidRDefault="00123A62" w:rsidP="00DA64BD">
      <w:pPr>
        <w:rPr>
          <w:lang w:val="nn-NO"/>
        </w:rPr>
      </w:pPr>
      <w:r w:rsidRPr="00377A5D">
        <w:rPr>
          <w:color w:val="0000FF"/>
          <w:lang w:val="nn-NO"/>
        </w:rPr>
        <w:t xml:space="preserve">Prisen på varene i 2017 var </w:t>
      </w:r>
      <w:r w:rsidRPr="00377A5D">
        <w:rPr>
          <w:rFonts w:cs="Times New Roman"/>
          <w:color w:val="0000FF"/>
          <w:position w:val="-20"/>
          <w:lang w:val="nn-NO"/>
        </w:rPr>
        <w:object w:dxaOrig="2440" w:dyaOrig="450" w14:anchorId="503DD66D">
          <v:shape id="_x0000_i1045" type="#_x0000_t75" style="width:122pt;height:22.5pt" o:ole="">
            <v:imagedata r:id="rId50" o:title=""/>
          </v:shape>
          <o:OLEObject Type="Embed" ProgID="Equation.DSMT4" ShapeID="_x0000_i1045" DrawAspect="Content" ObjectID="_1621248890" r:id="rId51"/>
        </w:object>
      </w:r>
      <w:r w:rsidRPr="00377A5D">
        <w:rPr>
          <w:rFonts w:cs="Times New Roman"/>
          <w:color w:val="0000FF"/>
          <w:lang w:val="nn-NO"/>
        </w:rPr>
        <w:t>.</w:t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/>
      </w:r>
    </w:p>
    <w:p w14:paraId="2B100873" w14:textId="77777777" w:rsidR="00DA64BD" w:rsidRPr="00377A5D" w:rsidRDefault="00DA64BD" w:rsidP="0006323E">
      <w:pPr>
        <w:rPr>
          <w:b/>
          <w:lang w:val="nn-NO"/>
        </w:rPr>
      </w:pPr>
      <w:r w:rsidRPr="00377A5D">
        <w:rPr>
          <w:lang w:val="nn-NO"/>
        </w:rPr>
        <w:br w:type="page"/>
      </w:r>
      <w:r w:rsidRPr="00377A5D">
        <w:rPr>
          <w:b/>
          <w:lang w:val="nn-NO"/>
        </w:rPr>
        <w:lastRenderedPageBreak/>
        <w:t>1.10</w:t>
      </w:r>
    </w:p>
    <w:p w14:paraId="2120E558" w14:textId="1E570B25" w:rsidR="00DA64BD" w:rsidRPr="00377A5D" w:rsidRDefault="00016B9D" w:rsidP="00664ED2">
      <w:pPr>
        <w:pStyle w:val="Listeavsnitt"/>
        <w:numPr>
          <w:ilvl w:val="0"/>
          <w:numId w:val="4"/>
        </w:numPr>
        <w:rPr>
          <w:color w:val="0000FF"/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oeng </w:t>
      </w:r>
      <w:r w:rsidR="0091091E" w:rsidRPr="00377A5D">
        <w:rPr>
          <w:lang w:val="nn-NO"/>
        </w:rPr>
        <w:t>steig</w:t>
      </w:r>
      <w:r w:rsidR="00DA64BD" w:rsidRPr="00377A5D">
        <w:rPr>
          <w:lang w:val="nn-NO"/>
        </w:rPr>
        <w:t xml:space="preserve"> konsumprisindeksen </w:t>
      </w:r>
      <w:r w:rsidR="002E51BC" w:rsidRPr="00377A5D">
        <w:rPr>
          <w:lang w:val="nn-NO"/>
        </w:rPr>
        <w:t xml:space="preserve">med </w:t>
      </w:r>
      <w:r w:rsidRPr="00377A5D">
        <w:rPr>
          <w:lang w:val="nn-NO"/>
        </w:rPr>
        <w:t xml:space="preserve">frå </w:t>
      </w:r>
      <w:r w:rsidR="00705F10" w:rsidRPr="00377A5D">
        <w:rPr>
          <w:lang w:val="nn-NO"/>
        </w:rPr>
        <w:t>2010 til 2017</w:t>
      </w:r>
      <w:r w:rsidR="00DA64BD" w:rsidRPr="00377A5D">
        <w:rPr>
          <w:lang w:val="nn-NO"/>
        </w:rPr>
        <w:t>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Konsumprisindeksen </w:t>
      </w:r>
      <w:r w:rsidR="0091091E" w:rsidRPr="00377A5D">
        <w:rPr>
          <w:color w:val="0000FF"/>
          <w:lang w:val="nn-NO"/>
        </w:rPr>
        <w:t>steig</w:t>
      </w:r>
      <w:r w:rsidR="00DA64BD" w:rsidRPr="00377A5D">
        <w:rPr>
          <w:color w:val="0000FF"/>
          <w:lang w:val="nn-NO"/>
        </w:rPr>
        <w:t xml:space="preserve"> med </w:t>
      </w:r>
      <w:r w:rsidR="00705F10" w:rsidRPr="00377A5D">
        <w:rPr>
          <w:rFonts w:cs="Times New Roman"/>
          <w:color w:val="0000FF"/>
          <w:position w:val="-8"/>
          <w:lang w:val="nn-NO"/>
        </w:rPr>
        <w:object w:dxaOrig="1720" w:dyaOrig="270" w14:anchorId="444B7868">
          <v:shape id="_x0000_i1046" type="#_x0000_t75" style="width:86pt;height:13.5pt" o:ole="">
            <v:imagedata r:id="rId52" o:title=""/>
          </v:shape>
          <o:OLEObject Type="Embed" ProgID="Equation.DSMT4" ShapeID="_x0000_i1046" DrawAspect="Content" ObjectID="_1621248891" r:id="rId53"/>
        </w:object>
      </w:r>
      <w:r w:rsidR="00DA64BD" w:rsidRPr="00377A5D">
        <w:rPr>
          <w:color w:val="0000FF"/>
          <w:lang w:val="nn-NO"/>
        </w:rPr>
        <w:t xml:space="preserve"> poeng i denne perioden.</w:t>
      </w:r>
      <w:r w:rsidR="00DA64BD" w:rsidRPr="00377A5D">
        <w:rPr>
          <w:color w:val="0000FF"/>
          <w:lang w:val="nn-NO"/>
        </w:rPr>
        <w:br/>
      </w:r>
    </w:p>
    <w:p w14:paraId="060B11FA" w14:textId="43DBA3DA" w:rsidR="00DA64BD" w:rsidRPr="00377A5D" w:rsidRDefault="00016B9D" w:rsidP="00705F10">
      <w:pPr>
        <w:pStyle w:val="Listeavsnitt"/>
        <w:numPr>
          <w:ilvl w:val="0"/>
          <w:numId w:val="4"/>
        </w:numPr>
        <w:rPr>
          <w:color w:val="0000FF"/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rosent </w:t>
      </w:r>
      <w:r w:rsidR="0091091E" w:rsidRPr="00377A5D">
        <w:rPr>
          <w:lang w:val="nn-NO"/>
        </w:rPr>
        <w:t>steig</w:t>
      </w:r>
      <w:r w:rsidR="00DA64BD" w:rsidRPr="00377A5D">
        <w:rPr>
          <w:lang w:val="nn-NO"/>
        </w:rPr>
        <w:t xml:space="preserve"> konsumprisindeksen </w:t>
      </w:r>
      <w:r w:rsidR="002E51BC" w:rsidRPr="00377A5D">
        <w:rPr>
          <w:lang w:val="nn-NO"/>
        </w:rPr>
        <w:t xml:space="preserve">med </w:t>
      </w:r>
      <w:r w:rsidRPr="00377A5D">
        <w:rPr>
          <w:lang w:val="nn-NO"/>
        </w:rPr>
        <w:t xml:space="preserve">frå </w:t>
      </w:r>
      <w:r w:rsidR="00705F10" w:rsidRPr="00377A5D">
        <w:rPr>
          <w:lang w:val="nn-NO"/>
        </w:rPr>
        <w:t>2010 til 2017</w:t>
      </w:r>
      <w:r w:rsidR="00DA64BD" w:rsidRPr="00377A5D">
        <w:rPr>
          <w:lang w:val="nn-NO"/>
        </w:rPr>
        <w:t>? Kommenter svaret.</w:t>
      </w:r>
      <w:r w:rsidR="00DA64BD" w:rsidRPr="00377A5D">
        <w:rPr>
          <w:lang w:val="nn-NO"/>
        </w:rPr>
        <w:br/>
      </w:r>
      <w:r w:rsidR="00705F10" w:rsidRPr="00377A5D">
        <w:rPr>
          <w:color w:val="0000FF"/>
          <w:lang w:val="nn-NO"/>
        </w:rPr>
        <w:t>Frå a) har vi at konsumprisindeksen steig med 13,4 poeng</w:t>
      </w:r>
      <w:r w:rsidR="00DA64BD" w:rsidRPr="00377A5D">
        <w:rPr>
          <w:color w:val="0000FF"/>
          <w:lang w:val="nn-NO"/>
        </w:rPr>
        <w:t>.</w:t>
      </w:r>
      <w:r w:rsidR="00DA64BD" w:rsidRPr="00377A5D">
        <w:rPr>
          <w:color w:val="0000FF"/>
          <w:lang w:val="nn-NO"/>
        </w:rPr>
        <w:br/>
      </w:r>
      <w:r w:rsidR="00B37DF8" w:rsidRPr="00377A5D">
        <w:rPr>
          <w:color w:val="0000FF"/>
          <w:lang w:val="nn-NO"/>
        </w:rPr>
        <w:t>Auke</w:t>
      </w:r>
      <w:r w:rsidR="00DA64BD" w:rsidRPr="00377A5D">
        <w:rPr>
          <w:color w:val="0000FF"/>
          <w:lang w:val="nn-NO"/>
        </w:rPr>
        <w:t xml:space="preserve"> i prosent blir</w:t>
      </w:r>
      <w:r w:rsidR="00705F10" w:rsidRPr="00377A5D">
        <w:rPr>
          <w:rFonts w:cs="Times New Roman"/>
          <w:lang w:val="nn-NO"/>
        </w:rPr>
        <w:t xml:space="preserve"> </w:t>
      </w:r>
      <w:r w:rsidR="00705F10" w:rsidRPr="00377A5D">
        <w:rPr>
          <w:rFonts w:cs="Times New Roman"/>
          <w:position w:val="-26"/>
          <w:lang w:val="nn-NO"/>
        </w:rPr>
        <w:object w:dxaOrig="1950" w:dyaOrig="620" w14:anchorId="708897D9">
          <v:shape id="_x0000_i1047" type="#_x0000_t75" style="width:97.5pt;height:31pt" o:ole="">
            <v:imagedata r:id="rId54" o:title=""/>
          </v:shape>
          <o:OLEObject Type="Embed" ProgID="Equation.DSMT4" ShapeID="_x0000_i1047" DrawAspect="Content" ObjectID="_1621248892" r:id="rId55"/>
        </w:object>
      </w:r>
      <w:r w:rsidR="00705F10" w:rsidRPr="00377A5D">
        <w:rPr>
          <w:color w:val="0000FF"/>
          <w:lang w:val="nn-NO"/>
        </w:rPr>
        <w:t>.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Grunnlaget for prosent</w:t>
      </w:r>
      <w:r w:rsidR="000A22FA" w:rsidRPr="00377A5D">
        <w:rPr>
          <w:color w:val="0000FF"/>
          <w:lang w:val="nn-NO"/>
        </w:rPr>
        <w:t>utrekning</w:t>
      </w:r>
      <w:r w:rsidR="00B37DF8" w:rsidRPr="00377A5D">
        <w:rPr>
          <w:color w:val="0000FF"/>
          <w:lang w:val="nn-NO"/>
        </w:rPr>
        <w:t>a</w:t>
      </w:r>
      <w:r w:rsidR="00705F10" w:rsidRPr="00377A5D">
        <w:rPr>
          <w:color w:val="0000FF"/>
          <w:lang w:val="nn-NO"/>
        </w:rPr>
        <w:t xml:space="preserve"> er 92,1.</w:t>
      </w:r>
      <w:r w:rsidR="00B37DF8" w:rsidRPr="00377A5D">
        <w:rPr>
          <w:color w:val="0000FF"/>
          <w:lang w:val="nn-NO"/>
        </w:rPr>
        <w:t xml:space="preserve"> </w:t>
      </w:r>
      <w:r w:rsidR="00705F10" w:rsidRPr="00377A5D">
        <w:rPr>
          <w:color w:val="0000FF"/>
          <w:lang w:val="nn-NO"/>
        </w:rPr>
        <w:t>Oppgåva kan også løysast ved å rekne ut vekstfaktoren</w:t>
      </w:r>
      <w:r w:rsidR="00DA64BD" w:rsidRPr="00377A5D">
        <w:rPr>
          <w:color w:val="0000FF"/>
          <w:lang w:val="nn-NO"/>
        </w:rPr>
        <w:t>.</w:t>
      </w:r>
      <w:r w:rsidR="00705F10" w:rsidRPr="00377A5D">
        <w:rPr>
          <w:color w:val="0000FF"/>
          <w:lang w:val="nn-NO"/>
        </w:rPr>
        <w:br/>
      </w:r>
      <w:r w:rsidR="00705F10" w:rsidRPr="00377A5D">
        <w:rPr>
          <w:color w:val="0000FF"/>
          <w:lang w:val="nn-NO"/>
        </w:rPr>
        <w:br/>
        <w:t>Prisane har altså i gjennomsnitt auka med 14,5 % på dei sju åra frå 2010 til 2017.</w:t>
      </w:r>
    </w:p>
    <w:p w14:paraId="71BD4F5A" w14:textId="77777777" w:rsidR="0006323E" w:rsidRPr="00377A5D" w:rsidRDefault="0006323E" w:rsidP="002E51BC">
      <w:pPr>
        <w:spacing w:after="0"/>
        <w:rPr>
          <w:b/>
          <w:lang w:val="nn-NO"/>
        </w:rPr>
      </w:pPr>
    </w:p>
    <w:p w14:paraId="069A1DFE" w14:textId="77777777" w:rsidR="00DA64BD" w:rsidRPr="00377A5D" w:rsidRDefault="00DA64BD" w:rsidP="002E51BC">
      <w:pPr>
        <w:spacing w:after="0"/>
        <w:rPr>
          <w:b/>
          <w:lang w:val="nn-NO"/>
        </w:rPr>
      </w:pPr>
      <w:r w:rsidRPr="00377A5D">
        <w:rPr>
          <w:b/>
          <w:lang w:val="nn-NO"/>
        </w:rPr>
        <w:t>1.11</w:t>
      </w:r>
    </w:p>
    <w:p w14:paraId="617D5B22" w14:textId="63FBF2B3" w:rsidR="00DA64BD" w:rsidRPr="00377A5D" w:rsidRDefault="00016B9D" w:rsidP="00B47A05">
      <w:pPr>
        <w:pStyle w:val="Listeavsnitt"/>
        <w:numPr>
          <w:ilvl w:val="0"/>
          <w:numId w:val="5"/>
        </w:numPr>
        <w:rPr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oeng </w:t>
      </w:r>
      <w:r w:rsidR="0091091E" w:rsidRPr="00377A5D">
        <w:rPr>
          <w:lang w:val="nn-NO"/>
        </w:rPr>
        <w:t>steig</w:t>
      </w:r>
      <w:r w:rsidR="00DA64BD" w:rsidRPr="00377A5D">
        <w:rPr>
          <w:lang w:val="nn-NO"/>
        </w:rPr>
        <w:t xml:space="preserve"> konsumprisindeksen </w:t>
      </w:r>
      <w:r w:rsidR="002E51BC" w:rsidRPr="00377A5D">
        <w:rPr>
          <w:lang w:val="nn-NO"/>
        </w:rPr>
        <w:t xml:space="preserve">med </w:t>
      </w:r>
      <w:r w:rsidRPr="00377A5D">
        <w:rPr>
          <w:lang w:val="nn-NO"/>
        </w:rPr>
        <w:t xml:space="preserve">frå </w:t>
      </w:r>
      <w:bookmarkStart w:id="8" w:name="_Hlk534800254"/>
      <w:r w:rsidR="00565403" w:rsidRPr="00377A5D">
        <w:rPr>
          <w:lang w:val="nn-NO"/>
        </w:rPr>
        <w:t>1967 til 2017? Konsumprisindeksen i 1967 var 10,9 poeng.</w:t>
      </w:r>
      <w:bookmarkEnd w:id="8"/>
      <w:r w:rsidR="00DA64BD" w:rsidRPr="00377A5D">
        <w:rPr>
          <w:lang w:val="nn-NO"/>
        </w:rPr>
        <w:br/>
      </w:r>
      <w:r w:rsidR="00565403" w:rsidRPr="00377A5D">
        <w:rPr>
          <w:color w:val="0000FF"/>
          <w:lang w:val="nn-NO"/>
        </w:rPr>
        <w:br/>
      </w:r>
      <w:r w:rsidR="00DA64BD" w:rsidRPr="00377A5D">
        <w:rPr>
          <w:color w:val="0000FF"/>
          <w:lang w:val="nn-NO"/>
        </w:rPr>
        <w:t xml:space="preserve">Konsumprisindeksen </w:t>
      </w:r>
      <w:r w:rsidR="0091091E" w:rsidRPr="00377A5D">
        <w:rPr>
          <w:color w:val="0000FF"/>
          <w:lang w:val="nn-NO"/>
        </w:rPr>
        <w:t>steig</w:t>
      </w:r>
      <w:r w:rsidR="00DA64BD" w:rsidRPr="00377A5D">
        <w:rPr>
          <w:color w:val="0000FF"/>
          <w:lang w:val="nn-NO"/>
        </w:rPr>
        <w:t xml:space="preserve"> med </w:t>
      </w:r>
      <w:r w:rsidR="00565403" w:rsidRPr="00377A5D">
        <w:rPr>
          <w:rFonts w:cs="Times New Roman"/>
          <w:color w:val="0000FF"/>
          <w:position w:val="-20"/>
          <w:lang w:val="nn-NO"/>
        </w:rPr>
        <w:object w:dxaOrig="2360" w:dyaOrig="400" w14:anchorId="0D666F96">
          <v:shape id="_x0000_i1048" type="#_x0000_t75" style="width:118pt;height:20pt" o:ole="">
            <v:imagedata r:id="rId56" o:title=""/>
          </v:shape>
          <o:OLEObject Type="Embed" ProgID="Equation.DSMT4" ShapeID="_x0000_i1048" DrawAspect="Content" ObjectID="_1621248893" r:id="rId57"/>
        </w:object>
      </w:r>
      <w:r w:rsidR="00DA64BD" w:rsidRPr="00377A5D">
        <w:rPr>
          <w:color w:val="0000FF"/>
          <w:lang w:val="nn-NO"/>
        </w:rPr>
        <w:t xml:space="preserve"> i denne perioden.</w:t>
      </w:r>
      <w:r w:rsidR="00DA64BD" w:rsidRPr="00377A5D">
        <w:rPr>
          <w:color w:val="0000FF"/>
          <w:lang w:val="nn-NO"/>
        </w:rPr>
        <w:br/>
      </w:r>
    </w:p>
    <w:p w14:paraId="211E1A98" w14:textId="14D679F2" w:rsidR="00DA64BD" w:rsidRPr="00377A5D" w:rsidRDefault="00016B9D" w:rsidP="00664ED2">
      <w:pPr>
        <w:pStyle w:val="Listeavsnitt"/>
        <w:numPr>
          <w:ilvl w:val="0"/>
          <w:numId w:val="5"/>
        </w:numPr>
        <w:rPr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ange prosent </w:t>
      </w:r>
      <w:r w:rsidR="0091091E" w:rsidRPr="00377A5D">
        <w:rPr>
          <w:lang w:val="nn-NO"/>
        </w:rPr>
        <w:t>steig</w:t>
      </w:r>
      <w:r w:rsidR="00DA64BD" w:rsidRPr="00377A5D">
        <w:rPr>
          <w:lang w:val="nn-NO"/>
        </w:rPr>
        <w:t xml:space="preserve"> konsumprisindeksen </w:t>
      </w:r>
      <w:r w:rsidR="002E51BC" w:rsidRPr="00377A5D">
        <w:rPr>
          <w:lang w:val="nn-NO"/>
        </w:rPr>
        <w:t xml:space="preserve">med </w:t>
      </w:r>
      <w:r w:rsidRPr="00377A5D">
        <w:rPr>
          <w:lang w:val="nn-NO"/>
        </w:rPr>
        <w:t xml:space="preserve">frå </w:t>
      </w:r>
      <w:r w:rsidR="00565403" w:rsidRPr="00377A5D">
        <w:rPr>
          <w:lang w:val="nn-NO"/>
        </w:rPr>
        <w:t>1967 til 2017</w:t>
      </w:r>
      <w:r w:rsidR="00DA64BD" w:rsidRPr="00377A5D">
        <w:rPr>
          <w:lang w:val="nn-NO"/>
        </w:rPr>
        <w:t>? Kommenter svaret.</w:t>
      </w:r>
    </w:p>
    <w:p w14:paraId="675E86E7" w14:textId="77777777" w:rsidR="00B47A05" w:rsidRPr="00B971C7" w:rsidRDefault="00B47A05" w:rsidP="00B47A05">
      <w:pPr>
        <w:pStyle w:val="Listeavsnitt"/>
        <w:ind w:left="360"/>
        <w:rPr>
          <w:color w:val="0000FF"/>
        </w:rPr>
      </w:pPr>
      <w:proofErr w:type="spellStart"/>
      <w:r w:rsidRPr="00B971C7">
        <w:rPr>
          <w:color w:val="0000FF"/>
        </w:rPr>
        <w:t>Frå</w:t>
      </w:r>
      <w:proofErr w:type="spellEnd"/>
      <w:r w:rsidRPr="00B971C7">
        <w:rPr>
          <w:color w:val="0000FF"/>
        </w:rPr>
        <w:t xml:space="preserve"> a) har vi at konsumprisindeksen steig med 94,6 poeng.</w:t>
      </w:r>
    </w:p>
    <w:p w14:paraId="306A4BE6" w14:textId="62BDDE8C" w:rsidR="00B47A05" w:rsidRPr="00377A5D" w:rsidRDefault="00B47A05" w:rsidP="00B47A05">
      <w:pPr>
        <w:pStyle w:val="Listeavsnitt"/>
        <w:ind w:left="360"/>
        <w:rPr>
          <w:color w:val="0000FF"/>
          <w:lang w:val="nn-NO"/>
        </w:rPr>
      </w:pPr>
      <w:r w:rsidRPr="00377A5D">
        <w:rPr>
          <w:color w:val="0000FF"/>
          <w:lang w:val="nn-NO"/>
        </w:rPr>
        <w:t xml:space="preserve">Auke i prosent blir  </w:t>
      </w:r>
      <w:bookmarkStart w:id="9" w:name="_Hlk534800813"/>
      <w:r w:rsidRPr="00377A5D">
        <w:rPr>
          <w:rFonts w:cs="Times New Roman"/>
          <w:position w:val="-26"/>
          <w:lang w:val="nn-NO"/>
        </w:rPr>
        <w:object w:dxaOrig="1890" w:dyaOrig="620" w14:anchorId="42160B57">
          <v:shape id="_x0000_i1049" type="#_x0000_t75" style="width:94.5pt;height:31pt" o:ole="">
            <v:imagedata r:id="rId58" o:title=""/>
          </v:shape>
          <o:OLEObject Type="Embed" ProgID="Equation.DSMT4" ShapeID="_x0000_i1049" DrawAspect="Content" ObjectID="_1621248894" r:id="rId59"/>
        </w:object>
      </w:r>
      <w:bookmarkEnd w:id="9"/>
      <w:r w:rsidRPr="00377A5D">
        <w:rPr>
          <w:color w:val="0000FF"/>
          <w:lang w:val="nn-NO"/>
        </w:rPr>
        <w:t>.</w:t>
      </w:r>
    </w:p>
    <w:p w14:paraId="7DDF6FC5" w14:textId="19A8CCE6" w:rsidR="00B47A05" w:rsidRPr="00377A5D" w:rsidRDefault="00B47A05" w:rsidP="00B47A05">
      <w:pPr>
        <w:pStyle w:val="Listeavsnitt"/>
        <w:ind w:left="360"/>
        <w:rPr>
          <w:color w:val="0000FF"/>
          <w:lang w:val="nn-NO"/>
        </w:rPr>
      </w:pPr>
      <w:r w:rsidRPr="00377A5D">
        <w:rPr>
          <w:color w:val="0000FF"/>
          <w:lang w:val="nn-NO"/>
        </w:rPr>
        <w:t>Grunnlaget for prosentutrekninga er 10,9.</w:t>
      </w:r>
      <w:r w:rsidRPr="00377A5D">
        <w:rPr>
          <w:color w:val="0000FF"/>
          <w:lang w:val="nn-NO"/>
        </w:rPr>
        <w:br/>
        <w:t>Prisane har altså i gjennomsnitt auka med 868 % på dei 50 åra frå 1967 til 2017.</w:t>
      </w:r>
      <w:r w:rsidRPr="00377A5D">
        <w:rPr>
          <w:color w:val="0000FF"/>
          <w:lang w:val="nn-NO"/>
        </w:rPr>
        <w:br/>
        <w:t>(Klarer du å løyse denne oppgåva med vekstfaktor?)</w:t>
      </w:r>
    </w:p>
    <w:p w14:paraId="1AEEFAA2" w14:textId="5664CFB8" w:rsidR="00DA64BD" w:rsidRPr="00377A5D" w:rsidRDefault="00DA64BD" w:rsidP="00B47A05">
      <w:pPr>
        <w:pStyle w:val="Listeavsnitt"/>
        <w:ind w:left="360"/>
        <w:rPr>
          <w:color w:val="0000FF"/>
          <w:lang w:val="nn-NO"/>
        </w:rPr>
      </w:pPr>
    </w:p>
    <w:p w14:paraId="5D11E248" w14:textId="07698D0B" w:rsidR="00DA64BD" w:rsidRPr="00377A5D" w:rsidRDefault="00EC10F1" w:rsidP="00EC10F1">
      <w:pPr>
        <w:pStyle w:val="Overskrift1"/>
        <w:rPr>
          <w:lang w:val="nn-NO"/>
        </w:rPr>
      </w:pPr>
      <w:r w:rsidRPr="00377A5D">
        <w:rPr>
          <w:lang w:val="nn-NO"/>
        </w:rPr>
        <w:br w:type="page"/>
      </w:r>
      <w:bookmarkStart w:id="10" w:name="_Toc371576757"/>
      <w:r w:rsidRPr="00377A5D">
        <w:rPr>
          <w:lang w:val="nn-NO" w:eastAsia="nb-NO"/>
        </w:rPr>
        <w:lastRenderedPageBreak/>
        <w:t>Kroneverdi. Reallønn og Nominell lønn</w:t>
      </w:r>
      <w:bookmarkEnd w:id="10"/>
    </w:p>
    <w:p w14:paraId="1222BE4C" w14:textId="77777777" w:rsidR="00DA64BD" w:rsidRPr="00377A5D" w:rsidRDefault="00EC10F1" w:rsidP="00DA64BD">
      <w:pPr>
        <w:rPr>
          <w:lang w:val="nn-NO"/>
        </w:rPr>
      </w:pPr>
      <w:r w:rsidRPr="00377A5D">
        <w:rPr>
          <w:b/>
          <w:lang w:val="nn-NO"/>
        </w:rPr>
        <w:t>2.1</w:t>
      </w:r>
      <w:r w:rsidR="00DA64BD" w:rsidRPr="00377A5D">
        <w:rPr>
          <w:lang w:val="nn-NO"/>
        </w:rPr>
        <w:br/>
        <w:t xml:space="preserve">Fyll inn </w:t>
      </w:r>
      <w:r w:rsidR="00B37DF8" w:rsidRPr="00377A5D">
        <w:rPr>
          <w:lang w:val="nn-NO"/>
        </w:rPr>
        <w:t>kroneverdiane</w:t>
      </w:r>
      <w:r w:rsidR="00DA64BD" w:rsidRPr="00377A5D">
        <w:rPr>
          <w:lang w:val="nn-NO"/>
        </w:rPr>
        <w:t xml:space="preserve"> i tabellen </w:t>
      </w:r>
      <w:r w:rsidR="00602B64" w:rsidRPr="00377A5D">
        <w:rPr>
          <w:lang w:val="nn-NO"/>
        </w:rPr>
        <w:t>nedanfor</w:t>
      </w:r>
      <w:r w:rsidR="00DA64BD" w:rsidRPr="00377A5D">
        <w:rPr>
          <w:lang w:val="nn-NO"/>
        </w:rPr>
        <w:t>.</w:t>
      </w:r>
    </w:p>
    <w:tbl>
      <w:tblPr>
        <w:tblW w:w="946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DBE5F1"/>
        <w:tblLayout w:type="fixed"/>
        <w:tblLook w:val="04A0" w:firstRow="1" w:lastRow="0" w:firstColumn="1" w:lastColumn="0" w:noHBand="0" w:noVBand="1"/>
      </w:tblPr>
      <w:tblGrid>
        <w:gridCol w:w="1242"/>
        <w:gridCol w:w="1305"/>
        <w:gridCol w:w="1276"/>
        <w:gridCol w:w="1247"/>
        <w:gridCol w:w="1417"/>
        <w:gridCol w:w="1559"/>
        <w:gridCol w:w="1418"/>
      </w:tblGrid>
      <w:tr w:rsidR="00251BF7" w:rsidRPr="00377A5D" w14:paraId="799A5130" w14:textId="77777777" w:rsidTr="00251BF7">
        <w:tc>
          <w:tcPr>
            <w:tcW w:w="1242" w:type="dxa"/>
            <w:shd w:val="clear" w:color="auto" w:fill="DBE5F1"/>
            <w:vAlign w:val="center"/>
          </w:tcPr>
          <w:p w14:paraId="59EB30CA" w14:textId="5542EB67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År</w:t>
            </w:r>
          </w:p>
        </w:tc>
        <w:tc>
          <w:tcPr>
            <w:tcW w:w="1305" w:type="dxa"/>
            <w:shd w:val="clear" w:color="auto" w:fill="DBE5F1"/>
            <w:vAlign w:val="center"/>
          </w:tcPr>
          <w:p w14:paraId="2EBBA4A7" w14:textId="57EBBEBD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80</w:t>
            </w:r>
          </w:p>
        </w:tc>
        <w:tc>
          <w:tcPr>
            <w:tcW w:w="1276" w:type="dxa"/>
            <w:shd w:val="clear" w:color="auto" w:fill="DBE5F1"/>
            <w:vAlign w:val="center"/>
          </w:tcPr>
          <w:p w14:paraId="6FA86A64" w14:textId="6CCA0C5A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990</w:t>
            </w:r>
          </w:p>
        </w:tc>
        <w:tc>
          <w:tcPr>
            <w:tcW w:w="1247" w:type="dxa"/>
            <w:shd w:val="clear" w:color="auto" w:fill="DBE5F1"/>
            <w:vAlign w:val="center"/>
          </w:tcPr>
          <w:p w14:paraId="2B06625C" w14:textId="6896A540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00</w:t>
            </w:r>
          </w:p>
        </w:tc>
        <w:tc>
          <w:tcPr>
            <w:tcW w:w="1417" w:type="dxa"/>
            <w:shd w:val="clear" w:color="auto" w:fill="DBE5F1"/>
            <w:vAlign w:val="center"/>
          </w:tcPr>
          <w:p w14:paraId="2EF829C8" w14:textId="3E06799D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0</w:t>
            </w:r>
          </w:p>
        </w:tc>
        <w:tc>
          <w:tcPr>
            <w:tcW w:w="1559" w:type="dxa"/>
            <w:shd w:val="clear" w:color="auto" w:fill="DBE5F1"/>
            <w:vAlign w:val="center"/>
          </w:tcPr>
          <w:p w14:paraId="0167A6A4" w14:textId="2000B930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5</w:t>
            </w:r>
          </w:p>
        </w:tc>
        <w:tc>
          <w:tcPr>
            <w:tcW w:w="1418" w:type="dxa"/>
            <w:shd w:val="clear" w:color="auto" w:fill="DBE5F1"/>
            <w:vAlign w:val="center"/>
          </w:tcPr>
          <w:p w14:paraId="007091E9" w14:textId="15343A03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017</w:t>
            </w:r>
          </w:p>
        </w:tc>
      </w:tr>
      <w:tr w:rsidR="00251BF7" w:rsidRPr="00377A5D" w14:paraId="113000E7" w14:textId="77777777" w:rsidTr="00251BF7">
        <w:tc>
          <w:tcPr>
            <w:tcW w:w="1242" w:type="dxa"/>
            <w:shd w:val="clear" w:color="auto" w:fill="DBE5F1"/>
            <w:vAlign w:val="center"/>
          </w:tcPr>
          <w:p w14:paraId="302996F5" w14:textId="5CEDE985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Konsum- prisindeks</w:t>
            </w:r>
          </w:p>
        </w:tc>
        <w:tc>
          <w:tcPr>
            <w:tcW w:w="1305" w:type="dxa"/>
            <w:shd w:val="clear" w:color="auto" w:fill="DBE5F1"/>
            <w:vAlign w:val="center"/>
          </w:tcPr>
          <w:p w14:paraId="4691118A" w14:textId="48201652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28,7</w:t>
            </w:r>
          </w:p>
        </w:tc>
        <w:tc>
          <w:tcPr>
            <w:tcW w:w="1276" w:type="dxa"/>
            <w:shd w:val="clear" w:color="auto" w:fill="DBE5F1"/>
            <w:vAlign w:val="center"/>
          </w:tcPr>
          <w:p w14:paraId="465AC17C" w14:textId="6BA85AFC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59,9</w:t>
            </w:r>
          </w:p>
        </w:tc>
        <w:tc>
          <w:tcPr>
            <w:tcW w:w="1247" w:type="dxa"/>
            <w:shd w:val="clear" w:color="auto" w:fill="DBE5F1"/>
            <w:vAlign w:val="center"/>
          </w:tcPr>
          <w:p w14:paraId="22BD9089" w14:textId="78C08B73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75,5</w:t>
            </w:r>
          </w:p>
        </w:tc>
        <w:tc>
          <w:tcPr>
            <w:tcW w:w="1417" w:type="dxa"/>
            <w:shd w:val="clear" w:color="auto" w:fill="DBE5F1"/>
            <w:vAlign w:val="center"/>
          </w:tcPr>
          <w:p w14:paraId="5D5E8D1E" w14:textId="19D3825A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92,1</w:t>
            </w:r>
          </w:p>
        </w:tc>
        <w:tc>
          <w:tcPr>
            <w:tcW w:w="1559" w:type="dxa"/>
            <w:shd w:val="clear" w:color="auto" w:fill="DBE5F1"/>
            <w:vAlign w:val="center"/>
          </w:tcPr>
          <w:p w14:paraId="0F589E54" w14:textId="476AD5FC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00</w:t>
            </w:r>
          </w:p>
        </w:tc>
        <w:tc>
          <w:tcPr>
            <w:tcW w:w="1418" w:type="dxa"/>
            <w:shd w:val="clear" w:color="auto" w:fill="DBE5F1"/>
            <w:vAlign w:val="center"/>
          </w:tcPr>
          <w:p w14:paraId="55BEBB9B" w14:textId="5F47B29B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105,5</w:t>
            </w:r>
          </w:p>
        </w:tc>
      </w:tr>
      <w:tr w:rsidR="00251BF7" w:rsidRPr="00377A5D" w14:paraId="19497B1B" w14:textId="77777777" w:rsidTr="00251BF7">
        <w:trPr>
          <w:trHeight w:val="636"/>
        </w:trPr>
        <w:tc>
          <w:tcPr>
            <w:tcW w:w="1242" w:type="dxa"/>
            <w:shd w:val="clear" w:color="auto" w:fill="DBE5F1"/>
            <w:vAlign w:val="center"/>
          </w:tcPr>
          <w:p w14:paraId="799F5E5A" w14:textId="77777777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lang w:val="nn-NO"/>
              </w:rPr>
              <w:t>Kroneverdi</w:t>
            </w:r>
          </w:p>
        </w:tc>
        <w:tc>
          <w:tcPr>
            <w:tcW w:w="1305" w:type="dxa"/>
            <w:shd w:val="clear" w:color="auto" w:fill="DBE5F1"/>
            <w:vAlign w:val="center"/>
          </w:tcPr>
          <w:p w14:paraId="71F3AAFD" w14:textId="3237F940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6"/>
                <w:lang w:val="nn-NO"/>
              </w:rPr>
              <w:object w:dxaOrig="1080" w:dyaOrig="620" w14:anchorId="6DAA1D6E">
                <v:shape id="_x0000_i1050" type="#_x0000_t75" style="width:54.5pt;height:31pt" o:ole="">
                  <v:imagedata r:id="rId60" o:title=""/>
                </v:shape>
                <o:OLEObject Type="Embed" ProgID="Equation.DSMT4" ShapeID="_x0000_i1050" DrawAspect="Content" ObjectID="_1621248895" r:id="rId61"/>
              </w:object>
            </w:r>
          </w:p>
        </w:tc>
        <w:tc>
          <w:tcPr>
            <w:tcW w:w="1276" w:type="dxa"/>
            <w:shd w:val="clear" w:color="auto" w:fill="DBE5F1"/>
            <w:vAlign w:val="center"/>
          </w:tcPr>
          <w:p w14:paraId="2BF39556" w14:textId="4286552E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6"/>
                <w:lang w:val="nn-NO"/>
              </w:rPr>
              <w:object w:dxaOrig="1160" w:dyaOrig="640" w14:anchorId="4E3AD83C">
                <v:shape id="_x0000_i1051" type="#_x0000_t75" style="width:58pt;height:32pt" o:ole="">
                  <v:imagedata r:id="rId62" o:title=""/>
                </v:shape>
                <o:OLEObject Type="Embed" ProgID="Equation.DSMT4" ShapeID="_x0000_i1051" DrawAspect="Content" ObjectID="_1621248896" r:id="rId63"/>
              </w:object>
            </w:r>
          </w:p>
        </w:tc>
        <w:tc>
          <w:tcPr>
            <w:tcW w:w="1247" w:type="dxa"/>
            <w:shd w:val="clear" w:color="auto" w:fill="DBE5F1"/>
            <w:vAlign w:val="center"/>
          </w:tcPr>
          <w:p w14:paraId="3AB4CD99" w14:textId="4C6C50CA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6"/>
                <w:lang w:val="nn-NO"/>
              </w:rPr>
              <w:object w:dxaOrig="1090" w:dyaOrig="620" w14:anchorId="340C06C4">
                <v:shape id="_x0000_i1052" type="#_x0000_t75" style="width:54.5pt;height:31pt" o:ole="">
                  <v:imagedata r:id="rId64" o:title=""/>
                </v:shape>
                <o:OLEObject Type="Embed" ProgID="Equation.DSMT4" ShapeID="_x0000_i1052" DrawAspect="Content" ObjectID="_1621248897" r:id="rId65"/>
              </w:object>
            </w:r>
          </w:p>
        </w:tc>
        <w:tc>
          <w:tcPr>
            <w:tcW w:w="1417" w:type="dxa"/>
            <w:shd w:val="clear" w:color="auto" w:fill="DBE5F1"/>
            <w:vAlign w:val="center"/>
          </w:tcPr>
          <w:p w14:paraId="4BF46C6A" w14:textId="608FFF16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6"/>
                <w:lang w:val="nn-NO"/>
              </w:rPr>
              <w:object w:dxaOrig="1120" w:dyaOrig="620" w14:anchorId="0788B9FD">
                <v:shape id="_x0000_i1053" type="#_x0000_t75" style="width:56pt;height:31pt" o:ole="">
                  <v:imagedata r:id="rId66" o:title=""/>
                </v:shape>
                <o:OLEObject Type="Embed" ProgID="Equation.DSMT4" ShapeID="_x0000_i1053" DrawAspect="Content" ObjectID="_1621248898" r:id="rId67"/>
              </w:object>
            </w:r>
          </w:p>
        </w:tc>
        <w:tc>
          <w:tcPr>
            <w:tcW w:w="1559" w:type="dxa"/>
            <w:shd w:val="clear" w:color="auto" w:fill="DBE5F1"/>
            <w:vAlign w:val="center"/>
          </w:tcPr>
          <w:p w14:paraId="7AF00D66" w14:textId="45F16825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2"/>
                <w:lang w:val="nn-NO"/>
              </w:rPr>
              <w:object w:dxaOrig="740" w:dyaOrig="590" w14:anchorId="37C61A72">
                <v:shape id="_x0000_i1054" type="#_x0000_t75" style="width:37pt;height:29.5pt" o:ole="">
                  <v:imagedata r:id="rId68" o:title=""/>
                </v:shape>
                <o:OLEObject Type="Embed" ProgID="Equation.DSMT4" ShapeID="_x0000_i1054" DrawAspect="Content" ObjectID="_1621248899" r:id="rId69"/>
              </w:object>
            </w:r>
          </w:p>
        </w:tc>
        <w:tc>
          <w:tcPr>
            <w:tcW w:w="1418" w:type="dxa"/>
            <w:shd w:val="clear" w:color="auto" w:fill="DBE5F1"/>
            <w:vAlign w:val="center"/>
          </w:tcPr>
          <w:p w14:paraId="663EFBA9" w14:textId="2BDEBC87" w:rsidR="00251BF7" w:rsidRPr="00377A5D" w:rsidRDefault="00251BF7" w:rsidP="00251BF7">
            <w:pPr>
              <w:spacing w:after="0" w:line="240" w:lineRule="auto"/>
              <w:jc w:val="center"/>
              <w:rPr>
                <w:lang w:val="nn-NO"/>
              </w:rPr>
            </w:pPr>
            <w:r w:rsidRPr="00377A5D">
              <w:rPr>
                <w:rFonts w:cs="Times New Roman"/>
                <w:position w:val="-26"/>
                <w:lang w:val="nn-NO"/>
              </w:rPr>
              <w:object w:dxaOrig="1190" w:dyaOrig="620" w14:anchorId="6AF3F3D9">
                <v:shape id="_x0000_i1055" type="#_x0000_t75" style="width:59.5pt;height:31pt" o:ole="">
                  <v:imagedata r:id="rId70" o:title=""/>
                </v:shape>
                <o:OLEObject Type="Embed" ProgID="Equation.DSMT4" ShapeID="_x0000_i1055" DrawAspect="Content" ObjectID="_1621248900" r:id="rId71"/>
              </w:object>
            </w:r>
          </w:p>
        </w:tc>
      </w:tr>
    </w:tbl>
    <w:p w14:paraId="33048630" w14:textId="77777777" w:rsidR="002E51BC" w:rsidRPr="00377A5D" w:rsidRDefault="002E51BC" w:rsidP="002E51BC">
      <w:pPr>
        <w:spacing w:before="240"/>
        <w:rPr>
          <w:b/>
          <w:lang w:val="nn-NO"/>
        </w:rPr>
      </w:pPr>
    </w:p>
    <w:p w14:paraId="4F9CAEF0" w14:textId="74494F69" w:rsidR="00DA64BD" w:rsidRPr="00377A5D" w:rsidRDefault="00EC10F1" w:rsidP="00DA64BD">
      <w:pPr>
        <w:rPr>
          <w:color w:val="0000FF"/>
          <w:lang w:val="nn-NO"/>
        </w:rPr>
      </w:pPr>
      <w:r w:rsidRPr="00377A5D">
        <w:rPr>
          <w:b/>
          <w:lang w:val="nn-NO"/>
        </w:rPr>
        <w:t>2.2</w:t>
      </w:r>
      <w:r w:rsidR="00E01A8E" w:rsidRPr="00377A5D">
        <w:rPr>
          <w:lang w:val="nn-NO"/>
        </w:rPr>
        <w:br/>
        <w:t>I 1950 var kroneverdien 18,87</w:t>
      </w:r>
      <w:r w:rsidR="00DA64BD" w:rsidRPr="00377A5D">
        <w:rPr>
          <w:lang w:val="nn-NO"/>
        </w:rPr>
        <w:t xml:space="preserve">. </w:t>
      </w:r>
      <w:r w:rsidR="0091091E" w:rsidRPr="00377A5D">
        <w:rPr>
          <w:lang w:val="nn-NO"/>
        </w:rPr>
        <w:t>Kva</w:t>
      </w:r>
      <w:r w:rsidR="00DA64BD" w:rsidRPr="00377A5D">
        <w:rPr>
          <w:lang w:val="nn-NO"/>
        </w:rPr>
        <w:t xml:space="preserve"> var konsumprisindeksen i 1950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Konsumprisindeksen i 1950 var </w:t>
      </w:r>
      <w:r w:rsidR="00E01A8E" w:rsidRPr="00377A5D">
        <w:rPr>
          <w:rFonts w:cs="Times New Roman"/>
          <w:color w:val="0000FF"/>
          <w:position w:val="-26"/>
          <w:lang w:val="nn-NO"/>
        </w:rPr>
        <w:object w:dxaOrig="1240" w:dyaOrig="620" w14:anchorId="269C6DDC">
          <v:shape id="_x0000_i1056" type="#_x0000_t75" style="width:62pt;height:31pt" o:ole="">
            <v:imagedata r:id="rId72" o:title=""/>
          </v:shape>
          <o:OLEObject Type="Embed" ProgID="Equation.DSMT4" ShapeID="_x0000_i1056" DrawAspect="Content" ObjectID="_1621248901" r:id="rId73"/>
        </w:object>
      </w:r>
      <w:r w:rsidR="00E01A8E" w:rsidRPr="00377A5D">
        <w:rPr>
          <w:rFonts w:cs="Times New Roman"/>
          <w:color w:val="0000FF"/>
          <w:lang w:val="nn-NO"/>
        </w:rPr>
        <w:t>.</w:t>
      </w:r>
    </w:p>
    <w:p w14:paraId="48EFFC50" w14:textId="606728C5" w:rsidR="00DA64BD" w:rsidRPr="00377A5D" w:rsidRDefault="00EC10F1" w:rsidP="00DA64BD">
      <w:pPr>
        <w:rPr>
          <w:color w:val="0000FF"/>
          <w:lang w:val="nn-NO"/>
        </w:rPr>
      </w:pPr>
      <w:r w:rsidRPr="00377A5D">
        <w:rPr>
          <w:b/>
          <w:lang w:val="nn-NO"/>
        </w:rPr>
        <w:t>2.3</w:t>
      </w:r>
      <w:r w:rsidR="00DA64BD" w:rsidRPr="00377A5D">
        <w:rPr>
          <w:lang w:val="nn-NO"/>
        </w:rPr>
        <w:br/>
      </w:r>
      <w:r w:rsidR="00645C9F" w:rsidRPr="00377A5D">
        <w:rPr>
          <w:lang w:val="nn-NO"/>
        </w:rPr>
        <w:t>Miriam</w:t>
      </w:r>
      <w:r w:rsidR="00B37DF8" w:rsidRPr="00377A5D">
        <w:rPr>
          <w:lang w:val="nn-NO"/>
        </w:rPr>
        <w:t xml:space="preserve"> fekk </w:t>
      </w:r>
      <w:r w:rsidR="00645C9F" w:rsidRPr="00377A5D">
        <w:rPr>
          <w:lang w:val="nn-NO"/>
        </w:rPr>
        <w:t xml:space="preserve">1000 kroner i </w:t>
      </w:r>
      <w:r w:rsidR="00B37DF8" w:rsidRPr="00377A5D">
        <w:rPr>
          <w:lang w:val="nn-NO"/>
        </w:rPr>
        <w:t>lommepengar</w:t>
      </w:r>
      <w:r w:rsidR="00645C9F" w:rsidRPr="00377A5D">
        <w:rPr>
          <w:lang w:val="nn-NO"/>
        </w:rPr>
        <w:t xml:space="preserve"> i </w:t>
      </w:r>
      <w:r w:rsidR="00E01A8E" w:rsidRPr="00377A5D">
        <w:rPr>
          <w:lang w:val="nn-NO"/>
        </w:rPr>
        <w:t>2016</w:t>
      </w:r>
      <w:r w:rsidR="00645C9F" w:rsidRPr="00377A5D">
        <w:rPr>
          <w:lang w:val="nn-NO"/>
        </w:rPr>
        <w:t xml:space="preserve">. </w:t>
      </w:r>
      <w:r w:rsidR="00016B9D" w:rsidRPr="00377A5D">
        <w:rPr>
          <w:lang w:val="nn-NO"/>
        </w:rPr>
        <w:t>Kor</w:t>
      </w:r>
      <w:r w:rsidR="00645C9F" w:rsidRPr="00377A5D">
        <w:rPr>
          <w:lang w:val="nn-NO"/>
        </w:rPr>
        <w:t xml:space="preserve"> </w:t>
      </w:r>
      <w:r w:rsidR="00B971C7">
        <w:rPr>
          <w:lang w:val="nn-NO"/>
        </w:rPr>
        <w:t>mykje</w:t>
      </w:r>
      <w:r w:rsidR="00645C9F" w:rsidRPr="00377A5D">
        <w:rPr>
          <w:lang w:val="nn-NO"/>
        </w:rPr>
        <w:t xml:space="preserve"> må</w:t>
      </w:r>
      <w:r w:rsidR="00B37DF8" w:rsidRPr="00377A5D">
        <w:rPr>
          <w:lang w:val="nn-NO"/>
        </w:rPr>
        <w:t xml:space="preserve"> ho </w:t>
      </w:r>
      <w:r w:rsidR="00645C9F" w:rsidRPr="00377A5D">
        <w:rPr>
          <w:lang w:val="nn-NO"/>
        </w:rPr>
        <w:t>få i lomme</w:t>
      </w:r>
      <w:r w:rsidR="00B37DF8" w:rsidRPr="00377A5D">
        <w:rPr>
          <w:lang w:val="nn-NO"/>
        </w:rPr>
        <w:t>pengar</w:t>
      </w:r>
      <w:r w:rsidR="00645C9F" w:rsidRPr="00377A5D">
        <w:rPr>
          <w:lang w:val="nn-NO"/>
        </w:rPr>
        <w:t xml:space="preserve"> året etter dersom kjøpekraft</w:t>
      </w:r>
      <w:r w:rsidR="00B37DF8" w:rsidRPr="00377A5D">
        <w:rPr>
          <w:lang w:val="nn-NO"/>
        </w:rPr>
        <w:t>a</w:t>
      </w:r>
      <w:r w:rsidR="00645C9F" w:rsidRPr="00377A5D">
        <w:rPr>
          <w:lang w:val="nn-NO"/>
        </w:rPr>
        <w:t xml:space="preserve"> henn</w:t>
      </w:r>
      <w:r w:rsidR="00B37DF8" w:rsidRPr="00377A5D">
        <w:rPr>
          <w:lang w:val="nn-NO"/>
        </w:rPr>
        <w:t xml:space="preserve">ar </w:t>
      </w:r>
      <w:r w:rsidR="00E01A8E" w:rsidRPr="00377A5D">
        <w:rPr>
          <w:lang w:val="nn-NO"/>
        </w:rPr>
        <w:t xml:space="preserve">skulle </w:t>
      </w:r>
      <w:r w:rsidR="004414A5" w:rsidRPr="00377A5D">
        <w:rPr>
          <w:lang w:val="nn-NO"/>
        </w:rPr>
        <w:t>vere</w:t>
      </w:r>
      <w:r w:rsidR="00645C9F" w:rsidRPr="00377A5D">
        <w:rPr>
          <w:lang w:val="nn-NO"/>
        </w:rPr>
        <w:t xml:space="preserve"> lik som i </w:t>
      </w:r>
      <w:r w:rsidR="00E01A8E" w:rsidRPr="00377A5D">
        <w:rPr>
          <w:lang w:val="nn-NO"/>
        </w:rPr>
        <w:t>2016</w:t>
      </w:r>
      <w:r w:rsidR="00645C9F" w:rsidRPr="00377A5D">
        <w:rPr>
          <w:lang w:val="nn-NO"/>
        </w:rPr>
        <w:t>?</w:t>
      </w:r>
      <w:r w:rsidR="00645C9F" w:rsidRPr="00377A5D">
        <w:rPr>
          <w:lang w:val="nn-NO"/>
        </w:rPr>
        <w:br/>
        <w:t xml:space="preserve"> 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Konsumprisindeksen </w:t>
      </w:r>
      <w:r w:rsidR="00B37DF8" w:rsidRPr="00377A5D">
        <w:rPr>
          <w:color w:val="0000FF"/>
          <w:lang w:val="nn-NO"/>
        </w:rPr>
        <w:t>auka</w:t>
      </w:r>
      <w:r w:rsidR="00DA64BD" w:rsidRPr="00377A5D">
        <w:rPr>
          <w:color w:val="0000FF"/>
          <w:lang w:val="nn-NO"/>
        </w:rPr>
        <w:t xml:space="preserve"> </w:t>
      </w:r>
      <w:r w:rsidR="00016B9D" w:rsidRPr="00377A5D">
        <w:rPr>
          <w:color w:val="0000FF"/>
          <w:lang w:val="nn-NO"/>
        </w:rPr>
        <w:t xml:space="preserve">frå </w:t>
      </w:r>
      <w:r w:rsidR="00BB5A63" w:rsidRPr="00377A5D">
        <w:rPr>
          <w:color w:val="0000FF"/>
          <w:lang w:val="nn-NO"/>
        </w:rPr>
        <w:t>103,6 til 105,5 frå</w:t>
      </w:r>
      <w:r w:rsidR="00E01A8E" w:rsidRPr="00377A5D">
        <w:rPr>
          <w:color w:val="0000FF"/>
          <w:lang w:val="nn-NO"/>
        </w:rPr>
        <w:t xml:space="preserve"> 2016 til 2017</w:t>
      </w:r>
      <w:r w:rsidR="00DA64BD" w:rsidRPr="00377A5D">
        <w:rPr>
          <w:color w:val="0000FF"/>
          <w:lang w:val="nn-NO"/>
        </w:rPr>
        <w:t>.</w:t>
      </w:r>
    </w:p>
    <w:p w14:paraId="39AF5BB6" w14:textId="77777777" w:rsidR="00DA64BD" w:rsidRPr="00377A5D" w:rsidRDefault="00B37DF8" w:rsidP="00DA64BD">
      <w:pPr>
        <w:rPr>
          <w:lang w:val="nn-NO"/>
        </w:rPr>
      </w:pPr>
      <w:r w:rsidRPr="00377A5D">
        <w:rPr>
          <w:color w:val="0000FF"/>
          <w:lang w:val="nn-NO"/>
        </w:rPr>
        <w:t>Set opplysningane</w:t>
      </w:r>
      <w:r w:rsidR="00DA64BD" w:rsidRPr="00377A5D">
        <w:rPr>
          <w:color w:val="0000FF"/>
          <w:lang w:val="nn-NO"/>
        </w:rPr>
        <w:t xml:space="preserve"> </w:t>
      </w:r>
      <w:r w:rsidR="00645C9F" w:rsidRPr="00377A5D">
        <w:rPr>
          <w:color w:val="0000FF"/>
          <w:lang w:val="nn-NO"/>
        </w:rPr>
        <w:t>opp</w:t>
      </w:r>
      <w:r w:rsidR="00DA64BD" w:rsidRPr="00377A5D">
        <w:rPr>
          <w:color w:val="0000FF"/>
          <w:lang w:val="nn-NO"/>
        </w:rPr>
        <w:t xml:space="preserve"> i</w:t>
      </w:r>
      <w:r w:rsidR="00C6369A" w:rsidRPr="00377A5D">
        <w:rPr>
          <w:color w:val="0000FF"/>
          <w:lang w:val="nn-NO"/>
        </w:rPr>
        <w:t xml:space="preserve"> ein </w:t>
      </w:r>
      <w:r w:rsidR="00DA64BD"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1684"/>
        <w:gridCol w:w="851"/>
      </w:tblGrid>
      <w:tr w:rsidR="00BB5A63" w:rsidRPr="00377A5D" w14:paraId="455E3ADD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175E1602" w14:textId="77777777" w:rsidR="00BB5A63" w:rsidRPr="00377A5D" w:rsidRDefault="00BB5A63" w:rsidP="00BB5A63">
            <w:pPr>
              <w:spacing w:line="240" w:lineRule="auto"/>
              <w:jc w:val="center"/>
              <w:rPr>
                <w:lang w:val="nn-NO"/>
              </w:rPr>
            </w:pPr>
          </w:p>
        </w:tc>
        <w:tc>
          <w:tcPr>
            <w:tcW w:w="1684" w:type="dxa"/>
            <w:shd w:val="clear" w:color="auto" w:fill="DBE5F1"/>
            <w:vAlign w:val="center"/>
          </w:tcPr>
          <w:p w14:paraId="0F7F09BF" w14:textId="36F3B0C6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Lommepengar</w:t>
            </w:r>
          </w:p>
        </w:tc>
        <w:tc>
          <w:tcPr>
            <w:tcW w:w="851" w:type="dxa"/>
            <w:shd w:val="clear" w:color="auto" w:fill="DBE5F1"/>
            <w:vAlign w:val="center"/>
          </w:tcPr>
          <w:p w14:paraId="17A58EA6" w14:textId="0E271C72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BB5A63" w:rsidRPr="00377A5D" w14:paraId="6943B31C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4B0511D7" w14:textId="441F7D53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7</w:t>
            </w:r>
          </w:p>
        </w:tc>
        <w:tc>
          <w:tcPr>
            <w:tcW w:w="1684" w:type="dxa"/>
            <w:vAlign w:val="center"/>
          </w:tcPr>
          <w:p w14:paraId="1C8A51FB" w14:textId="31E75B35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i/>
                <w:color w:val="0000FF"/>
                <w:lang w:val="nn-NO"/>
              </w:rPr>
              <w:t>x</w:t>
            </w:r>
            <w:r w:rsidRPr="00377A5D">
              <w:rPr>
                <w:color w:val="0000FF"/>
                <w:lang w:val="nn-NO"/>
              </w:rPr>
              <w:t xml:space="preserve"> kr</w:t>
            </w:r>
          </w:p>
        </w:tc>
        <w:tc>
          <w:tcPr>
            <w:tcW w:w="851" w:type="dxa"/>
            <w:vAlign w:val="center"/>
          </w:tcPr>
          <w:p w14:paraId="0177BABE" w14:textId="67A732A2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5,5</w:t>
            </w:r>
          </w:p>
        </w:tc>
      </w:tr>
      <w:tr w:rsidR="00BB5A63" w:rsidRPr="00377A5D" w14:paraId="5ADDBE61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bottom"/>
          </w:tcPr>
          <w:p w14:paraId="653B19D4" w14:textId="1D405B32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6</w:t>
            </w:r>
          </w:p>
        </w:tc>
        <w:tc>
          <w:tcPr>
            <w:tcW w:w="1684" w:type="dxa"/>
            <w:vAlign w:val="bottom"/>
          </w:tcPr>
          <w:p w14:paraId="275ACB75" w14:textId="52E48951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 000 kr</w:t>
            </w:r>
          </w:p>
        </w:tc>
        <w:tc>
          <w:tcPr>
            <w:tcW w:w="851" w:type="dxa"/>
            <w:vAlign w:val="bottom"/>
          </w:tcPr>
          <w:p w14:paraId="613C217E" w14:textId="2D114A9A" w:rsidR="00BB5A63" w:rsidRPr="00377A5D" w:rsidRDefault="00BB5A63" w:rsidP="00BB5A63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3,6</w:t>
            </w:r>
          </w:p>
        </w:tc>
      </w:tr>
    </w:tbl>
    <w:p w14:paraId="14A03B87" w14:textId="77777777" w:rsidR="00BB5A63" w:rsidRPr="00377A5D" w:rsidRDefault="00DA64BD" w:rsidP="00DA64BD">
      <w:pPr>
        <w:rPr>
          <w:color w:val="0000FF"/>
          <w:lang w:val="nn-NO"/>
        </w:rPr>
      </w:pPr>
      <w:r w:rsidRPr="00377A5D">
        <w:rPr>
          <w:lang w:val="nn-NO"/>
        </w:rPr>
        <w:br/>
      </w:r>
      <w:r w:rsidR="00BB5A63" w:rsidRPr="00377A5D">
        <w:rPr>
          <w:color w:val="0000FF"/>
          <w:lang w:val="nn-NO"/>
        </w:rPr>
        <w:t xml:space="preserve">Finn vekstfaktoren for endringa i indeksen. </w:t>
      </w:r>
    </w:p>
    <w:p w14:paraId="69132986" w14:textId="77777777" w:rsidR="00BB5A63" w:rsidRPr="00377A5D" w:rsidRDefault="00BB5A63" w:rsidP="00BB5A63">
      <w:pPr>
        <w:jc w:val="center"/>
        <w:rPr>
          <w:rFonts w:cs="Times New Roman"/>
          <w:color w:val="0000FF"/>
          <w:lang w:val="nn-NO"/>
        </w:rPr>
      </w:pPr>
      <w:r w:rsidRPr="00377A5D">
        <w:rPr>
          <w:rFonts w:cs="Times New Roman"/>
          <w:color w:val="0000FF"/>
          <w:position w:val="-26"/>
          <w:lang w:val="nn-NO"/>
        </w:rPr>
        <w:object w:dxaOrig="1330" w:dyaOrig="620" w14:anchorId="361034A8">
          <v:shape id="_x0000_i1057" type="#_x0000_t75" style="width:66.5pt;height:31pt" o:ole="">
            <v:imagedata r:id="rId74" o:title=""/>
          </v:shape>
          <o:OLEObject Type="Embed" ProgID="Equation.DSMT4" ShapeID="_x0000_i1057" DrawAspect="Content" ObjectID="_1621248902" r:id="rId75"/>
        </w:object>
      </w:r>
    </w:p>
    <w:p w14:paraId="07DD86C1" w14:textId="07CE3A9A" w:rsidR="00645C9F" w:rsidRPr="00377A5D" w:rsidRDefault="00DA64BD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 xml:space="preserve">Miriam </w:t>
      </w:r>
      <w:r w:rsidR="00645C9F" w:rsidRPr="00377A5D">
        <w:rPr>
          <w:color w:val="0000FF"/>
          <w:lang w:val="nn-NO"/>
        </w:rPr>
        <w:t>må</w:t>
      </w:r>
      <w:r w:rsidRPr="00377A5D">
        <w:rPr>
          <w:color w:val="0000FF"/>
          <w:lang w:val="nn-NO"/>
        </w:rPr>
        <w:t xml:space="preserve"> få </w:t>
      </w:r>
      <w:r w:rsidR="00BB5A63" w:rsidRPr="00377A5D">
        <w:rPr>
          <w:rFonts w:cs="Times New Roman"/>
          <w:color w:val="0000FF"/>
          <w:position w:val="-10"/>
          <w:lang w:val="nn-NO"/>
        </w:rPr>
        <w:object w:dxaOrig="2290" w:dyaOrig="310" w14:anchorId="26AD710B">
          <v:shape id="_x0000_i1058" type="#_x0000_t75" style="width:114.5pt;height:15.5pt" o:ole="">
            <v:imagedata r:id="rId76" o:title=""/>
          </v:shape>
          <o:OLEObject Type="Embed" ProgID="Equation.DSMT4" ShapeID="_x0000_i1058" DrawAspect="Content" ObjectID="_1621248903" r:id="rId77"/>
        </w:object>
      </w:r>
      <w:r w:rsidRPr="00377A5D">
        <w:rPr>
          <w:color w:val="0000FF"/>
          <w:lang w:val="nn-NO"/>
        </w:rPr>
        <w:t xml:space="preserve"> i lomme</w:t>
      </w:r>
      <w:r w:rsidR="00B37DF8" w:rsidRPr="00377A5D">
        <w:rPr>
          <w:color w:val="0000FF"/>
          <w:lang w:val="nn-NO"/>
        </w:rPr>
        <w:t>pengar</w:t>
      </w:r>
      <w:r w:rsidRPr="00377A5D">
        <w:rPr>
          <w:color w:val="0000FF"/>
          <w:lang w:val="nn-NO"/>
        </w:rPr>
        <w:t xml:space="preserve"> i 20</w:t>
      </w:r>
      <w:r w:rsidR="00BB5A63" w:rsidRPr="00377A5D">
        <w:rPr>
          <w:color w:val="0000FF"/>
          <w:lang w:val="nn-NO"/>
        </w:rPr>
        <w:t>17</w:t>
      </w:r>
      <w:r w:rsidRPr="00377A5D">
        <w:rPr>
          <w:color w:val="0000FF"/>
          <w:lang w:val="nn-NO"/>
        </w:rPr>
        <w:t xml:space="preserve"> dersom </w:t>
      </w:r>
      <w:r w:rsidR="00645C9F" w:rsidRPr="00377A5D">
        <w:rPr>
          <w:color w:val="0000FF"/>
          <w:lang w:val="nn-NO"/>
        </w:rPr>
        <w:t>kjøpekraft</w:t>
      </w:r>
      <w:r w:rsidR="00B37DF8" w:rsidRPr="00377A5D">
        <w:rPr>
          <w:color w:val="0000FF"/>
          <w:lang w:val="nn-NO"/>
        </w:rPr>
        <w:t>a</w:t>
      </w:r>
      <w:r w:rsidRPr="00377A5D">
        <w:rPr>
          <w:color w:val="0000FF"/>
          <w:lang w:val="nn-NO"/>
        </w:rPr>
        <w:t xml:space="preserve"> </w:t>
      </w:r>
      <w:r w:rsidR="00645C9F" w:rsidRPr="00377A5D">
        <w:rPr>
          <w:color w:val="0000FF"/>
          <w:lang w:val="nn-NO"/>
        </w:rPr>
        <w:t>henn</w:t>
      </w:r>
      <w:r w:rsidR="00B37DF8" w:rsidRPr="00377A5D">
        <w:rPr>
          <w:color w:val="0000FF"/>
          <w:lang w:val="nn-NO"/>
        </w:rPr>
        <w:t>ar</w:t>
      </w:r>
      <w:r w:rsidR="00645C9F" w:rsidRPr="00377A5D">
        <w:rPr>
          <w:color w:val="0000FF"/>
          <w:lang w:val="nn-NO"/>
        </w:rPr>
        <w:t xml:space="preserve"> </w:t>
      </w:r>
      <w:r w:rsidRPr="00377A5D">
        <w:rPr>
          <w:color w:val="0000FF"/>
          <w:lang w:val="nn-NO"/>
        </w:rPr>
        <w:t xml:space="preserve">skal </w:t>
      </w:r>
      <w:r w:rsidR="004414A5" w:rsidRPr="00377A5D">
        <w:rPr>
          <w:color w:val="0000FF"/>
          <w:lang w:val="nn-NO"/>
        </w:rPr>
        <w:t>vere</w:t>
      </w:r>
      <w:r w:rsidRPr="00377A5D">
        <w:rPr>
          <w:color w:val="0000FF"/>
          <w:lang w:val="nn-NO"/>
        </w:rPr>
        <w:t xml:space="preserve"> </w:t>
      </w:r>
      <w:r w:rsidR="00645C9F" w:rsidRPr="00377A5D">
        <w:rPr>
          <w:color w:val="0000FF"/>
          <w:lang w:val="nn-NO"/>
        </w:rPr>
        <w:t>l</w:t>
      </w:r>
      <w:r w:rsidR="00BB5A63" w:rsidRPr="00377A5D">
        <w:rPr>
          <w:color w:val="0000FF"/>
          <w:lang w:val="nn-NO"/>
        </w:rPr>
        <w:t>ik som i 2016</w:t>
      </w:r>
      <w:r w:rsidRPr="00377A5D">
        <w:rPr>
          <w:color w:val="0000FF"/>
          <w:lang w:val="nn-NO"/>
        </w:rPr>
        <w:t>.</w:t>
      </w:r>
    </w:p>
    <w:p w14:paraId="588742B9" w14:textId="77777777" w:rsidR="00645C9F" w:rsidRPr="00377A5D" w:rsidRDefault="00645C9F" w:rsidP="00DA64BD">
      <w:pPr>
        <w:rPr>
          <w:color w:val="0000FF"/>
          <w:lang w:val="nn-NO"/>
        </w:rPr>
      </w:pPr>
    </w:p>
    <w:p w14:paraId="58179E47" w14:textId="77777777" w:rsidR="00DA64BD" w:rsidRPr="00377A5D" w:rsidRDefault="00EC10F1" w:rsidP="00DA64BD">
      <w:pPr>
        <w:rPr>
          <w:lang w:val="nn-NO"/>
        </w:rPr>
      </w:pPr>
      <w:r w:rsidRPr="00377A5D">
        <w:rPr>
          <w:b/>
          <w:lang w:val="nn-NO"/>
        </w:rPr>
        <w:t>2.4</w:t>
      </w:r>
      <w:r w:rsidR="00DA64BD" w:rsidRPr="00377A5D">
        <w:rPr>
          <w:lang w:val="nn-NO"/>
        </w:rPr>
        <w:br/>
        <w:t xml:space="preserve">Du kan </w:t>
      </w:r>
      <w:r w:rsidR="000A22FA" w:rsidRPr="00377A5D">
        <w:rPr>
          <w:lang w:val="nn-NO"/>
        </w:rPr>
        <w:t xml:space="preserve">rekne ut </w:t>
      </w:r>
      <w:r w:rsidR="00DA64BD" w:rsidRPr="00377A5D">
        <w:rPr>
          <w:lang w:val="nn-NO"/>
        </w:rPr>
        <w:t>prisendring</w:t>
      </w:r>
      <w:r w:rsidR="00B37DF8" w:rsidRPr="00377A5D">
        <w:rPr>
          <w:lang w:val="nn-NO"/>
        </w:rPr>
        <w:t>a</w:t>
      </w:r>
      <w:r w:rsidR="00DA64BD" w:rsidRPr="00377A5D">
        <w:rPr>
          <w:lang w:val="nn-NO"/>
        </w:rPr>
        <w:t>r</w:t>
      </w:r>
      <w:r w:rsidR="00B37DF8" w:rsidRPr="00377A5D">
        <w:rPr>
          <w:lang w:val="nn-NO"/>
        </w:rPr>
        <w:t xml:space="preserve"> sjølv </w:t>
      </w:r>
      <w:r w:rsidR="00DA64BD" w:rsidRPr="00377A5D">
        <w:rPr>
          <w:lang w:val="nn-NO"/>
        </w:rPr>
        <w:t xml:space="preserve">på </w:t>
      </w:r>
      <w:proofErr w:type="spellStart"/>
      <w:r w:rsidR="00DA64BD" w:rsidRPr="00377A5D">
        <w:rPr>
          <w:lang w:val="nn-NO"/>
        </w:rPr>
        <w:t>sk</w:t>
      </w:r>
      <w:r w:rsidR="00807F56" w:rsidRPr="00377A5D">
        <w:rPr>
          <w:lang w:val="nn-NO"/>
        </w:rPr>
        <w:t>u</w:t>
      </w:r>
      <w:r w:rsidR="00DA64BD" w:rsidRPr="00377A5D">
        <w:rPr>
          <w:lang w:val="nn-NO"/>
        </w:rPr>
        <w:t>lesid</w:t>
      </w:r>
      <w:r w:rsidR="00B37DF8" w:rsidRPr="00377A5D">
        <w:rPr>
          <w:lang w:val="nn-NO"/>
        </w:rPr>
        <w:t>a</w:t>
      </w:r>
      <w:proofErr w:type="spellEnd"/>
      <w:r w:rsidR="00DA64BD" w:rsidRPr="00377A5D">
        <w:rPr>
          <w:lang w:val="nn-NO"/>
        </w:rPr>
        <w:t xml:space="preserve"> til Statistisk sentralbyrå </w:t>
      </w:r>
      <w:hyperlink r:id="rId78" w:history="1">
        <w:r w:rsidR="00DA64BD" w:rsidRPr="00377A5D">
          <w:rPr>
            <w:rStyle w:val="Hyperkobling"/>
            <w:lang w:val="nn-NO"/>
          </w:rPr>
          <w:t>http://www.ssb.no/vis/kpi/kpi</w:t>
        </w:r>
        <w:r w:rsidR="002B3BE4" w:rsidRPr="00377A5D">
          <w:rPr>
            <w:rStyle w:val="Hyperkobling"/>
            <w:lang w:val="nn-NO"/>
          </w:rPr>
          <w:t>rekn</w:t>
        </w:r>
        <w:r w:rsidR="00DA64BD" w:rsidRPr="00377A5D">
          <w:rPr>
            <w:rStyle w:val="Hyperkobling"/>
            <w:lang w:val="nn-NO"/>
          </w:rPr>
          <w:t>.html</w:t>
        </w:r>
      </w:hyperlink>
      <w:r w:rsidR="00DA64BD" w:rsidRPr="00377A5D">
        <w:rPr>
          <w:lang w:val="nn-NO"/>
        </w:rPr>
        <w:br/>
        <w:t xml:space="preserve">Finn </w:t>
      </w:r>
      <w:r w:rsidR="000A22FA" w:rsidRPr="00377A5D">
        <w:rPr>
          <w:lang w:val="nn-NO"/>
        </w:rPr>
        <w:t>løysinga</w:t>
      </w:r>
      <w:r w:rsidR="00B37DF8" w:rsidRPr="00377A5D">
        <w:rPr>
          <w:lang w:val="nn-NO"/>
        </w:rPr>
        <w:t xml:space="preserve"> på oppgåva</w:t>
      </w:r>
      <w:r w:rsidR="00DA64BD" w:rsidRPr="00377A5D">
        <w:rPr>
          <w:lang w:val="nn-NO"/>
        </w:rPr>
        <w:t xml:space="preserve"> </w:t>
      </w:r>
      <w:r w:rsidR="0018598A" w:rsidRPr="00377A5D">
        <w:rPr>
          <w:lang w:val="nn-NO"/>
        </w:rPr>
        <w:t>ovanfor</w:t>
      </w:r>
      <w:r w:rsidR="00DA64BD" w:rsidRPr="00377A5D">
        <w:rPr>
          <w:lang w:val="nn-NO"/>
        </w:rPr>
        <w:t xml:space="preserve"> ved å bruke denne kalkulatoren.</w:t>
      </w:r>
    </w:p>
    <w:p w14:paraId="1D1FF94A" w14:textId="77777777" w:rsidR="00DA64BD" w:rsidRPr="00377A5D" w:rsidRDefault="00DA64BD" w:rsidP="00EC10F1">
      <w:pPr>
        <w:rPr>
          <w:lang w:val="nn-NO"/>
        </w:rPr>
      </w:pPr>
      <w:r w:rsidRPr="00377A5D">
        <w:rPr>
          <w:lang w:val="nn-NO"/>
        </w:rPr>
        <w:t xml:space="preserve">Prøv </w:t>
      </w:r>
      <w:r w:rsidR="00B37DF8" w:rsidRPr="00377A5D">
        <w:rPr>
          <w:lang w:val="nn-NO"/>
        </w:rPr>
        <w:t>kalkulatorane</w:t>
      </w:r>
      <w:r w:rsidRPr="00377A5D">
        <w:rPr>
          <w:lang w:val="nn-NO"/>
        </w:rPr>
        <w:t xml:space="preserve"> ved å set</w:t>
      </w:r>
      <w:r w:rsidR="00B37DF8" w:rsidRPr="00377A5D">
        <w:rPr>
          <w:lang w:val="nn-NO"/>
        </w:rPr>
        <w:t>j</w:t>
      </w:r>
      <w:r w:rsidRPr="00377A5D">
        <w:rPr>
          <w:lang w:val="nn-NO"/>
        </w:rPr>
        <w:t xml:space="preserve">e inn </w:t>
      </w:r>
      <w:r w:rsidR="0091091E" w:rsidRPr="00377A5D">
        <w:rPr>
          <w:lang w:val="nn-NO"/>
        </w:rPr>
        <w:t xml:space="preserve">nokre </w:t>
      </w:r>
      <w:r w:rsidR="00EC10F1" w:rsidRPr="00377A5D">
        <w:rPr>
          <w:lang w:val="nn-NO"/>
        </w:rPr>
        <w:t xml:space="preserve">andre beløp og år. </w:t>
      </w:r>
    </w:p>
    <w:p w14:paraId="6EAB4A25" w14:textId="64F3E8DD" w:rsidR="00A671A9" w:rsidRPr="00377A5D" w:rsidRDefault="00EC10F1" w:rsidP="00A671A9">
      <w:pPr>
        <w:rPr>
          <w:lang w:val="nn-NO"/>
        </w:rPr>
      </w:pPr>
      <w:r w:rsidRPr="00377A5D">
        <w:rPr>
          <w:b/>
          <w:lang w:val="nn-NO"/>
        </w:rPr>
        <w:lastRenderedPageBreak/>
        <w:t>2.5</w:t>
      </w:r>
      <w:r w:rsidR="00DA64BD" w:rsidRPr="00377A5D">
        <w:rPr>
          <w:lang w:val="nn-NO"/>
        </w:rPr>
        <w:br/>
      </w:r>
      <w:r w:rsidR="00A671A9" w:rsidRPr="00377A5D">
        <w:rPr>
          <w:lang w:val="nn-NO"/>
        </w:rPr>
        <w:t>I 2000 hadde Erlend</w:t>
      </w:r>
      <w:r w:rsidR="00C6369A" w:rsidRPr="00377A5D">
        <w:rPr>
          <w:lang w:val="nn-NO"/>
        </w:rPr>
        <w:t xml:space="preserve"> ei </w:t>
      </w:r>
      <w:r w:rsidR="00A671A9" w:rsidRPr="00377A5D">
        <w:rPr>
          <w:lang w:val="nn-NO"/>
        </w:rPr>
        <w:t xml:space="preserve">nominell lønn på 345 300 kroner. Året etter var </w:t>
      </w:r>
      <w:r w:rsidR="00B37DF8" w:rsidRPr="00377A5D">
        <w:rPr>
          <w:lang w:val="nn-NO"/>
        </w:rPr>
        <w:t>lønna</w:t>
      </w:r>
      <w:r w:rsidR="00A671A9" w:rsidRPr="00377A5D">
        <w:rPr>
          <w:lang w:val="nn-NO"/>
        </w:rPr>
        <w:t xml:space="preserve"> 369 000 kroner. </w:t>
      </w:r>
      <w:r w:rsidR="00A671A9" w:rsidRPr="00377A5D">
        <w:rPr>
          <w:lang w:val="nn-NO"/>
        </w:rPr>
        <w:br/>
        <w:t xml:space="preserve">Konsumprisindeksen i 2000 </w:t>
      </w:r>
      <w:r w:rsidR="003358A7" w:rsidRPr="00377A5D">
        <w:rPr>
          <w:lang w:val="nn-NO"/>
        </w:rPr>
        <w:t>var 75,5 og i 2001 var indeksen 77,7</w:t>
      </w:r>
      <w:r w:rsidR="00A671A9" w:rsidRPr="00377A5D">
        <w:rPr>
          <w:lang w:val="nn-NO"/>
        </w:rPr>
        <w:t>.</w:t>
      </w:r>
    </w:p>
    <w:p w14:paraId="3C486B79" w14:textId="1D226DC5" w:rsidR="00DA64BD" w:rsidRPr="00377A5D" w:rsidRDefault="00DA64BD" w:rsidP="00664ED2">
      <w:pPr>
        <w:pStyle w:val="Listeavsnitt"/>
        <w:numPr>
          <w:ilvl w:val="0"/>
          <w:numId w:val="6"/>
        </w:numPr>
        <w:rPr>
          <w:lang w:val="nn-NO"/>
        </w:rPr>
      </w:pPr>
      <w:r w:rsidRPr="00377A5D">
        <w:rPr>
          <w:lang w:val="nn-NO" w:eastAsia="nb-NO"/>
        </w:rPr>
        <w:t>Finn real</w:t>
      </w:r>
      <w:r w:rsidR="00B37DF8" w:rsidRPr="00377A5D">
        <w:rPr>
          <w:lang w:val="nn-NO" w:eastAsia="nb-NO"/>
        </w:rPr>
        <w:t>lønna</w:t>
      </w:r>
      <w:r w:rsidRPr="00377A5D">
        <w:rPr>
          <w:lang w:val="nn-NO" w:eastAsia="nb-NO"/>
        </w:rPr>
        <w:t xml:space="preserve"> til Erlend</w:t>
      </w:r>
      <w:r w:rsidR="003804AA" w:rsidRPr="00377A5D">
        <w:rPr>
          <w:lang w:val="nn-NO" w:eastAsia="nb-NO"/>
        </w:rPr>
        <w:t xml:space="preserve"> desse </w:t>
      </w:r>
      <w:r w:rsidRPr="00377A5D">
        <w:rPr>
          <w:lang w:val="nn-NO" w:eastAsia="nb-NO"/>
        </w:rPr>
        <w:t xml:space="preserve">to </w:t>
      </w:r>
      <w:r w:rsidR="00BF26E9" w:rsidRPr="00377A5D">
        <w:rPr>
          <w:lang w:val="nn-NO" w:eastAsia="nb-NO"/>
        </w:rPr>
        <w:t>åra</w:t>
      </w:r>
      <w:r w:rsidRPr="00377A5D">
        <w:rPr>
          <w:lang w:val="nn-NO" w:eastAsia="nb-NO"/>
        </w:rPr>
        <w:t>.</w:t>
      </w:r>
      <w:r w:rsidRPr="00377A5D">
        <w:rPr>
          <w:lang w:val="nn-NO" w:eastAsia="nb-NO"/>
        </w:rPr>
        <w:br/>
      </w:r>
      <w:r w:rsidR="003358A7" w:rsidRPr="00377A5D">
        <w:rPr>
          <w:color w:val="0000FF"/>
          <w:lang w:val="nn-NO" w:eastAsia="nb-NO"/>
        </w:rPr>
        <w:t>Bruker formelen for reallønn på året 2000.</w:t>
      </w:r>
      <w:r w:rsidR="003358A7" w:rsidRPr="00377A5D">
        <w:rPr>
          <w:color w:val="0000FF"/>
          <w:lang w:val="nn-NO" w:eastAsia="nb-NO"/>
        </w:rPr>
        <w:br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rFonts w:cs="Times New Roman"/>
          <w:color w:val="0000FF"/>
          <w:position w:val="-66"/>
          <w:lang w:val="nn-NO" w:eastAsia="nb-NO"/>
        </w:rPr>
        <w:object w:dxaOrig="2480" w:dyaOrig="1720" w14:anchorId="0CE9206A">
          <v:shape id="_x0000_i1059" type="#_x0000_t75" style="width:124pt;height:86pt" o:ole="">
            <v:imagedata r:id="rId79" o:title=""/>
          </v:shape>
          <o:OLEObject Type="Embed" ProgID="Equation.DSMT4" ShapeID="_x0000_i1059" DrawAspect="Content" ObjectID="_1621248904" r:id="rId80"/>
        </w:object>
      </w:r>
      <w:r w:rsidR="003358A7" w:rsidRPr="00377A5D">
        <w:rPr>
          <w:color w:val="0000FF"/>
          <w:position w:val="-26"/>
          <w:lang w:val="nn-NO" w:eastAsia="nb-NO"/>
        </w:rPr>
        <w:br/>
      </w:r>
      <w:r w:rsidR="003358A7" w:rsidRPr="00377A5D">
        <w:rPr>
          <w:lang w:val="nn-NO"/>
        </w:rPr>
        <w:br/>
      </w:r>
      <w:r w:rsidR="003358A7" w:rsidRPr="00377A5D">
        <w:rPr>
          <w:color w:val="0000FF"/>
          <w:lang w:val="nn-NO" w:eastAsia="nb-NO"/>
        </w:rPr>
        <w:t>Reallønna til Erlend i 2000 var 457 351 kroner.</w:t>
      </w:r>
      <w:r w:rsidR="003358A7" w:rsidRPr="00377A5D">
        <w:rPr>
          <w:color w:val="0000FF"/>
          <w:lang w:val="nn-NO" w:eastAsia="nb-NO"/>
        </w:rPr>
        <w:br/>
      </w:r>
      <w:r w:rsidR="003358A7" w:rsidRPr="00377A5D">
        <w:rPr>
          <w:color w:val="0000FF"/>
          <w:lang w:val="nn-NO" w:eastAsia="nb-NO"/>
        </w:rPr>
        <w:br/>
        <w:t xml:space="preserve">Bruker formelen for reallønn på året 2001. </w:t>
      </w:r>
      <w:r w:rsidR="003358A7" w:rsidRPr="00377A5D">
        <w:rPr>
          <w:color w:val="0000FF"/>
          <w:lang w:val="nn-NO" w:eastAsia="nb-NO"/>
        </w:rPr>
        <w:br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color w:val="0000FF"/>
          <w:lang w:val="nn-NO" w:eastAsia="nb-NO"/>
        </w:rPr>
        <w:tab/>
      </w:r>
      <w:r w:rsidR="003358A7" w:rsidRPr="00377A5D">
        <w:rPr>
          <w:rFonts w:cs="Times New Roman"/>
          <w:color w:val="0000FF"/>
          <w:position w:val="-66"/>
          <w:lang w:val="nn-NO" w:eastAsia="nb-NO"/>
        </w:rPr>
        <w:object w:dxaOrig="2510" w:dyaOrig="1720" w14:anchorId="668D31C9">
          <v:shape id="_x0000_i1060" type="#_x0000_t75" style="width:125pt;height:86pt" o:ole="">
            <v:imagedata r:id="rId81" o:title=""/>
          </v:shape>
          <o:OLEObject Type="Embed" ProgID="Equation.DSMT4" ShapeID="_x0000_i1060" DrawAspect="Content" ObjectID="_1621248905" r:id="rId82"/>
        </w:object>
      </w:r>
      <w:r w:rsidR="003358A7" w:rsidRPr="00377A5D">
        <w:rPr>
          <w:color w:val="0000FF"/>
          <w:position w:val="-26"/>
          <w:lang w:val="nn-NO" w:eastAsia="nb-NO"/>
        </w:rPr>
        <w:br/>
      </w:r>
      <w:r w:rsidR="003358A7" w:rsidRPr="00377A5D">
        <w:rPr>
          <w:lang w:val="nn-NO"/>
        </w:rPr>
        <w:br/>
      </w:r>
      <w:r w:rsidR="003358A7" w:rsidRPr="00377A5D">
        <w:rPr>
          <w:color w:val="0000FF"/>
          <w:lang w:val="nn-NO" w:eastAsia="nb-NO"/>
        </w:rPr>
        <w:t xml:space="preserve">Reallønna til Erlend i 2000 var </w:t>
      </w:r>
      <w:r w:rsidR="003358A7" w:rsidRPr="00377A5D">
        <w:rPr>
          <w:color w:val="0000FF"/>
          <w:u w:val="double"/>
          <w:lang w:val="nn-NO" w:eastAsia="nb-NO"/>
        </w:rPr>
        <w:t>474 903 kroner</w:t>
      </w:r>
      <w:r w:rsidR="003358A7" w:rsidRPr="00377A5D">
        <w:rPr>
          <w:color w:val="0000FF"/>
          <w:lang w:val="nn-NO" w:eastAsia="nb-NO"/>
        </w:rPr>
        <w:t>.</w:t>
      </w:r>
      <w:r w:rsidRPr="00377A5D">
        <w:rPr>
          <w:color w:val="0000FF"/>
          <w:lang w:val="nn-NO" w:eastAsia="nb-NO"/>
        </w:rPr>
        <w:br/>
      </w:r>
    </w:p>
    <w:p w14:paraId="414FC884" w14:textId="7BD6CD59" w:rsidR="00DA64BD" w:rsidRPr="00377A5D" w:rsidRDefault="00DA64BD" w:rsidP="00664ED2">
      <w:pPr>
        <w:pStyle w:val="Listeavsnitt"/>
        <w:numPr>
          <w:ilvl w:val="0"/>
          <w:numId w:val="6"/>
        </w:numPr>
        <w:rPr>
          <w:lang w:val="nn-NO"/>
        </w:rPr>
      </w:pPr>
      <w:r w:rsidRPr="00377A5D">
        <w:rPr>
          <w:lang w:val="nn-NO"/>
        </w:rPr>
        <w:t xml:space="preserve">Finn den prosentvise </w:t>
      </w:r>
      <w:r w:rsidR="00B37DF8" w:rsidRPr="00377A5D">
        <w:rPr>
          <w:lang w:val="nn-NO"/>
        </w:rPr>
        <w:t>endringa</w:t>
      </w:r>
      <w:r w:rsidRPr="00377A5D">
        <w:rPr>
          <w:lang w:val="nn-NO"/>
        </w:rPr>
        <w:t xml:space="preserve"> i real</w:t>
      </w:r>
      <w:r w:rsidR="00B37DF8" w:rsidRPr="00377A5D">
        <w:rPr>
          <w:lang w:val="nn-NO"/>
        </w:rPr>
        <w:t>lønna</w:t>
      </w:r>
      <w:r w:rsidRPr="00377A5D">
        <w:rPr>
          <w:lang w:val="nn-NO"/>
        </w:rPr>
        <w:t xml:space="preserve"> i denne perioden.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Prosentvis endring i real</w:t>
      </w:r>
      <w:r w:rsidR="00B37DF8" w:rsidRPr="00377A5D">
        <w:rPr>
          <w:color w:val="0000FF"/>
          <w:lang w:val="nn-NO"/>
        </w:rPr>
        <w:t>lønna</w:t>
      </w:r>
      <w:r w:rsidRPr="00377A5D">
        <w:rPr>
          <w:color w:val="0000FF"/>
          <w:lang w:val="nn-NO"/>
        </w:rPr>
        <w:t xml:space="preserve"> </w:t>
      </w:r>
      <w:r w:rsidR="00016B9D" w:rsidRPr="00377A5D">
        <w:rPr>
          <w:color w:val="0000FF"/>
          <w:lang w:val="nn-NO"/>
        </w:rPr>
        <w:t xml:space="preserve">frå </w:t>
      </w:r>
      <w:r w:rsidRPr="00377A5D">
        <w:rPr>
          <w:color w:val="0000FF"/>
          <w:lang w:val="nn-NO"/>
        </w:rPr>
        <w:t>2000 til 2001:</w:t>
      </w:r>
      <w:r w:rsidRPr="00377A5D">
        <w:rPr>
          <w:lang w:val="nn-NO"/>
        </w:rPr>
        <w:t xml:space="preserve"> </w:t>
      </w:r>
      <w:r w:rsidRPr="00377A5D">
        <w:rPr>
          <w:lang w:val="nn-NO"/>
        </w:rPr>
        <w:br/>
      </w:r>
      <w:r w:rsidRPr="00377A5D">
        <w:rPr>
          <w:lang w:val="nn-NO"/>
        </w:rPr>
        <w:br/>
      </w:r>
      <w:r w:rsidRPr="00377A5D">
        <w:rPr>
          <w:lang w:val="nn-NO"/>
        </w:rPr>
        <w:tab/>
      </w:r>
      <w:r w:rsidRPr="00377A5D">
        <w:rPr>
          <w:lang w:val="nn-NO"/>
        </w:rPr>
        <w:tab/>
      </w:r>
      <w:r w:rsidR="003358A7" w:rsidRPr="00377A5D">
        <w:rPr>
          <w:rFonts w:cs="Times New Roman"/>
          <w:color w:val="0000FF"/>
          <w:position w:val="-28"/>
          <w:lang w:val="nn-NO" w:eastAsia="nb-NO"/>
        </w:rPr>
        <w:object w:dxaOrig="3070" w:dyaOrig="630" w14:anchorId="2333231D">
          <v:shape id="_x0000_i1061" type="#_x0000_t75" style="width:153.5pt;height:31.5pt" o:ole="">
            <v:imagedata r:id="rId83" o:title=""/>
          </v:shape>
          <o:OLEObject Type="Embed" ProgID="Equation.DSMT4" ShapeID="_x0000_i1061" DrawAspect="Content" ObjectID="_1621248906" r:id="rId84"/>
        </w:object>
      </w:r>
    </w:p>
    <w:p w14:paraId="2CCC3557" w14:textId="6EC640BD" w:rsidR="00A671A9" w:rsidRPr="00377A5D" w:rsidRDefault="00EC10F1" w:rsidP="00A671A9">
      <w:pPr>
        <w:rPr>
          <w:lang w:val="nn-NO"/>
        </w:rPr>
      </w:pPr>
      <w:r w:rsidRPr="00377A5D">
        <w:rPr>
          <w:b/>
          <w:lang w:val="nn-NO"/>
        </w:rPr>
        <w:t>2.6</w:t>
      </w:r>
      <w:r w:rsidR="00DA64BD" w:rsidRPr="00377A5D">
        <w:rPr>
          <w:lang w:val="nn-NO"/>
        </w:rPr>
        <w:br/>
      </w:r>
      <w:r w:rsidR="003358A7" w:rsidRPr="00377A5D">
        <w:rPr>
          <w:lang w:val="nn-NO"/>
        </w:rPr>
        <w:t>Reallønna til Eirin var 575 919 kroner i 2006. Konsumprisindeksen var da 84,2</w:t>
      </w:r>
      <w:r w:rsidR="00A671A9" w:rsidRPr="00377A5D">
        <w:rPr>
          <w:lang w:val="nn-NO"/>
        </w:rPr>
        <w:t>.</w:t>
      </w:r>
      <w:r w:rsidR="00A671A9" w:rsidRPr="00377A5D">
        <w:rPr>
          <w:lang w:val="nn-NO"/>
        </w:rPr>
        <w:br/>
        <w:t>Finn nominell lønn til Eirin i 2006.</w:t>
      </w:r>
    </w:p>
    <w:p w14:paraId="312705BA" w14:textId="57433EC7" w:rsidR="00DA64BD" w:rsidRPr="00377A5D" w:rsidRDefault="004839FE" w:rsidP="00DA64BD">
      <w:pPr>
        <w:rPr>
          <w:color w:val="0000FF"/>
          <w:lang w:val="nn-NO" w:eastAsia="nb-NO"/>
        </w:rPr>
      </w:pPr>
      <w:r w:rsidRPr="00377A5D">
        <w:rPr>
          <w:color w:val="0000FF"/>
          <w:lang w:val="nn-NO"/>
        </w:rPr>
        <w:t xml:space="preserve">Vi gjer som i det eine dømet på </w:t>
      </w:r>
      <w:hyperlink r:id="rId85" w:history="1">
        <w:r w:rsidRPr="00377A5D">
          <w:rPr>
            <w:rStyle w:val="Hyperkobling"/>
            <w:lang w:val="nn-NO"/>
          </w:rPr>
          <w:t>teorisida</w:t>
        </w:r>
      </w:hyperlink>
      <w:r w:rsidRPr="00377A5D">
        <w:rPr>
          <w:color w:val="0000FF"/>
          <w:lang w:val="nn-NO"/>
        </w:rPr>
        <w:t xml:space="preserve"> og snur formelen for reallønn på hovudet.</w:t>
      </w:r>
      <w:r w:rsidRPr="00377A5D">
        <w:rPr>
          <w:lang w:val="nn-NO"/>
        </w:rPr>
        <w:t xml:space="preserve"> </w:t>
      </w:r>
      <w:r w:rsidRPr="00377A5D">
        <w:rPr>
          <w:lang w:val="nn-NO"/>
        </w:rPr>
        <w:br/>
      </w:r>
      <w:r w:rsidRPr="00377A5D">
        <w:rPr>
          <w:lang w:val="nn-NO"/>
        </w:rPr>
        <w:br/>
      </w:r>
      <w:r w:rsidRPr="00377A5D">
        <w:rPr>
          <w:lang w:val="nn-NO"/>
        </w:rPr>
        <w:tab/>
      </w:r>
      <w:r w:rsidRPr="00377A5D">
        <w:rPr>
          <w:lang w:val="nn-NO"/>
        </w:rPr>
        <w:tab/>
      </w:r>
      <w:r w:rsidRPr="00377A5D">
        <w:rPr>
          <w:lang w:val="nn-NO"/>
        </w:rPr>
        <w:tab/>
      </w:r>
      <w:r w:rsidRPr="00377A5D">
        <w:rPr>
          <w:rFonts w:cs="Times New Roman"/>
          <w:color w:val="0000FF"/>
          <w:position w:val="-66"/>
          <w:lang w:val="nn-NO" w:eastAsia="nb-NO"/>
        </w:rPr>
        <w:object w:dxaOrig="2510" w:dyaOrig="1720" w14:anchorId="1340ECA8">
          <v:shape id="_x0000_i1062" type="#_x0000_t75" style="width:125pt;height:86pt" o:ole="">
            <v:imagedata r:id="rId86" o:title=""/>
          </v:shape>
          <o:OLEObject Type="Embed" ProgID="Equation.DSMT4" ShapeID="_x0000_i1062" DrawAspect="Content" ObjectID="_1621248907" r:id="rId87"/>
        </w:object>
      </w:r>
      <w:r w:rsidRPr="00377A5D">
        <w:rPr>
          <w:color w:val="0000FF"/>
          <w:lang w:val="nn-NO" w:eastAsia="nb-NO"/>
        </w:rPr>
        <w:br/>
      </w:r>
      <w:r w:rsidRPr="00377A5D">
        <w:rPr>
          <w:color w:val="0000FF"/>
          <w:lang w:val="nn-NO"/>
        </w:rPr>
        <w:br/>
        <w:t xml:space="preserve">Den nominelle lønna til Eirin i 2006 var </w:t>
      </w:r>
      <w:r w:rsidRPr="00377A5D">
        <w:rPr>
          <w:color w:val="0000FF"/>
          <w:u w:val="double"/>
          <w:lang w:val="nn-NO"/>
        </w:rPr>
        <w:t>484 924 kroner</w:t>
      </w:r>
    </w:p>
    <w:p w14:paraId="4113701C" w14:textId="77777777" w:rsidR="00A671A9" w:rsidRPr="00377A5D" w:rsidRDefault="00A671A9" w:rsidP="00A671A9">
      <w:pPr>
        <w:spacing w:before="240"/>
        <w:rPr>
          <w:lang w:val="nn-NO"/>
        </w:rPr>
      </w:pPr>
    </w:p>
    <w:p w14:paraId="21C0BD36" w14:textId="0B09FA8F" w:rsidR="00DA64BD" w:rsidRPr="00377A5D" w:rsidRDefault="00EC10F1" w:rsidP="00A671A9">
      <w:pPr>
        <w:spacing w:before="240"/>
        <w:rPr>
          <w:lang w:val="nn-NO"/>
        </w:rPr>
      </w:pPr>
      <w:r w:rsidRPr="00377A5D">
        <w:rPr>
          <w:b/>
          <w:lang w:val="nn-NO"/>
        </w:rPr>
        <w:lastRenderedPageBreak/>
        <w:t>2.7</w:t>
      </w:r>
      <w:r w:rsidR="00DA64BD" w:rsidRPr="00377A5D">
        <w:rPr>
          <w:lang w:val="nn-NO"/>
        </w:rPr>
        <w:br/>
      </w:r>
      <w:r w:rsidR="00A671A9" w:rsidRPr="00377A5D">
        <w:rPr>
          <w:lang w:val="nn-NO"/>
        </w:rPr>
        <w:t xml:space="preserve">Grethe </w:t>
      </w:r>
      <w:r w:rsidR="00B37DF8" w:rsidRPr="00377A5D">
        <w:rPr>
          <w:lang w:val="nn-NO"/>
        </w:rPr>
        <w:t>tente</w:t>
      </w:r>
      <w:r w:rsidR="00A671A9" w:rsidRPr="00377A5D">
        <w:rPr>
          <w:lang w:val="nn-NO"/>
        </w:rPr>
        <w:t xml:space="preserve"> </w:t>
      </w:r>
      <w:r w:rsidR="00F444A2" w:rsidRPr="00377A5D">
        <w:rPr>
          <w:lang w:val="nn-NO"/>
        </w:rPr>
        <w:t>445 235 kroner i 2016 og 455 538 kroner i 2017. Konsumprisindeksen i 2016 var 103,6 og i 2017 var den 105,5</w:t>
      </w:r>
      <w:r w:rsidR="00A671A9" w:rsidRPr="00377A5D">
        <w:rPr>
          <w:lang w:val="nn-NO"/>
        </w:rPr>
        <w:t>.</w:t>
      </w:r>
    </w:p>
    <w:p w14:paraId="7A278EB0" w14:textId="00E9493C" w:rsidR="00DA64BD" w:rsidRPr="00377A5D" w:rsidRDefault="00DA64BD" w:rsidP="00664ED2">
      <w:pPr>
        <w:pStyle w:val="Listeavsnitt"/>
        <w:numPr>
          <w:ilvl w:val="0"/>
          <w:numId w:val="7"/>
        </w:numPr>
        <w:rPr>
          <w:lang w:val="nn-NO"/>
        </w:rPr>
      </w:pPr>
      <w:r w:rsidRPr="00377A5D">
        <w:rPr>
          <w:lang w:val="nn-NO"/>
        </w:rPr>
        <w:t>Finn real</w:t>
      </w:r>
      <w:r w:rsidR="00B37DF8" w:rsidRPr="00377A5D">
        <w:rPr>
          <w:lang w:val="nn-NO"/>
        </w:rPr>
        <w:t>lønna</w:t>
      </w:r>
      <w:r w:rsidRPr="00377A5D">
        <w:rPr>
          <w:lang w:val="nn-NO"/>
        </w:rPr>
        <w:t xml:space="preserve"> til Grethe i </w:t>
      </w:r>
      <w:r w:rsidR="00F444A2" w:rsidRPr="00377A5D">
        <w:rPr>
          <w:lang w:val="nn-NO"/>
        </w:rPr>
        <w:t>2016 og i 2017</w:t>
      </w:r>
      <w:r w:rsidRPr="00377A5D">
        <w:rPr>
          <w:lang w:val="nn-NO"/>
        </w:rPr>
        <w:t>.</w:t>
      </w:r>
      <w:r w:rsidRPr="00377A5D">
        <w:rPr>
          <w:lang w:val="nn-NO"/>
        </w:rPr>
        <w:br/>
      </w:r>
      <w:r w:rsidR="00F444A2" w:rsidRPr="00377A5D">
        <w:rPr>
          <w:color w:val="0000FF"/>
          <w:lang w:val="nn-NO" w:eastAsia="nb-NO"/>
        </w:rPr>
        <w:t>Bruker formelen for reallønn på året 2016.</w:t>
      </w:r>
      <w:r w:rsidR="00F444A2" w:rsidRPr="00377A5D">
        <w:rPr>
          <w:color w:val="0000FF"/>
          <w:lang w:val="nn-NO" w:eastAsia="nb-NO"/>
        </w:rPr>
        <w:br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rFonts w:cs="Times New Roman"/>
          <w:color w:val="0000FF"/>
          <w:position w:val="-66"/>
          <w:lang w:val="nn-NO" w:eastAsia="nb-NO"/>
        </w:rPr>
        <w:object w:dxaOrig="2510" w:dyaOrig="1720" w14:anchorId="413BAA56">
          <v:shape id="_x0000_i1063" type="#_x0000_t75" style="width:125pt;height:86pt" o:ole="">
            <v:imagedata r:id="rId88" o:title=""/>
          </v:shape>
          <o:OLEObject Type="Embed" ProgID="Equation.DSMT4" ShapeID="_x0000_i1063" DrawAspect="Content" ObjectID="_1621248908" r:id="rId89"/>
        </w:object>
      </w:r>
      <w:r w:rsidR="00F444A2" w:rsidRPr="00377A5D">
        <w:rPr>
          <w:color w:val="0000FF"/>
          <w:position w:val="-26"/>
          <w:lang w:val="nn-NO" w:eastAsia="nb-NO"/>
        </w:rPr>
        <w:br/>
      </w:r>
      <w:r w:rsidR="00F444A2" w:rsidRPr="00377A5D">
        <w:rPr>
          <w:lang w:val="nn-NO"/>
        </w:rPr>
        <w:br/>
      </w:r>
      <w:r w:rsidR="00F444A2" w:rsidRPr="00377A5D">
        <w:rPr>
          <w:color w:val="0000FF"/>
          <w:lang w:val="nn-NO" w:eastAsia="nb-NO"/>
        </w:rPr>
        <w:t xml:space="preserve">Reallønna til Grethe i 2016 var </w:t>
      </w:r>
      <w:r w:rsidR="00F444A2" w:rsidRPr="00377A5D">
        <w:rPr>
          <w:color w:val="0000FF"/>
          <w:u w:val="double"/>
          <w:lang w:val="nn-NO" w:eastAsia="nb-NO"/>
        </w:rPr>
        <w:t>429 764 kroner</w:t>
      </w:r>
      <w:r w:rsidR="00F444A2" w:rsidRPr="00377A5D">
        <w:rPr>
          <w:color w:val="0000FF"/>
          <w:lang w:val="nn-NO" w:eastAsia="nb-NO"/>
        </w:rPr>
        <w:t>.</w:t>
      </w:r>
      <w:r w:rsidR="00F444A2" w:rsidRPr="00377A5D">
        <w:rPr>
          <w:color w:val="0000FF"/>
          <w:lang w:val="nn-NO" w:eastAsia="nb-NO"/>
        </w:rPr>
        <w:br/>
      </w:r>
      <w:r w:rsidR="00F444A2" w:rsidRPr="00377A5D">
        <w:rPr>
          <w:color w:val="0000FF"/>
          <w:lang w:val="nn-NO" w:eastAsia="nb-NO"/>
        </w:rPr>
        <w:br/>
        <w:t xml:space="preserve">Bruker formelen for reallønn på året 2017. </w:t>
      </w:r>
      <w:r w:rsidR="00F444A2" w:rsidRPr="00377A5D">
        <w:rPr>
          <w:color w:val="0000FF"/>
          <w:lang w:val="nn-NO" w:eastAsia="nb-NO"/>
        </w:rPr>
        <w:br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color w:val="0000FF"/>
          <w:lang w:val="nn-NO" w:eastAsia="nb-NO"/>
        </w:rPr>
        <w:tab/>
      </w:r>
      <w:r w:rsidR="00F444A2" w:rsidRPr="00377A5D">
        <w:rPr>
          <w:rFonts w:cs="Times New Roman"/>
          <w:color w:val="0000FF"/>
          <w:position w:val="-66"/>
          <w:lang w:val="nn-NO" w:eastAsia="nb-NO"/>
        </w:rPr>
        <w:object w:dxaOrig="2480" w:dyaOrig="1720" w14:anchorId="29028DEB">
          <v:shape id="_x0000_i1064" type="#_x0000_t75" style="width:124pt;height:86pt" o:ole="">
            <v:imagedata r:id="rId90" o:title=""/>
          </v:shape>
          <o:OLEObject Type="Embed" ProgID="Equation.DSMT4" ShapeID="_x0000_i1064" DrawAspect="Content" ObjectID="_1621248909" r:id="rId91"/>
        </w:object>
      </w:r>
      <w:r w:rsidR="00F444A2" w:rsidRPr="00377A5D">
        <w:rPr>
          <w:color w:val="0000FF"/>
          <w:position w:val="-26"/>
          <w:lang w:val="nn-NO" w:eastAsia="nb-NO"/>
        </w:rPr>
        <w:br/>
      </w:r>
      <w:r w:rsidR="00F444A2" w:rsidRPr="00377A5D">
        <w:rPr>
          <w:lang w:val="nn-NO"/>
        </w:rPr>
        <w:br/>
      </w:r>
      <w:r w:rsidR="00F444A2" w:rsidRPr="00377A5D">
        <w:rPr>
          <w:color w:val="0000FF"/>
          <w:lang w:val="nn-NO" w:eastAsia="nb-NO"/>
        </w:rPr>
        <w:t xml:space="preserve">Reallønna til Grethe i 2017 var </w:t>
      </w:r>
      <w:r w:rsidR="00F444A2" w:rsidRPr="00377A5D">
        <w:rPr>
          <w:color w:val="0000FF"/>
          <w:u w:val="double"/>
          <w:lang w:val="nn-NO" w:eastAsia="nb-NO"/>
        </w:rPr>
        <w:t>431 790 kroner</w:t>
      </w:r>
      <w:r w:rsidR="00F444A2" w:rsidRPr="00377A5D">
        <w:rPr>
          <w:color w:val="0000FF"/>
          <w:lang w:val="nn-NO" w:eastAsia="nb-NO"/>
        </w:rPr>
        <w:t>.</w:t>
      </w:r>
      <w:r w:rsidRPr="00377A5D">
        <w:rPr>
          <w:color w:val="0000FF"/>
          <w:position w:val="-26"/>
          <w:lang w:val="nn-NO" w:eastAsia="nb-NO"/>
        </w:rPr>
        <w:br/>
      </w:r>
    </w:p>
    <w:p w14:paraId="5A9A007B" w14:textId="77B17998" w:rsidR="00DA64BD" w:rsidRPr="00377A5D" w:rsidRDefault="00016B9D" w:rsidP="00664ED2">
      <w:pPr>
        <w:pStyle w:val="Listeavsnitt"/>
        <w:numPr>
          <w:ilvl w:val="0"/>
          <w:numId w:val="7"/>
        </w:numPr>
        <w:rPr>
          <w:color w:val="0000FF"/>
          <w:lang w:val="nn-NO"/>
        </w:rPr>
      </w:pPr>
      <w:r w:rsidRPr="00377A5D">
        <w:rPr>
          <w:lang w:val="nn-NO"/>
        </w:rPr>
        <w:t>Kva for eit</w:t>
      </w:r>
      <w:r w:rsidR="00DA64BD" w:rsidRPr="00377A5D">
        <w:rPr>
          <w:lang w:val="nn-NO"/>
        </w:rPr>
        <w:t xml:space="preserve"> år hadde Grethe størst kjøpekraft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Real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var </w:t>
      </w:r>
      <w:r w:rsidR="00462FD3" w:rsidRPr="00377A5D">
        <w:rPr>
          <w:color w:val="0000FF"/>
          <w:lang w:val="nn-NO"/>
        </w:rPr>
        <w:t xml:space="preserve">høgast </w:t>
      </w:r>
      <w:r w:rsidR="00F444A2" w:rsidRPr="00377A5D">
        <w:rPr>
          <w:color w:val="0000FF"/>
          <w:lang w:val="nn-NO"/>
        </w:rPr>
        <w:t>i 2017</w:t>
      </w:r>
      <w:r w:rsidR="00DA64BD" w:rsidRPr="00377A5D">
        <w:rPr>
          <w:color w:val="0000FF"/>
          <w:lang w:val="nn-NO"/>
        </w:rPr>
        <w:t>. Kjøpekraft</w:t>
      </w:r>
      <w:r w:rsidR="00462FD3" w:rsidRPr="00377A5D">
        <w:rPr>
          <w:color w:val="0000FF"/>
          <w:lang w:val="nn-NO"/>
        </w:rPr>
        <w:t>a</w:t>
      </w:r>
      <w:r w:rsidR="00DA64BD" w:rsidRPr="00377A5D">
        <w:rPr>
          <w:color w:val="0000FF"/>
          <w:lang w:val="nn-NO"/>
        </w:rPr>
        <w:t xml:space="preserve"> var dermed </w:t>
      </w:r>
      <w:r w:rsidR="00462FD3" w:rsidRPr="00377A5D">
        <w:rPr>
          <w:color w:val="0000FF"/>
          <w:lang w:val="nn-NO"/>
        </w:rPr>
        <w:t xml:space="preserve">høgast </w:t>
      </w:r>
      <w:r w:rsidR="00F444A2" w:rsidRPr="00377A5D">
        <w:rPr>
          <w:color w:val="0000FF"/>
          <w:lang w:val="nn-NO"/>
        </w:rPr>
        <w:t>i 2017</w:t>
      </w:r>
      <w:r w:rsidR="00DA64BD" w:rsidRPr="00377A5D">
        <w:rPr>
          <w:color w:val="0000FF"/>
          <w:lang w:val="nn-NO"/>
        </w:rPr>
        <w:t>.</w:t>
      </w:r>
      <w:r w:rsidR="00DA64BD" w:rsidRPr="00377A5D">
        <w:rPr>
          <w:color w:val="0000FF"/>
          <w:lang w:val="nn-NO"/>
        </w:rPr>
        <w:br/>
      </w:r>
    </w:p>
    <w:p w14:paraId="56C21973" w14:textId="77777777" w:rsidR="00C668DA" w:rsidRPr="00377A5D" w:rsidRDefault="00C668DA">
      <w:pPr>
        <w:spacing w:after="0" w:line="240" w:lineRule="auto"/>
        <w:rPr>
          <w:lang w:val="nn-NO"/>
        </w:rPr>
      </w:pPr>
      <w:r w:rsidRPr="00377A5D">
        <w:rPr>
          <w:lang w:val="nn-NO"/>
        </w:rPr>
        <w:br w:type="page"/>
      </w:r>
    </w:p>
    <w:p w14:paraId="611142FA" w14:textId="190E486A" w:rsidR="00DA64BD" w:rsidRPr="00377A5D" w:rsidRDefault="0091091E" w:rsidP="00664ED2">
      <w:pPr>
        <w:pStyle w:val="Listeavsnitt"/>
        <w:numPr>
          <w:ilvl w:val="0"/>
          <w:numId w:val="7"/>
        </w:numPr>
        <w:rPr>
          <w:color w:val="0000FF"/>
          <w:lang w:val="nn-NO"/>
        </w:rPr>
      </w:pPr>
      <w:r w:rsidRPr="00377A5D">
        <w:rPr>
          <w:lang w:val="nn-NO"/>
        </w:rPr>
        <w:lastRenderedPageBreak/>
        <w:t>Kva</w:t>
      </w:r>
      <w:r w:rsidR="00DA64BD" w:rsidRPr="00377A5D">
        <w:rPr>
          <w:lang w:val="nn-NO"/>
        </w:rPr>
        <w:t xml:space="preserve"> måtte </w:t>
      </w:r>
      <w:r w:rsidR="00B37DF8" w:rsidRPr="00377A5D">
        <w:rPr>
          <w:lang w:val="nn-NO"/>
        </w:rPr>
        <w:t>lønna</w:t>
      </w:r>
      <w:r w:rsidR="00DA64BD" w:rsidRPr="00377A5D">
        <w:rPr>
          <w:lang w:val="nn-NO"/>
        </w:rPr>
        <w:t xml:space="preserve"> til Grethe ha </w:t>
      </w:r>
      <w:r w:rsidR="004414A5" w:rsidRPr="00377A5D">
        <w:rPr>
          <w:lang w:val="nn-NO"/>
        </w:rPr>
        <w:t>vore</w:t>
      </w:r>
      <w:r w:rsidR="00F444A2" w:rsidRPr="00377A5D">
        <w:rPr>
          <w:lang w:val="nn-NO"/>
        </w:rPr>
        <w:t xml:space="preserve"> i 2017</w:t>
      </w:r>
      <w:r w:rsidR="00DA64BD" w:rsidRPr="00377A5D">
        <w:rPr>
          <w:lang w:val="nn-NO"/>
        </w:rPr>
        <w:t xml:space="preserve"> dersom</w:t>
      </w:r>
      <w:r w:rsidR="00B37DF8" w:rsidRPr="00377A5D">
        <w:rPr>
          <w:lang w:val="nn-NO"/>
        </w:rPr>
        <w:t xml:space="preserve"> ho </w:t>
      </w:r>
      <w:r w:rsidR="00DA64BD" w:rsidRPr="00377A5D">
        <w:rPr>
          <w:lang w:val="nn-NO"/>
        </w:rPr>
        <w:t>skulle ha lik kjøpekraft som året før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Dersom kjøpekraft</w:t>
      </w:r>
      <w:r w:rsidR="00462FD3" w:rsidRPr="00377A5D">
        <w:rPr>
          <w:color w:val="0000FF"/>
          <w:lang w:val="nn-NO"/>
        </w:rPr>
        <w:t>a</w:t>
      </w:r>
      <w:r w:rsidR="00F444A2" w:rsidRPr="00377A5D">
        <w:rPr>
          <w:color w:val="0000FF"/>
          <w:lang w:val="nn-NO"/>
        </w:rPr>
        <w:t xml:space="preserve"> i 2017</w:t>
      </w:r>
      <w:r w:rsidR="00DA64BD" w:rsidRPr="00377A5D">
        <w:rPr>
          <w:color w:val="0000FF"/>
          <w:lang w:val="nn-NO"/>
        </w:rPr>
        <w:t xml:space="preserve"> skulle </w:t>
      </w:r>
      <w:r w:rsidR="004414A5" w:rsidRPr="00377A5D">
        <w:rPr>
          <w:color w:val="0000FF"/>
          <w:lang w:val="nn-NO"/>
        </w:rPr>
        <w:t>vore</w:t>
      </w:r>
      <w:r w:rsidR="00DA64BD" w:rsidRPr="00377A5D">
        <w:rPr>
          <w:color w:val="0000FF"/>
          <w:lang w:val="nn-NO"/>
        </w:rPr>
        <w:t xml:space="preserve"> den</w:t>
      </w:r>
      <w:r w:rsidR="00602B64" w:rsidRPr="00377A5D">
        <w:rPr>
          <w:color w:val="0000FF"/>
          <w:lang w:val="nn-NO"/>
        </w:rPr>
        <w:t xml:space="preserve"> same </w:t>
      </w:r>
      <w:r w:rsidR="00F444A2" w:rsidRPr="00377A5D">
        <w:rPr>
          <w:color w:val="0000FF"/>
          <w:lang w:val="nn-NO"/>
        </w:rPr>
        <w:t>som i 2016</w:t>
      </w:r>
      <w:r w:rsidR="00462FD3" w:rsidRPr="00377A5D">
        <w:rPr>
          <w:color w:val="0000FF"/>
          <w:lang w:val="nn-NO"/>
        </w:rPr>
        <w:t>,</w:t>
      </w:r>
      <w:r w:rsidR="00DA64BD" w:rsidRPr="00377A5D">
        <w:rPr>
          <w:color w:val="0000FF"/>
          <w:lang w:val="nn-NO"/>
        </w:rPr>
        <w:t xml:space="preserve"> må</w:t>
      </w:r>
      <w:r w:rsidR="00A671A9" w:rsidRPr="00377A5D">
        <w:rPr>
          <w:color w:val="0000FF"/>
          <w:lang w:val="nn-NO"/>
        </w:rPr>
        <w:t>tte</w:t>
      </w:r>
      <w:r w:rsidR="00DA64BD" w:rsidRPr="00377A5D">
        <w:rPr>
          <w:color w:val="0000FF"/>
          <w:lang w:val="nn-NO"/>
        </w:rPr>
        <w:t xml:space="preserve"> real</w:t>
      </w:r>
      <w:r w:rsidR="00B37DF8" w:rsidRPr="00377A5D">
        <w:rPr>
          <w:color w:val="0000FF"/>
          <w:lang w:val="nn-NO"/>
        </w:rPr>
        <w:t>lønna</w:t>
      </w:r>
      <w:r w:rsidR="00F444A2" w:rsidRPr="00377A5D">
        <w:rPr>
          <w:color w:val="0000FF"/>
          <w:lang w:val="nn-NO"/>
        </w:rPr>
        <w:t xml:space="preserve"> i 2017</w:t>
      </w:r>
      <w:r w:rsidR="00DA64BD" w:rsidRPr="00377A5D">
        <w:rPr>
          <w:color w:val="0000FF"/>
          <w:lang w:val="nn-NO"/>
        </w:rPr>
        <w:t xml:space="preserve"> </w:t>
      </w:r>
      <w:r w:rsidR="004414A5" w:rsidRPr="00377A5D">
        <w:rPr>
          <w:color w:val="0000FF"/>
          <w:lang w:val="nn-NO"/>
        </w:rPr>
        <w:t>vore</w:t>
      </w:r>
      <w:r w:rsidR="00DA64BD" w:rsidRPr="00377A5D">
        <w:rPr>
          <w:color w:val="0000FF"/>
          <w:lang w:val="nn-NO"/>
        </w:rPr>
        <w:t xml:space="preserve"> lik real</w:t>
      </w:r>
      <w:r w:rsidR="00B37DF8" w:rsidRPr="00377A5D">
        <w:rPr>
          <w:color w:val="0000FF"/>
          <w:lang w:val="nn-NO"/>
        </w:rPr>
        <w:t>lønna</w:t>
      </w:r>
      <w:r w:rsidR="00F444A2" w:rsidRPr="00377A5D">
        <w:rPr>
          <w:color w:val="0000FF"/>
          <w:lang w:val="nn-NO"/>
        </w:rPr>
        <w:t xml:space="preserve"> i 2016</w:t>
      </w:r>
      <w:r w:rsidR="00DA64BD" w:rsidRPr="00377A5D">
        <w:rPr>
          <w:color w:val="0000FF"/>
          <w:lang w:val="nn-NO"/>
        </w:rPr>
        <w:t>. Det vil</w:t>
      </w:r>
      <w:r w:rsidRPr="00377A5D">
        <w:rPr>
          <w:color w:val="0000FF"/>
          <w:lang w:val="nn-NO"/>
        </w:rPr>
        <w:t xml:space="preserve"> seie </w:t>
      </w:r>
      <w:r w:rsidR="00DA64BD" w:rsidRPr="00377A5D">
        <w:rPr>
          <w:color w:val="0000FF"/>
          <w:lang w:val="nn-NO"/>
        </w:rPr>
        <w:t xml:space="preserve">at 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må</w:t>
      </w:r>
      <w:r w:rsidR="00A671A9" w:rsidRPr="00377A5D">
        <w:rPr>
          <w:color w:val="0000FF"/>
          <w:lang w:val="nn-NO"/>
        </w:rPr>
        <w:t>tte</w:t>
      </w:r>
      <w:r w:rsidR="00DA64BD" w:rsidRPr="00377A5D">
        <w:rPr>
          <w:color w:val="0000FF"/>
          <w:lang w:val="nn-NO"/>
        </w:rPr>
        <w:t xml:space="preserve"> </w:t>
      </w:r>
      <w:r w:rsidR="00462FD3" w:rsidRPr="00377A5D">
        <w:rPr>
          <w:color w:val="0000FF"/>
          <w:lang w:val="nn-NO"/>
        </w:rPr>
        <w:t>au</w:t>
      </w:r>
      <w:r w:rsidR="00DA64BD" w:rsidRPr="00377A5D">
        <w:rPr>
          <w:color w:val="0000FF"/>
          <w:lang w:val="nn-NO"/>
        </w:rPr>
        <w:t xml:space="preserve">ke like </w:t>
      </w:r>
      <w:r w:rsidR="00B971C7">
        <w:rPr>
          <w:color w:val="0000FF"/>
          <w:lang w:val="nn-NO"/>
        </w:rPr>
        <w:t>mykje</w:t>
      </w:r>
      <w:r w:rsidR="00DA64BD" w:rsidRPr="00377A5D">
        <w:rPr>
          <w:color w:val="0000FF"/>
          <w:lang w:val="nn-NO"/>
        </w:rPr>
        <w:t xml:space="preserve"> som konsumprisindeksen.</w:t>
      </w:r>
    </w:p>
    <w:p w14:paraId="6E4357EB" w14:textId="77777777" w:rsidR="00DA64BD" w:rsidRPr="00377A5D" w:rsidRDefault="00B37DF8" w:rsidP="00DA64BD">
      <w:pPr>
        <w:ind w:left="360"/>
        <w:rPr>
          <w:lang w:val="nn-NO"/>
        </w:rPr>
      </w:pPr>
      <w:r w:rsidRPr="00377A5D">
        <w:rPr>
          <w:color w:val="0000FF"/>
          <w:lang w:val="nn-NO"/>
        </w:rPr>
        <w:t xml:space="preserve">Set </w:t>
      </w:r>
      <w:r w:rsidR="00462FD3" w:rsidRPr="00377A5D">
        <w:rPr>
          <w:color w:val="0000FF"/>
          <w:lang w:val="nn-NO"/>
        </w:rPr>
        <w:t>opplysningane</w:t>
      </w:r>
      <w:r w:rsidR="00DA64BD" w:rsidRPr="00377A5D">
        <w:rPr>
          <w:color w:val="0000FF"/>
          <w:lang w:val="nn-NO"/>
        </w:rPr>
        <w:t xml:space="preserve"> opp i</w:t>
      </w:r>
      <w:r w:rsidR="00C6369A" w:rsidRPr="00377A5D">
        <w:rPr>
          <w:color w:val="0000FF"/>
          <w:lang w:val="nn-NO"/>
        </w:rPr>
        <w:t xml:space="preserve"> ein </w:t>
      </w:r>
      <w:r w:rsidR="00DA64BD" w:rsidRPr="00377A5D">
        <w:rPr>
          <w:color w:val="0000FF"/>
          <w:lang w:val="nn-NO"/>
        </w:rPr>
        <w:t>tabell for å få oversikt.</w:t>
      </w:r>
    </w:p>
    <w:tbl>
      <w:tblPr>
        <w:tblW w:w="0" w:type="auto"/>
        <w:tblInd w:w="11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3"/>
        <w:gridCol w:w="1684"/>
        <w:gridCol w:w="851"/>
      </w:tblGrid>
      <w:tr w:rsidR="00DA64BD" w:rsidRPr="00377A5D" w14:paraId="3D6993E0" w14:textId="77777777" w:rsidTr="000715DA">
        <w:trPr>
          <w:trHeight w:val="469"/>
        </w:trPr>
        <w:tc>
          <w:tcPr>
            <w:tcW w:w="0" w:type="auto"/>
            <w:tcBorders>
              <w:bottom w:val="single" w:sz="4" w:space="0" w:color="000000"/>
            </w:tcBorders>
            <w:shd w:val="clear" w:color="auto" w:fill="DBE5F1"/>
            <w:vAlign w:val="center"/>
          </w:tcPr>
          <w:p w14:paraId="2890D02D" w14:textId="77777777" w:rsidR="00DA64BD" w:rsidRPr="00377A5D" w:rsidRDefault="00DA64BD" w:rsidP="000715DA">
            <w:pPr>
              <w:spacing w:line="240" w:lineRule="auto"/>
              <w:jc w:val="center"/>
              <w:rPr>
                <w:lang w:val="nn-NO"/>
              </w:rPr>
            </w:pPr>
          </w:p>
        </w:tc>
        <w:tc>
          <w:tcPr>
            <w:tcW w:w="1684" w:type="dxa"/>
            <w:shd w:val="clear" w:color="auto" w:fill="DBE5F1"/>
            <w:vAlign w:val="center"/>
          </w:tcPr>
          <w:p w14:paraId="568F2749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Lønn</w:t>
            </w:r>
          </w:p>
        </w:tc>
        <w:tc>
          <w:tcPr>
            <w:tcW w:w="851" w:type="dxa"/>
            <w:shd w:val="clear" w:color="auto" w:fill="DBE5F1"/>
            <w:vAlign w:val="center"/>
          </w:tcPr>
          <w:p w14:paraId="4CE30CA9" w14:textId="77777777" w:rsidR="00DA64BD" w:rsidRPr="00377A5D" w:rsidRDefault="00DA64BD" w:rsidP="000715DA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Indeks</w:t>
            </w:r>
          </w:p>
        </w:tc>
      </w:tr>
      <w:tr w:rsidR="00F444A2" w:rsidRPr="00377A5D" w14:paraId="4C6BF314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center"/>
          </w:tcPr>
          <w:p w14:paraId="165AC21B" w14:textId="7FF2560A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7</w:t>
            </w:r>
          </w:p>
        </w:tc>
        <w:tc>
          <w:tcPr>
            <w:tcW w:w="1684" w:type="dxa"/>
            <w:vAlign w:val="center"/>
          </w:tcPr>
          <w:p w14:paraId="32D55575" w14:textId="201CC056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i/>
                <w:color w:val="0000FF"/>
                <w:lang w:val="nn-NO"/>
              </w:rPr>
              <w:t>x</w:t>
            </w:r>
            <w:r w:rsidRPr="00377A5D">
              <w:rPr>
                <w:color w:val="0000FF"/>
                <w:lang w:val="nn-NO"/>
              </w:rPr>
              <w:t xml:space="preserve"> kr</w:t>
            </w:r>
          </w:p>
        </w:tc>
        <w:tc>
          <w:tcPr>
            <w:tcW w:w="851" w:type="dxa"/>
            <w:vAlign w:val="center"/>
          </w:tcPr>
          <w:p w14:paraId="3D3C4691" w14:textId="7074FDBA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5,5</w:t>
            </w:r>
          </w:p>
        </w:tc>
      </w:tr>
      <w:tr w:rsidR="00F444A2" w:rsidRPr="00377A5D" w14:paraId="16982A74" w14:textId="77777777" w:rsidTr="000715DA">
        <w:trPr>
          <w:trHeight w:val="469"/>
        </w:trPr>
        <w:tc>
          <w:tcPr>
            <w:tcW w:w="0" w:type="auto"/>
            <w:shd w:val="clear" w:color="auto" w:fill="DBE5F1"/>
            <w:vAlign w:val="bottom"/>
          </w:tcPr>
          <w:p w14:paraId="64592E44" w14:textId="77D544D8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2016</w:t>
            </w:r>
          </w:p>
        </w:tc>
        <w:tc>
          <w:tcPr>
            <w:tcW w:w="1684" w:type="dxa"/>
            <w:vAlign w:val="bottom"/>
          </w:tcPr>
          <w:p w14:paraId="4C50C50A" w14:textId="79EEDCD1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445 235 kr</w:t>
            </w:r>
          </w:p>
        </w:tc>
        <w:tc>
          <w:tcPr>
            <w:tcW w:w="851" w:type="dxa"/>
            <w:vAlign w:val="bottom"/>
          </w:tcPr>
          <w:p w14:paraId="51A3DE68" w14:textId="43B39353" w:rsidR="00F444A2" w:rsidRPr="00377A5D" w:rsidRDefault="00F444A2" w:rsidP="00F444A2">
            <w:pPr>
              <w:spacing w:line="240" w:lineRule="auto"/>
              <w:jc w:val="center"/>
              <w:rPr>
                <w:color w:val="0000FF"/>
                <w:lang w:val="nn-NO"/>
              </w:rPr>
            </w:pPr>
            <w:r w:rsidRPr="00377A5D">
              <w:rPr>
                <w:color w:val="0000FF"/>
                <w:lang w:val="nn-NO"/>
              </w:rPr>
              <w:t>103,6</w:t>
            </w:r>
          </w:p>
        </w:tc>
      </w:tr>
    </w:tbl>
    <w:p w14:paraId="3AA070FD" w14:textId="77777777" w:rsidR="00F12BFC" w:rsidRPr="00377A5D" w:rsidRDefault="00DA64BD" w:rsidP="00F12BFC">
      <w:pPr>
        <w:pStyle w:val="Listeavsnitt"/>
        <w:ind w:left="360"/>
        <w:jc w:val="center"/>
        <w:rPr>
          <w:rFonts w:cs="Times New Roman"/>
          <w:color w:val="0000FF"/>
          <w:lang w:val="nn-NO" w:eastAsia="nb-NO"/>
        </w:rPr>
      </w:pPr>
      <w:r w:rsidRPr="00377A5D">
        <w:rPr>
          <w:lang w:val="nn-NO"/>
        </w:rPr>
        <w:br/>
      </w:r>
      <w:r w:rsidR="00F12BFC" w:rsidRPr="00377A5D">
        <w:rPr>
          <w:rFonts w:cs="Times New Roman"/>
          <w:color w:val="0000FF"/>
          <w:position w:val="-66"/>
          <w:lang w:val="nn-NO" w:eastAsia="nb-NO"/>
        </w:rPr>
        <w:object w:dxaOrig="2630" w:dyaOrig="1720" w14:anchorId="3654F443">
          <v:shape id="_x0000_i1065" type="#_x0000_t75" style="width:132pt;height:86pt" o:ole="">
            <v:imagedata r:id="rId92" o:title=""/>
          </v:shape>
          <o:OLEObject Type="Embed" ProgID="Equation.DSMT4" ShapeID="_x0000_i1065" DrawAspect="Content" ObjectID="_1621248910" r:id="rId93"/>
        </w:object>
      </w:r>
    </w:p>
    <w:p w14:paraId="66A1627B" w14:textId="5ABA990B" w:rsidR="00DA64BD" w:rsidRPr="00377A5D" w:rsidRDefault="00F12BFC" w:rsidP="00F12BFC">
      <w:pPr>
        <w:pStyle w:val="Listeavsnitt"/>
        <w:ind w:left="360"/>
        <w:rPr>
          <w:color w:val="0000FF"/>
          <w:lang w:val="nn-NO"/>
        </w:rPr>
      </w:pPr>
      <w:r w:rsidRPr="00377A5D">
        <w:rPr>
          <w:color w:val="0000FF"/>
          <w:lang w:val="nn-NO"/>
        </w:rPr>
        <w:t>Grethe måtte ha ei lønn på 453 401 kroner i 2017 dersom kjøpekrafta skulle vere den same som i 2016</w:t>
      </w:r>
      <w:r w:rsidR="00DA64BD" w:rsidRPr="00377A5D">
        <w:rPr>
          <w:color w:val="0000FF"/>
          <w:lang w:val="nn-NO"/>
        </w:rPr>
        <w:t>.</w: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>Oppgåva kan også løysast ved å bruke formelen for reallønn der vi bruker reallønna for 2016 frå oppgåve a) og konsumprisindeksen for 2017.</w:t>
      </w:r>
      <w:r w:rsidR="00DA64BD" w:rsidRPr="00377A5D">
        <w:rPr>
          <w:color w:val="0000FF"/>
          <w:lang w:val="nn-NO"/>
        </w:rPr>
        <w:br/>
      </w:r>
      <w:r w:rsidR="00DA64BD" w:rsidRPr="00377A5D">
        <w:rPr>
          <w:color w:val="0000FF"/>
          <w:lang w:val="nn-NO"/>
        </w:rPr>
        <w:br/>
      </w:r>
    </w:p>
    <w:p w14:paraId="29C44A7B" w14:textId="77777777" w:rsidR="00C668DA" w:rsidRPr="00377A5D" w:rsidRDefault="00C668DA">
      <w:pPr>
        <w:spacing w:after="0" w:line="240" w:lineRule="auto"/>
        <w:rPr>
          <w:b/>
          <w:lang w:val="nn-NO"/>
        </w:rPr>
      </w:pPr>
      <w:r w:rsidRPr="00377A5D">
        <w:rPr>
          <w:b/>
          <w:lang w:val="nn-NO"/>
        </w:rPr>
        <w:br w:type="page"/>
      </w:r>
    </w:p>
    <w:p w14:paraId="584BE751" w14:textId="2AC6DACA" w:rsidR="00E73881" w:rsidRPr="00377A5D" w:rsidRDefault="0075189F" w:rsidP="00E73881">
      <w:pPr>
        <w:rPr>
          <w:rFonts w:cs="Times New Roman"/>
          <w:lang w:val="nn-NO"/>
        </w:rPr>
      </w:pPr>
      <w:r w:rsidRPr="00377A5D">
        <w:rPr>
          <w:b/>
          <w:lang w:val="nn-NO"/>
        </w:rPr>
        <w:lastRenderedPageBreak/>
        <w:t>2.</w:t>
      </w:r>
      <w:r w:rsidR="00EC10F1" w:rsidRPr="00377A5D">
        <w:rPr>
          <w:b/>
          <w:lang w:val="nn-NO"/>
        </w:rPr>
        <w:t>8</w:t>
      </w:r>
      <w:r w:rsidR="00E73881" w:rsidRPr="00377A5D">
        <w:rPr>
          <w:b/>
          <w:lang w:val="nn-NO"/>
        </w:rPr>
        <w:t xml:space="preserve"> (Eksamen 1MY, H</w:t>
      </w:r>
      <w:r w:rsidR="000C2457" w:rsidRPr="00377A5D">
        <w:rPr>
          <w:b/>
          <w:lang w:val="nn-NO"/>
        </w:rPr>
        <w:t>au</w:t>
      </w:r>
      <w:r w:rsidR="00E73881" w:rsidRPr="00377A5D">
        <w:rPr>
          <w:b/>
          <w:lang w:val="nn-NO"/>
        </w:rPr>
        <w:t>sten 2006</w:t>
      </w:r>
      <w:r w:rsidR="00F12BFC" w:rsidRPr="00377A5D">
        <w:rPr>
          <w:b/>
          <w:lang w:val="nn-NO"/>
        </w:rPr>
        <w:t>. NB! Basisåret er 1998 her.</w:t>
      </w:r>
      <w:r w:rsidR="00E73881" w:rsidRPr="00377A5D">
        <w:rPr>
          <w:b/>
          <w:lang w:val="nn-NO"/>
        </w:rPr>
        <w:t>)</w:t>
      </w:r>
      <w:r w:rsidR="00E73881" w:rsidRPr="00377A5D">
        <w:rPr>
          <w:b/>
          <w:lang w:val="nn-NO"/>
        </w:rPr>
        <w:br/>
      </w:r>
      <w:r w:rsidR="00E73881" w:rsidRPr="00377A5D">
        <w:rPr>
          <w:lang w:val="nn-NO"/>
        </w:rPr>
        <w:t>Konsumpris</w:t>
      </w:r>
      <w:r w:rsidR="0018598A" w:rsidRPr="00377A5D">
        <w:rPr>
          <w:lang w:val="nn-NO"/>
        </w:rPr>
        <w:t>indeksane</w:t>
      </w:r>
      <w:r w:rsidR="00E73881" w:rsidRPr="00377A5D">
        <w:rPr>
          <w:lang w:val="nn-NO"/>
        </w:rPr>
        <w:t xml:space="preserve"> var 113,3 i 2004 og 115,1</w:t>
      </w:r>
      <w:r w:rsidR="00E73881" w:rsidRPr="00377A5D">
        <w:rPr>
          <w:rFonts w:cs="Times New Roman"/>
          <w:lang w:val="nn-NO"/>
        </w:rPr>
        <w:t xml:space="preserve"> i 2005. </w:t>
      </w:r>
      <w:r w:rsidR="00E73881" w:rsidRPr="00377A5D">
        <w:rPr>
          <w:lang w:val="nn-NO"/>
        </w:rPr>
        <w:br/>
      </w:r>
      <w:r w:rsidR="00E73881" w:rsidRPr="00377A5D">
        <w:rPr>
          <w:rFonts w:cs="Times New Roman"/>
          <w:lang w:val="nn-NO"/>
        </w:rPr>
        <w:t>Katrine hadde</w:t>
      </w:r>
      <w:r w:rsidR="00C6369A" w:rsidRPr="00377A5D">
        <w:rPr>
          <w:rFonts w:cs="Times New Roman"/>
          <w:lang w:val="nn-NO"/>
        </w:rPr>
        <w:t xml:space="preserve"> ei </w:t>
      </w:r>
      <w:r w:rsidR="00E73881" w:rsidRPr="00377A5D">
        <w:rPr>
          <w:rFonts w:cs="Times New Roman"/>
          <w:lang w:val="nn-NO"/>
        </w:rPr>
        <w:t xml:space="preserve">årslønn på 375 200 kroner i 2004. </w:t>
      </w:r>
    </w:p>
    <w:p w14:paraId="72F5F812" w14:textId="77777777" w:rsidR="00E73881" w:rsidRPr="00377A5D" w:rsidRDefault="00EE5999" w:rsidP="00E73881">
      <w:pPr>
        <w:rPr>
          <w:rFonts w:cs="Times New Roman"/>
          <w:lang w:val="nn-NO"/>
        </w:rPr>
      </w:pPr>
      <w:r w:rsidRPr="00377A5D">
        <w:rPr>
          <w:rFonts w:cs="Times New Roman"/>
          <w:lang w:val="nn-NO"/>
        </w:rPr>
        <w:t xml:space="preserve">Ho </w:t>
      </w:r>
      <w:r w:rsidR="00B37DF8" w:rsidRPr="00377A5D">
        <w:rPr>
          <w:rFonts w:cs="Times New Roman"/>
          <w:lang w:val="nn-NO"/>
        </w:rPr>
        <w:t xml:space="preserve">fekk </w:t>
      </w:r>
      <w:r w:rsidR="00E73881" w:rsidRPr="00377A5D">
        <w:rPr>
          <w:rFonts w:cs="Times New Roman"/>
          <w:lang w:val="nn-NO"/>
        </w:rPr>
        <w:t xml:space="preserve">tre ulike </w:t>
      </w:r>
      <w:r w:rsidR="000C2457" w:rsidRPr="00377A5D">
        <w:rPr>
          <w:rFonts w:cs="Times New Roman"/>
          <w:lang w:val="nn-NO"/>
        </w:rPr>
        <w:t>tilbod</w:t>
      </w:r>
      <w:r w:rsidR="00E73881" w:rsidRPr="00377A5D">
        <w:rPr>
          <w:rFonts w:cs="Times New Roman"/>
          <w:lang w:val="nn-NO"/>
        </w:rPr>
        <w:t xml:space="preserve"> om lønns</w:t>
      </w:r>
      <w:r w:rsidR="00B37DF8" w:rsidRPr="00377A5D">
        <w:rPr>
          <w:rFonts w:cs="Times New Roman"/>
          <w:lang w:val="nn-NO"/>
        </w:rPr>
        <w:t>auke</w:t>
      </w:r>
      <w:r w:rsidR="00E73881" w:rsidRPr="00377A5D">
        <w:rPr>
          <w:rFonts w:cs="Times New Roman"/>
          <w:lang w:val="nn-NO"/>
        </w:rPr>
        <w:t xml:space="preserve"> for 2005:</w:t>
      </w:r>
    </w:p>
    <w:p w14:paraId="613ACF16" w14:textId="77777777" w:rsidR="00E73881" w:rsidRPr="00377A5D" w:rsidRDefault="00E73881" w:rsidP="00664ED2">
      <w:pPr>
        <w:pStyle w:val="Listeavsnitt"/>
        <w:numPr>
          <w:ilvl w:val="0"/>
          <w:numId w:val="8"/>
        </w:numPr>
        <w:rPr>
          <w:rFonts w:cs="Times New Roman"/>
          <w:lang w:val="nn-NO"/>
        </w:rPr>
      </w:pPr>
      <w:r w:rsidRPr="00377A5D">
        <w:rPr>
          <w:rFonts w:cs="Times New Roman"/>
          <w:lang w:val="nn-NO"/>
        </w:rPr>
        <w:t>Ny årslønn på 388 500 kroner</w:t>
      </w:r>
    </w:p>
    <w:p w14:paraId="28276545" w14:textId="77777777" w:rsidR="00E73881" w:rsidRPr="00377A5D" w:rsidRDefault="00E73881" w:rsidP="00664ED2">
      <w:pPr>
        <w:pStyle w:val="Listeavsnitt"/>
        <w:numPr>
          <w:ilvl w:val="0"/>
          <w:numId w:val="8"/>
        </w:numPr>
        <w:rPr>
          <w:rFonts w:cs="Times New Roman"/>
          <w:lang w:val="nn-NO"/>
        </w:rPr>
      </w:pPr>
      <w:r w:rsidRPr="00377A5D">
        <w:rPr>
          <w:rFonts w:cs="Times New Roman"/>
          <w:lang w:val="nn-NO"/>
        </w:rPr>
        <w:t>E</w:t>
      </w:r>
      <w:r w:rsidR="000C2457" w:rsidRPr="00377A5D">
        <w:rPr>
          <w:rFonts w:cs="Times New Roman"/>
          <w:lang w:val="nn-NO"/>
        </w:rPr>
        <w:t>i</w:t>
      </w:r>
      <w:r w:rsidRPr="00377A5D">
        <w:rPr>
          <w:rFonts w:cs="Times New Roman"/>
          <w:lang w:val="nn-NO"/>
        </w:rPr>
        <w:t>t tillegg som gj</w:t>
      </w:r>
      <w:r w:rsidR="000C2457" w:rsidRPr="00377A5D">
        <w:rPr>
          <w:rFonts w:cs="Times New Roman"/>
          <w:lang w:val="nn-NO"/>
        </w:rPr>
        <w:t>e</w:t>
      </w:r>
      <w:r w:rsidRPr="00377A5D">
        <w:rPr>
          <w:rFonts w:cs="Times New Roman"/>
          <w:lang w:val="nn-NO"/>
        </w:rPr>
        <w:t>r at</w:t>
      </w:r>
      <w:r w:rsidR="00B37DF8" w:rsidRPr="00377A5D">
        <w:rPr>
          <w:rFonts w:cs="Times New Roman"/>
          <w:lang w:val="nn-NO"/>
        </w:rPr>
        <w:t xml:space="preserve"> ho </w:t>
      </w:r>
      <w:r w:rsidRPr="00377A5D">
        <w:rPr>
          <w:rFonts w:cs="Times New Roman"/>
          <w:lang w:val="nn-NO"/>
        </w:rPr>
        <w:t>beh</w:t>
      </w:r>
      <w:r w:rsidR="000C2457" w:rsidRPr="00377A5D">
        <w:rPr>
          <w:rFonts w:cs="Times New Roman"/>
          <w:lang w:val="nn-NO"/>
        </w:rPr>
        <w:t>eld</w:t>
      </w:r>
      <w:r w:rsidRPr="00377A5D">
        <w:rPr>
          <w:rFonts w:cs="Times New Roman"/>
          <w:lang w:val="nn-NO"/>
        </w:rPr>
        <w:t xml:space="preserve"> real</w:t>
      </w:r>
      <w:r w:rsidR="00B37DF8" w:rsidRPr="00377A5D">
        <w:rPr>
          <w:rFonts w:cs="Times New Roman"/>
          <w:lang w:val="nn-NO"/>
        </w:rPr>
        <w:t>lønna</w:t>
      </w:r>
    </w:p>
    <w:p w14:paraId="0A64DF96" w14:textId="77777777" w:rsidR="00E73881" w:rsidRPr="00377A5D" w:rsidRDefault="0018598A" w:rsidP="00664ED2">
      <w:pPr>
        <w:pStyle w:val="Listeavsnitt"/>
        <w:numPr>
          <w:ilvl w:val="0"/>
          <w:numId w:val="8"/>
        </w:numPr>
        <w:rPr>
          <w:rFonts w:cs="Times New Roman"/>
          <w:lang w:val="nn-NO"/>
        </w:rPr>
      </w:pPr>
      <w:r w:rsidRPr="00377A5D">
        <w:rPr>
          <w:rFonts w:cs="Times New Roman"/>
          <w:lang w:val="nn-NO"/>
        </w:rPr>
        <w:t>Ein auke</w:t>
      </w:r>
      <w:r w:rsidR="000C2457" w:rsidRPr="00377A5D">
        <w:rPr>
          <w:rFonts w:cs="Times New Roman"/>
          <w:lang w:val="nn-NO"/>
        </w:rPr>
        <w:t xml:space="preserve"> </w:t>
      </w:r>
      <w:r w:rsidR="00E73881" w:rsidRPr="00377A5D">
        <w:rPr>
          <w:rFonts w:cs="Times New Roman"/>
          <w:lang w:val="nn-NO"/>
        </w:rPr>
        <w:t>på 3,5 %</w:t>
      </w:r>
    </w:p>
    <w:p w14:paraId="5AE236F6" w14:textId="77777777" w:rsidR="00E73881" w:rsidRPr="00377A5D" w:rsidRDefault="00E73881" w:rsidP="00E73881">
      <w:pPr>
        <w:rPr>
          <w:lang w:val="nn-NO"/>
        </w:rPr>
      </w:pPr>
      <w:proofErr w:type="spellStart"/>
      <w:r w:rsidRPr="00377A5D">
        <w:rPr>
          <w:rFonts w:cs="Times New Roman"/>
          <w:lang w:val="nn-NO"/>
        </w:rPr>
        <w:t>Gjør</w:t>
      </w:r>
      <w:proofErr w:type="spellEnd"/>
      <w:r w:rsidRPr="00377A5D">
        <w:rPr>
          <w:rFonts w:cs="Times New Roman"/>
          <w:lang w:val="nn-NO"/>
        </w:rPr>
        <w:t xml:space="preserve"> nødvendige </w:t>
      </w:r>
      <w:r w:rsidR="000C2457" w:rsidRPr="00377A5D">
        <w:rPr>
          <w:rFonts w:cs="Times New Roman"/>
          <w:lang w:val="nn-NO"/>
        </w:rPr>
        <w:t>utrekningar</w:t>
      </w:r>
      <w:r w:rsidRPr="00377A5D">
        <w:rPr>
          <w:rFonts w:cs="Times New Roman"/>
          <w:lang w:val="nn-NO"/>
        </w:rPr>
        <w:t xml:space="preserve"> og avgj</w:t>
      </w:r>
      <w:r w:rsidR="000C2457" w:rsidRPr="00377A5D">
        <w:rPr>
          <w:rFonts w:cs="Times New Roman"/>
          <w:lang w:val="nn-NO"/>
        </w:rPr>
        <w:t>e</w:t>
      </w:r>
      <w:r w:rsidRPr="00377A5D">
        <w:rPr>
          <w:rFonts w:cs="Times New Roman"/>
          <w:lang w:val="nn-NO"/>
        </w:rPr>
        <w:t xml:space="preserve">r </w:t>
      </w:r>
      <w:r w:rsidR="00016B9D" w:rsidRPr="00377A5D">
        <w:rPr>
          <w:rFonts w:cs="Times New Roman"/>
          <w:lang w:val="nn-NO"/>
        </w:rPr>
        <w:t>kva for eit</w:t>
      </w:r>
      <w:r w:rsidRPr="00377A5D">
        <w:rPr>
          <w:rFonts w:cs="Times New Roman"/>
          <w:lang w:val="nn-NO"/>
        </w:rPr>
        <w:t xml:space="preserve"> av tilb</w:t>
      </w:r>
      <w:r w:rsidR="000C2457" w:rsidRPr="00377A5D">
        <w:rPr>
          <w:rFonts w:cs="Times New Roman"/>
          <w:lang w:val="nn-NO"/>
        </w:rPr>
        <w:t>oda</w:t>
      </w:r>
      <w:r w:rsidRPr="00377A5D">
        <w:rPr>
          <w:rFonts w:cs="Times New Roman"/>
          <w:lang w:val="nn-NO"/>
        </w:rPr>
        <w:t xml:space="preserve"> som er best. </w:t>
      </w:r>
    </w:p>
    <w:p w14:paraId="10B14485" w14:textId="29C939FD" w:rsidR="00F12BFC" w:rsidRPr="00377A5D" w:rsidRDefault="00F12BFC" w:rsidP="00DA64BD">
      <w:pPr>
        <w:rPr>
          <w:rFonts w:cs="Times New Roman"/>
          <w:color w:val="0000FF"/>
          <w:lang w:val="nn-NO"/>
        </w:rPr>
      </w:pPr>
      <w:r w:rsidRPr="00377A5D">
        <w:rPr>
          <w:rFonts w:cs="Times New Roman"/>
          <w:color w:val="0000FF"/>
          <w:lang w:val="nn-NO"/>
        </w:rPr>
        <w:t>(Det er fleire ulike måtar her å gå fram på for å få samanlikna dei tre tilboda.)</w:t>
      </w:r>
    </w:p>
    <w:p w14:paraId="54D49936" w14:textId="77777777" w:rsidR="00F12BFC" w:rsidRPr="00377A5D" w:rsidRDefault="00E73881" w:rsidP="00DA64BD">
      <w:pPr>
        <w:rPr>
          <w:rFonts w:cs="Times New Roman"/>
          <w:color w:val="0000FF"/>
          <w:lang w:val="nn-NO"/>
        </w:rPr>
      </w:pPr>
      <w:r w:rsidRPr="00377A5D">
        <w:rPr>
          <w:rFonts w:cs="Times New Roman"/>
          <w:color w:val="0000FF"/>
          <w:lang w:val="nn-NO"/>
        </w:rPr>
        <w:t xml:space="preserve">Ny </w:t>
      </w:r>
      <w:r w:rsidR="00DA64BD" w:rsidRPr="00377A5D">
        <w:rPr>
          <w:rFonts w:cs="Times New Roman"/>
          <w:color w:val="0000FF"/>
          <w:lang w:val="nn-NO"/>
        </w:rPr>
        <w:t xml:space="preserve">årslønn ved </w:t>
      </w:r>
      <w:r w:rsidR="0018598A" w:rsidRPr="00377A5D">
        <w:rPr>
          <w:rFonts w:cs="Times New Roman"/>
          <w:color w:val="0000FF"/>
          <w:lang w:val="nn-NO"/>
        </w:rPr>
        <w:t>ein auke</w:t>
      </w:r>
      <w:r w:rsidR="000C2457" w:rsidRPr="00377A5D">
        <w:rPr>
          <w:rFonts w:cs="Times New Roman"/>
          <w:color w:val="0000FF"/>
          <w:lang w:val="nn-NO"/>
        </w:rPr>
        <w:t xml:space="preserve"> </w:t>
      </w:r>
      <w:r w:rsidR="00DA64BD" w:rsidRPr="00377A5D">
        <w:rPr>
          <w:rFonts w:cs="Times New Roman"/>
          <w:color w:val="0000FF"/>
          <w:lang w:val="nn-NO"/>
        </w:rPr>
        <w:t>på 3,5 %</w:t>
      </w:r>
      <w:r w:rsidRPr="00377A5D">
        <w:rPr>
          <w:rFonts w:cs="Times New Roman"/>
          <w:color w:val="0000FF"/>
          <w:lang w:val="nn-NO"/>
        </w:rPr>
        <w:t xml:space="preserve"> blir </w:t>
      </w:r>
      <w:r w:rsidR="00DA64BD" w:rsidRPr="00377A5D">
        <w:rPr>
          <w:rFonts w:cs="Times New Roman"/>
          <w:position w:val="-10"/>
          <w:lang w:val="nn-NO"/>
        </w:rPr>
        <w:object w:dxaOrig="2760" w:dyaOrig="300" w14:anchorId="28F91498">
          <v:shape id="_x0000_i1066" type="#_x0000_t75" style="width:138pt;height:15pt" o:ole="">
            <v:imagedata r:id="rId94" o:title=""/>
          </v:shape>
          <o:OLEObject Type="Embed" ProgID="Equation.DSMT4" ShapeID="_x0000_i1066" DrawAspect="Content" ObjectID="_1621248911" r:id="rId95"/>
        </w:object>
      </w:r>
      <w:r w:rsidR="00DA64BD" w:rsidRPr="00377A5D">
        <w:rPr>
          <w:rFonts w:cs="Times New Roman"/>
          <w:lang w:val="nn-NO"/>
        </w:rPr>
        <w:br/>
      </w:r>
      <w:r w:rsidR="0018598A" w:rsidRPr="00377A5D">
        <w:rPr>
          <w:rFonts w:cs="Times New Roman"/>
          <w:color w:val="0000FF"/>
          <w:lang w:val="nn-NO"/>
        </w:rPr>
        <w:t>Ein auke</w:t>
      </w:r>
      <w:r w:rsidR="000C2457" w:rsidRPr="00377A5D">
        <w:rPr>
          <w:rFonts w:cs="Times New Roman"/>
          <w:color w:val="0000FF"/>
          <w:lang w:val="nn-NO"/>
        </w:rPr>
        <w:t xml:space="preserve"> </w:t>
      </w:r>
      <w:r w:rsidR="00DA64BD" w:rsidRPr="00377A5D">
        <w:rPr>
          <w:rFonts w:cs="Times New Roman"/>
          <w:color w:val="0000FF"/>
          <w:lang w:val="nn-NO"/>
        </w:rPr>
        <w:t xml:space="preserve">på 3,5 % er </w:t>
      </w:r>
      <w:r w:rsidR="0091091E" w:rsidRPr="00377A5D">
        <w:rPr>
          <w:rFonts w:cs="Times New Roman"/>
          <w:color w:val="0000FF"/>
          <w:lang w:val="nn-NO"/>
        </w:rPr>
        <w:t xml:space="preserve">noko </w:t>
      </w:r>
      <w:r w:rsidR="00DA64BD" w:rsidRPr="00377A5D">
        <w:rPr>
          <w:rFonts w:cs="Times New Roman"/>
          <w:color w:val="0000FF"/>
          <w:lang w:val="nn-NO"/>
        </w:rPr>
        <w:t>dårl</w:t>
      </w:r>
      <w:r w:rsidR="000C2457" w:rsidRPr="00377A5D">
        <w:rPr>
          <w:rFonts w:cs="Times New Roman"/>
          <w:color w:val="0000FF"/>
          <w:lang w:val="nn-NO"/>
        </w:rPr>
        <w:t>e</w:t>
      </w:r>
      <w:r w:rsidR="00DA64BD" w:rsidRPr="00377A5D">
        <w:rPr>
          <w:rFonts w:cs="Times New Roman"/>
          <w:color w:val="0000FF"/>
          <w:lang w:val="nn-NO"/>
        </w:rPr>
        <w:t>g</w:t>
      </w:r>
      <w:r w:rsidR="000C2457" w:rsidRPr="00377A5D">
        <w:rPr>
          <w:rFonts w:cs="Times New Roman"/>
          <w:color w:val="0000FF"/>
          <w:lang w:val="nn-NO"/>
        </w:rPr>
        <w:t>a</w:t>
      </w:r>
      <w:r w:rsidR="00DA64BD" w:rsidRPr="00377A5D">
        <w:rPr>
          <w:rFonts w:cs="Times New Roman"/>
          <w:color w:val="0000FF"/>
          <w:lang w:val="nn-NO"/>
        </w:rPr>
        <w:t xml:space="preserve">re enn </w:t>
      </w:r>
      <w:r w:rsidR="000C2457" w:rsidRPr="00377A5D">
        <w:rPr>
          <w:rFonts w:cs="Times New Roman"/>
          <w:color w:val="0000FF"/>
          <w:lang w:val="nn-NO"/>
        </w:rPr>
        <w:t>tilbodet</w:t>
      </w:r>
      <w:r w:rsidR="00DA64BD" w:rsidRPr="00377A5D">
        <w:rPr>
          <w:rFonts w:cs="Times New Roman"/>
          <w:color w:val="0000FF"/>
          <w:lang w:val="nn-NO"/>
        </w:rPr>
        <w:t xml:space="preserve"> på 388 500 kr.</w:t>
      </w:r>
      <w:r w:rsidR="00F12BFC" w:rsidRPr="00377A5D">
        <w:rPr>
          <w:rFonts w:cs="Times New Roman"/>
          <w:color w:val="0000FF"/>
          <w:lang w:val="nn-NO"/>
        </w:rPr>
        <w:t xml:space="preserve"> Vi går ikkje for tilbodet om auke i lønn på 3,5 %.</w:t>
      </w:r>
    </w:p>
    <w:p w14:paraId="7D737732" w14:textId="644EDEA2" w:rsidR="00F12BFC" w:rsidRPr="00377A5D" w:rsidRDefault="00F12BFC" w:rsidP="00F12BFC">
      <w:pPr>
        <w:rPr>
          <w:color w:val="0000FF"/>
          <w:u w:val="double"/>
          <w:lang w:val="nn-NO" w:eastAsia="nb-NO"/>
        </w:rPr>
      </w:pPr>
      <w:r w:rsidRPr="00377A5D">
        <w:rPr>
          <w:rFonts w:cs="Times New Roman"/>
          <w:color w:val="0000FF"/>
          <w:lang w:val="nn-NO"/>
        </w:rPr>
        <w:t xml:space="preserve">Det vil lønne seg for Katrine å gå for tilbodet med å oppretthalde reallønna dersom reallønna for tilbodet på 388 500 blir mindre enn </w:t>
      </w:r>
      <w:proofErr w:type="spellStart"/>
      <w:r w:rsidRPr="00377A5D">
        <w:rPr>
          <w:rFonts w:cs="Times New Roman"/>
          <w:color w:val="0000FF"/>
          <w:lang w:val="nn-NO"/>
        </w:rPr>
        <w:t>reallønnen</w:t>
      </w:r>
      <w:proofErr w:type="spellEnd"/>
      <w:r w:rsidRPr="00377A5D">
        <w:rPr>
          <w:rFonts w:cs="Times New Roman"/>
          <w:color w:val="0000FF"/>
          <w:lang w:val="nn-NO"/>
        </w:rPr>
        <w:t xml:space="preserve"> i 2004.</w:t>
      </w:r>
      <w:r w:rsidR="00DA64BD" w:rsidRPr="00377A5D">
        <w:rPr>
          <w:rFonts w:cs="Times New Roman"/>
          <w:color w:val="0000FF"/>
          <w:lang w:val="nn-NO"/>
        </w:rPr>
        <w:br/>
      </w:r>
      <w:r w:rsidR="00DA64BD" w:rsidRPr="00377A5D">
        <w:rPr>
          <w:rFonts w:cs="Times New Roman"/>
          <w:color w:val="0000FF"/>
          <w:lang w:val="nn-NO"/>
        </w:rPr>
        <w:br/>
      </w:r>
      <w:bookmarkStart w:id="11" w:name="_Toc357155505"/>
      <w:r w:rsidRPr="00377A5D">
        <w:rPr>
          <w:color w:val="0000FF"/>
          <w:lang w:val="nn-NO" w:eastAsia="nb-NO"/>
        </w:rPr>
        <w:t>Bruker formelen for reallønn på året 2004.</w:t>
      </w:r>
      <w:r w:rsidRPr="00377A5D">
        <w:rPr>
          <w:color w:val="0000FF"/>
          <w:lang w:val="nn-NO" w:eastAsia="nb-NO"/>
        </w:rPr>
        <w:br/>
      </w:r>
      <w:r w:rsidRPr="00377A5D">
        <w:rPr>
          <w:color w:val="0000FF"/>
          <w:lang w:val="nn-NO" w:eastAsia="nb-NO"/>
        </w:rPr>
        <w:tab/>
      </w:r>
      <w:r w:rsidRPr="00377A5D">
        <w:rPr>
          <w:color w:val="0000FF"/>
          <w:lang w:val="nn-NO" w:eastAsia="nb-NO"/>
        </w:rPr>
        <w:tab/>
      </w:r>
      <w:r w:rsidRPr="00377A5D">
        <w:rPr>
          <w:color w:val="0000FF"/>
          <w:lang w:val="nn-NO" w:eastAsia="nb-NO"/>
        </w:rPr>
        <w:tab/>
      </w:r>
      <w:r w:rsidRPr="00377A5D">
        <w:rPr>
          <w:rFonts w:cs="Times New Roman"/>
          <w:color w:val="0000FF"/>
          <w:position w:val="-66"/>
          <w:lang w:val="nn-NO" w:eastAsia="nb-NO"/>
        </w:rPr>
        <w:object w:dxaOrig="2510" w:dyaOrig="1720" w14:anchorId="085C2D58">
          <v:shape id="_x0000_i1067" type="#_x0000_t75" style="width:125pt;height:86pt" o:ole="">
            <v:imagedata r:id="rId96" o:title=""/>
          </v:shape>
          <o:OLEObject Type="Embed" ProgID="Equation.DSMT4" ShapeID="_x0000_i1067" DrawAspect="Content" ObjectID="_1621248912" r:id="rId97"/>
        </w:object>
      </w:r>
      <w:r w:rsidRPr="00377A5D">
        <w:rPr>
          <w:color w:val="0000FF"/>
          <w:position w:val="-26"/>
          <w:lang w:val="nn-NO" w:eastAsia="nb-NO"/>
        </w:rPr>
        <w:br/>
      </w:r>
      <w:r w:rsidRPr="00377A5D">
        <w:rPr>
          <w:lang w:val="nn-NO"/>
        </w:rPr>
        <w:br/>
      </w:r>
      <w:r w:rsidRPr="00377A5D">
        <w:rPr>
          <w:color w:val="0000FF"/>
          <w:lang w:val="nn-NO" w:eastAsia="nb-NO"/>
        </w:rPr>
        <w:t>Reallønn</w:t>
      </w:r>
      <w:r w:rsidR="00C668DA" w:rsidRPr="00377A5D">
        <w:rPr>
          <w:color w:val="0000FF"/>
          <w:lang w:val="nn-NO" w:eastAsia="nb-NO"/>
        </w:rPr>
        <w:t>a</w:t>
      </w:r>
      <w:r w:rsidRPr="00377A5D">
        <w:rPr>
          <w:color w:val="0000FF"/>
          <w:lang w:val="nn-NO" w:eastAsia="nb-NO"/>
        </w:rPr>
        <w:t xml:space="preserve"> til Katrine i 2004 var 331 156 kroner.</w:t>
      </w:r>
      <w:r w:rsidRPr="00377A5D">
        <w:rPr>
          <w:color w:val="0000FF"/>
          <w:lang w:val="nn-NO" w:eastAsia="nb-NO"/>
        </w:rPr>
        <w:br/>
      </w:r>
      <w:r w:rsidRPr="00377A5D">
        <w:rPr>
          <w:color w:val="0000FF"/>
          <w:lang w:val="nn-NO" w:eastAsia="nb-NO"/>
        </w:rPr>
        <w:br/>
        <w:t>Bruke</w:t>
      </w:r>
      <w:r w:rsidR="00C668DA" w:rsidRPr="00377A5D">
        <w:rPr>
          <w:color w:val="0000FF"/>
          <w:lang w:val="nn-NO" w:eastAsia="nb-NO"/>
        </w:rPr>
        <w:t>r formelen for reallønn på tilbo</w:t>
      </w:r>
      <w:r w:rsidRPr="00377A5D">
        <w:rPr>
          <w:color w:val="0000FF"/>
          <w:lang w:val="nn-NO" w:eastAsia="nb-NO"/>
        </w:rPr>
        <w:t xml:space="preserve">det på 388 500 kroner for året 2005. </w:t>
      </w:r>
      <w:r w:rsidRPr="00377A5D">
        <w:rPr>
          <w:color w:val="0000FF"/>
          <w:lang w:val="nn-NO" w:eastAsia="nb-NO"/>
        </w:rPr>
        <w:br/>
      </w:r>
      <w:r w:rsidRPr="00377A5D">
        <w:rPr>
          <w:color w:val="0000FF"/>
          <w:lang w:val="nn-NO" w:eastAsia="nb-NO"/>
        </w:rPr>
        <w:tab/>
      </w:r>
      <w:r w:rsidRPr="00377A5D">
        <w:rPr>
          <w:color w:val="0000FF"/>
          <w:lang w:val="nn-NO" w:eastAsia="nb-NO"/>
        </w:rPr>
        <w:tab/>
      </w:r>
      <w:r w:rsidRPr="00377A5D">
        <w:rPr>
          <w:color w:val="0000FF"/>
          <w:lang w:val="nn-NO" w:eastAsia="nb-NO"/>
        </w:rPr>
        <w:tab/>
      </w:r>
      <w:r w:rsidRPr="00377A5D">
        <w:rPr>
          <w:rFonts w:cs="Times New Roman"/>
          <w:color w:val="0000FF"/>
          <w:position w:val="-66"/>
          <w:lang w:val="nn-NO" w:eastAsia="nb-NO"/>
        </w:rPr>
        <w:object w:dxaOrig="2510" w:dyaOrig="1720" w14:anchorId="53444763">
          <v:shape id="_x0000_i1068" type="#_x0000_t75" style="width:125pt;height:86pt" o:ole="">
            <v:imagedata r:id="rId98" o:title=""/>
          </v:shape>
          <o:OLEObject Type="Embed" ProgID="Equation.DSMT4" ShapeID="_x0000_i1068" DrawAspect="Content" ObjectID="_1621248913" r:id="rId99"/>
        </w:object>
      </w:r>
      <w:r w:rsidRPr="00377A5D">
        <w:rPr>
          <w:color w:val="0000FF"/>
          <w:position w:val="-26"/>
          <w:lang w:val="nn-NO" w:eastAsia="nb-NO"/>
        </w:rPr>
        <w:br/>
      </w:r>
      <w:r w:rsidRPr="00377A5D">
        <w:rPr>
          <w:lang w:val="nn-NO"/>
        </w:rPr>
        <w:br/>
      </w:r>
      <w:r w:rsidR="00C668DA" w:rsidRPr="00377A5D">
        <w:rPr>
          <w:color w:val="0000FF"/>
          <w:lang w:val="nn-NO" w:eastAsia="nb-NO"/>
        </w:rPr>
        <w:t>Reallønna</w:t>
      </w:r>
      <w:r w:rsidRPr="00377A5D">
        <w:rPr>
          <w:color w:val="0000FF"/>
          <w:lang w:val="nn-NO" w:eastAsia="nb-NO"/>
        </w:rPr>
        <w:t xml:space="preserve"> til Katrine i 2</w:t>
      </w:r>
      <w:r w:rsidR="00C668DA" w:rsidRPr="00377A5D">
        <w:rPr>
          <w:color w:val="0000FF"/>
          <w:lang w:val="nn-NO" w:eastAsia="nb-NO"/>
        </w:rPr>
        <w:t>005 var 337 533 kroner med tilbo</w:t>
      </w:r>
      <w:r w:rsidRPr="00377A5D">
        <w:rPr>
          <w:color w:val="0000FF"/>
          <w:lang w:val="nn-NO" w:eastAsia="nb-NO"/>
        </w:rPr>
        <w:t>det om 388 500</w:t>
      </w:r>
      <w:r w:rsidR="00C668DA" w:rsidRPr="00377A5D">
        <w:rPr>
          <w:color w:val="0000FF"/>
          <w:lang w:val="nn-NO" w:eastAsia="nb-NO"/>
        </w:rPr>
        <w:t xml:space="preserve"> kroner i lønn. Reallønna til Katrine er </w:t>
      </w:r>
      <w:r w:rsidRPr="00377A5D">
        <w:rPr>
          <w:color w:val="0000FF"/>
          <w:lang w:val="nn-NO" w:eastAsia="nb-NO"/>
        </w:rPr>
        <w:t>med</w:t>
      </w:r>
      <w:r w:rsidR="00C668DA" w:rsidRPr="00377A5D">
        <w:rPr>
          <w:color w:val="0000FF"/>
          <w:lang w:val="nn-NO" w:eastAsia="nb-NO"/>
        </w:rPr>
        <w:t xml:space="preserve"> dette høga</w:t>
      </w:r>
      <w:r w:rsidRPr="00377A5D">
        <w:rPr>
          <w:color w:val="0000FF"/>
          <w:lang w:val="nn-NO" w:eastAsia="nb-NO"/>
        </w:rPr>
        <w:t>st i 2005.</w:t>
      </w:r>
    </w:p>
    <w:p w14:paraId="069D2ED9" w14:textId="3DF29099" w:rsidR="0075189F" w:rsidRPr="00377A5D" w:rsidRDefault="00C668DA" w:rsidP="00F12BFC">
      <w:pPr>
        <w:rPr>
          <w:color w:val="0000FF"/>
          <w:u w:val="double"/>
          <w:lang w:val="nn-NO"/>
        </w:rPr>
      </w:pPr>
      <w:r w:rsidRPr="00377A5D">
        <w:rPr>
          <w:color w:val="0000FF"/>
          <w:u w:val="double"/>
          <w:lang w:val="nn-NO" w:eastAsia="nb-NO"/>
        </w:rPr>
        <w:t>Ei</w:t>
      </w:r>
      <w:r w:rsidR="00F12BFC" w:rsidRPr="00377A5D">
        <w:rPr>
          <w:color w:val="0000FF"/>
          <w:u w:val="double"/>
          <w:lang w:val="nn-NO" w:eastAsia="nb-NO"/>
        </w:rPr>
        <w:t xml:space="preserve"> ny </w:t>
      </w:r>
      <w:r w:rsidRPr="00377A5D">
        <w:rPr>
          <w:color w:val="0000FF"/>
          <w:u w:val="double"/>
          <w:lang w:val="nn-NO" w:eastAsia="nb-NO"/>
        </w:rPr>
        <w:t xml:space="preserve">årslønn på 388 500 kroner er </w:t>
      </w:r>
      <w:r w:rsidR="00F12BFC" w:rsidRPr="00377A5D">
        <w:rPr>
          <w:color w:val="0000FF"/>
          <w:u w:val="double"/>
          <w:lang w:val="nn-NO" w:eastAsia="nb-NO"/>
        </w:rPr>
        <w:t xml:space="preserve">med </w:t>
      </w:r>
      <w:r w:rsidRPr="00377A5D">
        <w:rPr>
          <w:color w:val="0000FF"/>
          <w:u w:val="double"/>
          <w:lang w:val="nn-NO" w:eastAsia="nb-NO"/>
        </w:rPr>
        <w:t>dette det beste tilbo</w:t>
      </w:r>
      <w:r w:rsidR="00F12BFC" w:rsidRPr="00377A5D">
        <w:rPr>
          <w:color w:val="0000FF"/>
          <w:u w:val="double"/>
          <w:lang w:val="nn-NO" w:eastAsia="nb-NO"/>
        </w:rPr>
        <w:t>det.</w:t>
      </w:r>
    </w:p>
    <w:p w14:paraId="571B00AA" w14:textId="6A92D697" w:rsidR="00280575" w:rsidRPr="00377A5D" w:rsidRDefault="0075189F" w:rsidP="0075189F">
      <w:pPr>
        <w:pStyle w:val="Overskrift1"/>
        <w:rPr>
          <w:color w:val="0000FF"/>
          <w:u w:val="double"/>
          <w:lang w:val="nn-NO"/>
        </w:rPr>
      </w:pPr>
      <w:r w:rsidRPr="00377A5D">
        <w:rPr>
          <w:color w:val="0000FF"/>
          <w:u w:val="double"/>
          <w:lang w:val="nn-NO"/>
        </w:rPr>
        <w:br w:type="page"/>
      </w:r>
      <w:bookmarkStart w:id="12" w:name="_Toc371576758"/>
      <w:proofErr w:type="spellStart"/>
      <w:r w:rsidRPr="00377A5D">
        <w:rPr>
          <w:lang w:val="nn-NO" w:eastAsia="nb-NO"/>
        </w:rPr>
        <w:lastRenderedPageBreak/>
        <w:t>Lønnsutrekningar</w:t>
      </w:r>
      <w:proofErr w:type="spellEnd"/>
      <w:r w:rsidRPr="00377A5D">
        <w:rPr>
          <w:lang w:val="nn-NO" w:eastAsia="nb-NO"/>
        </w:rPr>
        <w:t>. Skatt og avgifter.</w:t>
      </w:r>
      <w:bookmarkEnd w:id="11"/>
      <w:bookmarkEnd w:id="12"/>
    </w:p>
    <w:p w14:paraId="41F55EB0" w14:textId="1A03D3C8" w:rsidR="00DA64BD" w:rsidRPr="00377A5D" w:rsidRDefault="00280575" w:rsidP="00DA64BD">
      <w:pPr>
        <w:rPr>
          <w:color w:val="0000FF"/>
          <w:lang w:val="nn-NO"/>
        </w:rPr>
      </w:pPr>
      <w:r w:rsidRPr="00377A5D">
        <w:rPr>
          <w:b/>
          <w:lang w:val="nn-NO"/>
        </w:rPr>
        <w:br/>
      </w:r>
      <w:r w:rsidR="00DA64BD" w:rsidRPr="00377A5D">
        <w:rPr>
          <w:b/>
          <w:lang w:val="nn-NO"/>
        </w:rPr>
        <w:t>3.1</w:t>
      </w:r>
      <w:r w:rsidR="00DA64BD" w:rsidRPr="00377A5D">
        <w:rPr>
          <w:lang w:val="nn-NO"/>
        </w:rPr>
        <w:br/>
        <w:t xml:space="preserve">Pernille arbeider 37,5 </w:t>
      </w:r>
      <w:r w:rsidR="00F60FE0" w:rsidRPr="00377A5D">
        <w:rPr>
          <w:lang w:val="nn-NO"/>
        </w:rPr>
        <w:t xml:space="preserve">timar </w:t>
      </w:r>
      <w:r w:rsidR="0091091E" w:rsidRPr="00377A5D">
        <w:rPr>
          <w:lang w:val="nn-NO"/>
        </w:rPr>
        <w:t xml:space="preserve">kvar </w:t>
      </w:r>
      <w:r w:rsidR="00F60FE0" w:rsidRPr="00377A5D">
        <w:rPr>
          <w:lang w:val="nn-NO"/>
        </w:rPr>
        <w:t>ve</w:t>
      </w:r>
      <w:r w:rsidR="00DA64BD" w:rsidRPr="00377A5D">
        <w:rPr>
          <w:lang w:val="nn-NO"/>
        </w:rPr>
        <w:t>ke.</w:t>
      </w:r>
      <w:r w:rsidR="00B37DF8" w:rsidRPr="00377A5D">
        <w:rPr>
          <w:lang w:val="nn-NO"/>
        </w:rPr>
        <w:t xml:space="preserve"> </w:t>
      </w:r>
      <w:r w:rsidR="00F60FE0" w:rsidRPr="00377A5D">
        <w:rPr>
          <w:lang w:val="nn-NO"/>
        </w:rPr>
        <w:t>H</w:t>
      </w:r>
      <w:r w:rsidR="00B37DF8" w:rsidRPr="00377A5D">
        <w:rPr>
          <w:lang w:val="nn-NO"/>
        </w:rPr>
        <w:t xml:space="preserve">o </w:t>
      </w:r>
      <w:r w:rsidR="00DA64BD" w:rsidRPr="00377A5D">
        <w:rPr>
          <w:lang w:val="nn-NO"/>
        </w:rPr>
        <w:t>har</w:t>
      </w:r>
      <w:r w:rsidR="00C6369A" w:rsidRPr="00377A5D">
        <w:rPr>
          <w:lang w:val="nn-NO"/>
        </w:rPr>
        <w:t xml:space="preserve"> ei </w:t>
      </w:r>
      <w:r w:rsidR="00DA64BD" w:rsidRPr="00377A5D">
        <w:rPr>
          <w:lang w:val="nn-NO"/>
        </w:rPr>
        <w:t>timelønn på 225 kr.</w:t>
      </w:r>
      <w:r w:rsidR="00E73881" w:rsidRPr="00377A5D">
        <w:rPr>
          <w:lang w:val="nn-NO"/>
        </w:rPr>
        <w:t xml:space="preserve"> </w:t>
      </w:r>
      <w:r w:rsidR="00DA64BD" w:rsidRPr="00377A5D">
        <w:rPr>
          <w:lang w:val="nn-NO"/>
        </w:rPr>
        <w:br/>
      </w:r>
      <w:r w:rsidR="00016B9D"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</w:t>
      </w:r>
      <w:r w:rsidR="00B971C7">
        <w:rPr>
          <w:lang w:val="nn-NO"/>
        </w:rPr>
        <w:t>mykje</w:t>
      </w:r>
      <w:r w:rsidR="00DA64BD" w:rsidRPr="00377A5D">
        <w:rPr>
          <w:lang w:val="nn-NO"/>
        </w:rPr>
        <w:t xml:space="preserve"> har Pernille i bruttolønn per </w:t>
      </w:r>
      <w:r w:rsidR="00F60FE0" w:rsidRPr="00377A5D">
        <w:rPr>
          <w:lang w:val="nn-NO"/>
        </w:rPr>
        <w:t>veke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Brutto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til Pernille er: </w:t>
      </w:r>
      <w:r w:rsidR="00DA64BD" w:rsidRPr="00377A5D">
        <w:rPr>
          <w:color w:val="0000FF"/>
          <w:position w:val="-20"/>
          <w:lang w:val="nn-NO"/>
        </w:rPr>
        <w:object w:dxaOrig="2240" w:dyaOrig="420" w14:anchorId="4AA8B41C">
          <v:shape id="_x0000_i1069" type="#_x0000_t75" style="width:112pt;height:22pt" o:ole="">
            <v:imagedata r:id="rId100" o:title=""/>
          </v:shape>
          <o:OLEObject Type="Embed" ProgID="Equation.DSMT4" ShapeID="_x0000_i1069" DrawAspect="Content" ObjectID="_1621248914" r:id="rId101"/>
        </w:object>
      </w:r>
    </w:p>
    <w:p w14:paraId="7D3E531C" w14:textId="77777777" w:rsidR="00E73881" w:rsidRPr="00377A5D" w:rsidRDefault="00E73881" w:rsidP="00DA64BD">
      <w:pPr>
        <w:rPr>
          <w:lang w:val="nn-NO"/>
        </w:rPr>
      </w:pPr>
    </w:p>
    <w:p w14:paraId="5B075CD2" w14:textId="77777777" w:rsidR="00E73881" w:rsidRPr="00377A5D" w:rsidRDefault="00DA64BD" w:rsidP="00E73881">
      <w:pPr>
        <w:rPr>
          <w:lang w:val="nn-NO"/>
        </w:rPr>
      </w:pPr>
      <w:r w:rsidRPr="00377A5D">
        <w:rPr>
          <w:b/>
          <w:lang w:val="nn-NO"/>
        </w:rPr>
        <w:t>3.2</w:t>
      </w:r>
      <w:r w:rsidRPr="00377A5D">
        <w:rPr>
          <w:lang w:val="nn-NO"/>
        </w:rPr>
        <w:br/>
      </w:r>
      <w:r w:rsidR="00F60FE0" w:rsidRPr="00377A5D">
        <w:rPr>
          <w:lang w:val="nn-NO"/>
        </w:rPr>
        <w:t>Per arbeider som telefonseljar</w:t>
      </w:r>
      <w:r w:rsidR="00E73881" w:rsidRPr="00377A5D">
        <w:rPr>
          <w:lang w:val="nn-NO"/>
        </w:rPr>
        <w:t>. Han har</w:t>
      </w:r>
      <w:r w:rsidR="00C6369A" w:rsidRPr="00377A5D">
        <w:rPr>
          <w:lang w:val="nn-NO"/>
        </w:rPr>
        <w:t xml:space="preserve"> ei </w:t>
      </w:r>
      <w:r w:rsidR="00E73881" w:rsidRPr="00377A5D">
        <w:rPr>
          <w:lang w:val="nn-NO"/>
        </w:rPr>
        <w:t xml:space="preserve">fast timelønn på 105 kroner. I tillegg får han 15 kroner for </w:t>
      </w:r>
      <w:r w:rsidR="0091091E" w:rsidRPr="00377A5D">
        <w:rPr>
          <w:lang w:val="nn-NO"/>
        </w:rPr>
        <w:t>kvart</w:t>
      </w:r>
      <w:r w:rsidR="00E73881" w:rsidRPr="00377A5D">
        <w:rPr>
          <w:lang w:val="nn-NO"/>
        </w:rPr>
        <w:t xml:space="preserve"> sal han oppnår.</w:t>
      </w:r>
      <w:r w:rsidR="00C6369A" w:rsidRPr="00377A5D">
        <w:rPr>
          <w:lang w:val="nn-NO"/>
        </w:rPr>
        <w:t xml:space="preserve"> </w:t>
      </w:r>
      <w:r w:rsidR="00F60FE0" w:rsidRPr="00377A5D">
        <w:rPr>
          <w:lang w:val="nn-NO"/>
        </w:rPr>
        <w:t>Ei veke</w:t>
      </w:r>
      <w:r w:rsidR="00E73881" w:rsidRPr="00377A5D">
        <w:rPr>
          <w:lang w:val="nn-NO"/>
        </w:rPr>
        <w:t xml:space="preserve"> arbeid</w:t>
      </w:r>
      <w:r w:rsidR="00F60FE0" w:rsidRPr="00377A5D">
        <w:rPr>
          <w:lang w:val="nn-NO"/>
        </w:rPr>
        <w:t>de</w:t>
      </w:r>
      <w:r w:rsidR="00E73881" w:rsidRPr="00377A5D">
        <w:rPr>
          <w:lang w:val="nn-NO"/>
        </w:rPr>
        <w:t xml:space="preserve"> Per 15 </w:t>
      </w:r>
      <w:r w:rsidR="00F60FE0" w:rsidRPr="00377A5D">
        <w:rPr>
          <w:lang w:val="nn-NO"/>
        </w:rPr>
        <w:t>timar.</w:t>
      </w:r>
      <w:r w:rsidR="00E73881" w:rsidRPr="00377A5D">
        <w:rPr>
          <w:lang w:val="nn-NO"/>
        </w:rPr>
        <w:t xml:space="preserve"> Han oppnådde 90 sal denne </w:t>
      </w:r>
      <w:r w:rsidR="00F60FE0" w:rsidRPr="00377A5D">
        <w:rPr>
          <w:lang w:val="nn-NO"/>
        </w:rPr>
        <w:t>ve</w:t>
      </w:r>
      <w:r w:rsidR="00E73881" w:rsidRPr="00377A5D">
        <w:rPr>
          <w:lang w:val="nn-NO"/>
        </w:rPr>
        <w:t>ka.</w:t>
      </w:r>
    </w:p>
    <w:p w14:paraId="4480C3AC" w14:textId="63FD6052" w:rsidR="00DA64BD" w:rsidRPr="00377A5D" w:rsidRDefault="00016B9D" w:rsidP="00664ED2">
      <w:pPr>
        <w:pStyle w:val="Listeavsnitt"/>
        <w:numPr>
          <w:ilvl w:val="0"/>
          <w:numId w:val="24"/>
        </w:numPr>
        <w:rPr>
          <w:color w:val="0000FF"/>
          <w:lang w:val="nn-NO"/>
        </w:rPr>
      </w:pPr>
      <w:r w:rsidRPr="00377A5D">
        <w:rPr>
          <w:lang w:val="nn-NO"/>
        </w:rPr>
        <w:t>Kor</w:t>
      </w:r>
      <w:r w:rsidR="00DA64BD" w:rsidRPr="00377A5D">
        <w:rPr>
          <w:lang w:val="nn-NO"/>
        </w:rPr>
        <w:t xml:space="preserve"> my</w:t>
      </w:r>
      <w:r w:rsidR="00760039" w:rsidRPr="00377A5D">
        <w:rPr>
          <w:lang w:val="nn-NO"/>
        </w:rPr>
        <w:t>kj</w:t>
      </w:r>
      <w:r w:rsidR="00DA64BD" w:rsidRPr="00377A5D">
        <w:rPr>
          <w:lang w:val="nn-NO"/>
        </w:rPr>
        <w:t xml:space="preserve">e hadde </w:t>
      </w:r>
      <w:r w:rsidR="00E73881" w:rsidRPr="00377A5D">
        <w:rPr>
          <w:lang w:val="nn-NO"/>
        </w:rPr>
        <w:t xml:space="preserve">Per i brutto </w:t>
      </w:r>
      <w:r w:rsidR="00F60FE0" w:rsidRPr="00377A5D">
        <w:rPr>
          <w:lang w:val="nn-NO"/>
        </w:rPr>
        <w:t>ve</w:t>
      </w:r>
      <w:r w:rsidR="00E73881" w:rsidRPr="00377A5D">
        <w:rPr>
          <w:lang w:val="nn-NO"/>
        </w:rPr>
        <w:t xml:space="preserve">kelønn denne </w:t>
      </w:r>
      <w:r w:rsidR="00F60FE0" w:rsidRPr="00377A5D">
        <w:rPr>
          <w:lang w:val="nn-NO"/>
        </w:rPr>
        <w:t>ve</w:t>
      </w:r>
      <w:r w:rsidR="00E73881" w:rsidRPr="00377A5D">
        <w:rPr>
          <w:lang w:val="nn-NO"/>
        </w:rPr>
        <w:t>ka?</w:t>
      </w:r>
      <w:r w:rsidR="00DA64BD" w:rsidRPr="00377A5D">
        <w:rPr>
          <w:lang w:val="nn-NO"/>
        </w:rPr>
        <w:br/>
      </w:r>
      <w:r w:rsidR="00F60FE0" w:rsidRPr="00377A5D">
        <w:rPr>
          <w:color w:val="0000FF"/>
          <w:lang w:val="nn-NO"/>
        </w:rPr>
        <w:t>Ve</w:t>
      </w:r>
      <w:r w:rsidR="00DA64BD" w:rsidRPr="00377A5D">
        <w:rPr>
          <w:color w:val="0000FF"/>
          <w:lang w:val="nn-NO"/>
        </w:rPr>
        <w:t>ke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til Per denne </w:t>
      </w:r>
      <w:r w:rsidR="00F60FE0" w:rsidRPr="00377A5D">
        <w:rPr>
          <w:color w:val="0000FF"/>
          <w:lang w:val="nn-NO"/>
        </w:rPr>
        <w:t>ve</w:t>
      </w:r>
      <w:r w:rsidR="00DA64BD" w:rsidRPr="00377A5D">
        <w:rPr>
          <w:color w:val="0000FF"/>
          <w:lang w:val="nn-NO"/>
        </w:rPr>
        <w:t>k</w:t>
      </w:r>
      <w:r w:rsidR="00E73881" w:rsidRPr="00377A5D">
        <w:rPr>
          <w:color w:val="0000FF"/>
          <w:lang w:val="nn-NO"/>
        </w:rPr>
        <w:t>a var</w:t>
      </w:r>
      <w:r w:rsidR="00DA64BD" w:rsidRPr="00377A5D">
        <w:rPr>
          <w:color w:val="0000FF"/>
          <w:lang w:val="nn-NO"/>
        </w:rPr>
        <w:t xml:space="preserve"> </w:t>
      </w:r>
      <w:r w:rsidR="00E73881" w:rsidRPr="00377A5D">
        <w:rPr>
          <w:position w:val="-20"/>
          <w:lang w:val="nn-NO"/>
        </w:rPr>
        <w:object w:dxaOrig="4700" w:dyaOrig="420" w14:anchorId="45127C86">
          <v:shape id="_x0000_i1070" type="#_x0000_t75" style="width:234pt;height:22pt" o:ole="">
            <v:imagedata r:id="rId102" o:title=""/>
          </v:shape>
          <o:OLEObject Type="Embed" ProgID="Equation.DSMT4" ShapeID="_x0000_i1070" DrawAspect="Content" ObjectID="_1621248915" r:id="rId103"/>
        </w:object>
      </w:r>
    </w:p>
    <w:p w14:paraId="1ADF8018" w14:textId="69BF9BA6" w:rsidR="00DA64BD" w:rsidRPr="00377A5D" w:rsidRDefault="0091091E" w:rsidP="00664ED2">
      <w:pPr>
        <w:pStyle w:val="Listeavsnitt"/>
        <w:numPr>
          <w:ilvl w:val="0"/>
          <w:numId w:val="24"/>
        </w:numPr>
        <w:rPr>
          <w:color w:val="0000FF"/>
          <w:lang w:val="nn-NO"/>
        </w:rPr>
      </w:pPr>
      <w:r w:rsidRPr="00377A5D">
        <w:rPr>
          <w:lang w:val="nn-NO"/>
        </w:rPr>
        <w:t>Kva</w:t>
      </w:r>
      <w:r w:rsidR="00DA64BD" w:rsidRPr="00377A5D">
        <w:rPr>
          <w:lang w:val="nn-NO"/>
        </w:rPr>
        <w:t xml:space="preserve"> </w:t>
      </w:r>
      <w:r w:rsidR="00F60FE0" w:rsidRPr="00377A5D">
        <w:rPr>
          <w:lang w:val="nn-NO"/>
        </w:rPr>
        <w:t>vart</w:t>
      </w:r>
      <w:r w:rsidR="00DA64BD" w:rsidRPr="00377A5D">
        <w:rPr>
          <w:lang w:val="nn-NO"/>
        </w:rPr>
        <w:t xml:space="preserve"> den v</w:t>
      </w:r>
      <w:r w:rsidR="00F60FE0" w:rsidRPr="00377A5D">
        <w:rPr>
          <w:lang w:val="nn-NO"/>
        </w:rPr>
        <w:t>e</w:t>
      </w:r>
      <w:r w:rsidR="00DA64BD" w:rsidRPr="00377A5D">
        <w:rPr>
          <w:lang w:val="nn-NO"/>
        </w:rPr>
        <w:t>rkel</w:t>
      </w:r>
      <w:r w:rsidR="00F60FE0" w:rsidRPr="00377A5D">
        <w:rPr>
          <w:lang w:val="nn-NO"/>
        </w:rPr>
        <w:t>e</w:t>
      </w:r>
      <w:r w:rsidR="00DA64BD" w:rsidRPr="00377A5D">
        <w:rPr>
          <w:lang w:val="nn-NO"/>
        </w:rPr>
        <w:t>ge time</w:t>
      </w:r>
      <w:r w:rsidR="00B37DF8" w:rsidRPr="00377A5D">
        <w:rPr>
          <w:lang w:val="nn-NO"/>
        </w:rPr>
        <w:t>lønna</w:t>
      </w:r>
      <w:r w:rsidR="00DA64BD" w:rsidRPr="00377A5D">
        <w:rPr>
          <w:lang w:val="nn-NO"/>
        </w:rPr>
        <w:t xml:space="preserve"> til Per denne </w:t>
      </w:r>
      <w:r w:rsidR="005047F0" w:rsidRPr="00377A5D">
        <w:rPr>
          <w:lang w:val="nn-NO"/>
        </w:rPr>
        <w:t>veka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Den v</w:t>
      </w:r>
      <w:r w:rsidR="005047F0" w:rsidRPr="00377A5D">
        <w:rPr>
          <w:color w:val="0000FF"/>
          <w:lang w:val="nn-NO"/>
        </w:rPr>
        <w:t>e</w:t>
      </w:r>
      <w:r w:rsidR="00760039" w:rsidRPr="00377A5D">
        <w:rPr>
          <w:color w:val="0000FF"/>
          <w:lang w:val="nn-NO"/>
        </w:rPr>
        <w:t>rkele</w:t>
      </w:r>
      <w:r w:rsidR="00DA64BD" w:rsidRPr="00377A5D">
        <w:rPr>
          <w:color w:val="0000FF"/>
          <w:lang w:val="nn-NO"/>
        </w:rPr>
        <w:t>ge time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</w:t>
      </w:r>
      <w:r w:rsidR="005047F0" w:rsidRPr="00377A5D">
        <w:rPr>
          <w:color w:val="0000FF"/>
          <w:lang w:val="nn-NO"/>
        </w:rPr>
        <w:t>vart</w:t>
      </w:r>
      <w:r w:rsidR="00E73881" w:rsidRPr="00377A5D">
        <w:rPr>
          <w:color w:val="0000FF"/>
          <w:lang w:val="nn-NO"/>
        </w:rPr>
        <w:t xml:space="preserve"> </w:t>
      </w:r>
      <w:r w:rsidR="00DA64BD" w:rsidRPr="00377A5D">
        <w:rPr>
          <w:color w:val="0000FF"/>
          <w:position w:val="-22"/>
          <w:lang w:val="nn-NO"/>
        </w:rPr>
        <w:object w:dxaOrig="1579" w:dyaOrig="580" w14:anchorId="713FFF29">
          <v:shape id="_x0000_i1071" type="#_x0000_t75" style="width:78pt;height:29.5pt" o:ole="">
            <v:imagedata r:id="rId104" o:title=""/>
          </v:shape>
          <o:OLEObject Type="Embed" ProgID="Equation.DSMT4" ShapeID="_x0000_i1071" DrawAspect="Content" ObjectID="_1621248916" r:id="rId105"/>
        </w:object>
      </w:r>
    </w:p>
    <w:p w14:paraId="0B41CDB2" w14:textId="77777777" w:rsidR="00280575" w:rsidRPr="00377A5D" w:rsidRDefault="00280575" w:rsidP="00E73881">
      <w:pPr>
        <w:rPr>
          <w:b/>
          <w:lang w:val="nn-NO"/>
        </w:rPr>
      </w:pPr>
    </w:p>
    <w:p w14:paraId="767CE93F" w14:textId="77777777" w:rsidR="00E73881" w:rsidRPr="00377A5D" w:rsidRDefault="0075189F" w:rsidP="00E73881">
      <w:pPr>
        <w:rPr>
          <w:lang w:val="nn-NO"/>
        </w:rPr>
      </w:pPr>
      <w:r w:rsidRPr="00377A5D">
        <w:rPr>
          <w:b/>
          <w:lang w:val="nn-NO"/>
        </w:rPr>
        <w:t>3.</w:t>
      </w:r>
      <w:r w:rsidR="00DA64BD" w:rsidRPr="00377A5D">
        <w:rPr>
          <w:b/>
          <w:lang w:val="nn-NO"/>
        </w:rPr>
        <w:t>3</w:t>
      </w:r>
      <w:r w:rsidR="00DA64BD" w:rsidRPr="00377A5D">
        <w:rPr>
          <w:lang w:val="nn-NO"/>
        </w:rPr>
        <w:br/>
      </w:r>
      <w:r w:rsidR="00E73881" w:rsidRPr="00377A5D">
        <w:rPr>
          <w:lang w:val="nn-NO"/>
        </w:rPr>
        <w:t>Silje har</w:t>
      </w:r>
      <w:r w:rsidR="00C6369A" w:rsidRPr="00377A5D">
        <w:rPr>
          <w:lang w:val="nn-NO"/>
        </w:rPr>
        <w:t xml:space="preserve"> ei </w:t>
      </w:r>
      <w:r w:rsidR="00E73881" w:rsidRPr="00377A5D">
        <w:rPr>
          <w:lang w:val="nn-NO"/>
        </w:rPr>
        <w:t xml:space="preserve">årslønn på 375 500 kroner. </w:t>
      </w:r>
      <w:r w:rsidR="0091091E" w:rsidRPr="00377A5D">
        <w:rPr>
          <w:lang w:val="nn-NO"/>
        </w:rPr>
        <w:t>Kva</w:t>
      </w:r>
      <w:r w:rsidR="00E73881" w:rsidRPr="00377A5D">
        <w:rPr>
          <w:lang w:val="nn-NO"/>
        </w:rPr>
        <w:t xml:space="preserve"> blir time</w:t>
      </w:r>
      <w:r w:rsidR="00B37DF8" w:rsidRPr="00377A5D">
        <w:rPr>
          <w:lang w:val="nn-NO"/>
        </w:rPr>
        <w:t>lønna</w:t>
      </w:r>
      <w:r w:rsidR="00E73881" w:rsidRPr="00377A5D">
        <w:rPr>
          <w:lang w:val="nn-NO"/>
        </w:rPr>
        <w:t xml:space="preserve"> til Silje dersom du </w:t>
      </w:r>
      <w:r w:rsidR="00A11B2A" w:rsidRPr="00377A5D">
        <w:rPr>
          <w:lang w:val="nn-NO"/>
        </w:rPr>
        <w:t>reknar</w:t>
      </w:r>
      <w:r w:rsidR="00E73881" w:rsidRPr="00377A5D">
        <w:rPr>
          <w:lang w:val="nn-NO"/>
        </w:rPr>
        <w:t xml:space="preserve"> med </w:t>
      </w:r>
      <w:r w:rsidR="00E73881" w:rsidRPr="00377A5D">
        <w:rPr>
          <w:lang w:val="nn-NO"/>
        </w:rPr>
        <w:br/>
        <w:t>1 950 arbeids</w:t>
      </w:r>
      <w:r w:rsidR="00F60FE0" w:rsidRPr="00377A5D">
        <w:rPr>
          <w:lang w:val="nn-NO"/>
        </w:rPr>
        <w:t xml:space="preserve">timar </w:t>
      </w:r>
      <w:r w:rsidR="00E73881" w:rsidRPr="00377A5D">
        <w:rPr>
          <w:lang w:val="nn-NO"/>
        </w:rPr>
        <w:t>i løpet av e</w:t>
      </w:r>
      <w:r w:rsidR="00A11B2A" w:rsidRPr="00377A5D">
        <w:rPr>
          <w:lang w:val="nn-NO"/>
        </w:rPr>
        <w:t>i</w:t>
      </w:r>
      <w:r w:rsidR="00E73881" w:rsidRPr="00377A5D">
        <w:rPr>
          <w:lang w:val="nn-NO"/>
        </w:rPr>
        <w:t>tt år?</w:t>
      </w:r>
    </w:p>
    <w:p w14:paraId="310D0FF2" w14:textId="77777777" w:rsidR="00DA64BD" w:rsidRPr="00377A5D" w:rsidRDefault="00E73881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Time</w:t>
      </w:r>
      <w:r w:rsidR="00B37DF8" w:rsidRPr="00377A5D">
        <w:rPr>
          <w:color w:val="0000FF"/>
          <w:lang w:val="nn-NO"/>
        </w:rPr>
        <w:t>lønna</w:t>
      </w:r>
      <w:r w:rsidRPr="00377A5D">
        <w:rPr>
          <w:color w:val="0000FF"/>
          <w:lang w:val="nn-NO"/>
        </w:rPr>
        <w:t xml:space="preserve"> til Silje blir</w:t>
      </w:r>
      <w:r w:rsidR="00DA64BD" w:rsidRPr="00377A5D">
        <w:rPr>
          <w:color w:val="0000FF"/>
          <w:lang w:val="nn-NO"/>
        </w:rPr>
        <w:t xml:space="preserve"> </w:t>
      </w:r>
      <w:r w:rsidR="00DA64BD" w:rsidRPr="00377A5D">
        <w:rPr>
          <w:color w:val="0000FF"/>
          <w:position w:val="-28"/>
          <w:lang w:val="nn-NO"/>
        </w:rPr>
        <w:object w:dxaOrig="1820" w:dyaOrig="639" w14:anchorId="3F2CC9F8">
          <v:shape id="_x0000_i1072" type="#_x0000_t75" style="width:89.5pt;height:32pt" o:ole="">
            <v:imagedata r:id="rId106" o:title=""/>
          </v:shape>
          <o:OLEObject Type="Embed" ProgID="Equation.DSMT4" ShapeID="_x0000_i1072" DrawAspect="Content" ObjectID="_1621248917" r:id="rId107"/>
        </w:object>
      </w:r>
    </w:p>
    <w:p w14:paraId="5D298CB5" w14:textId="77777777" w:rsidR="00DA64BD" w:rsidRPr="00377A5D" w:rsidRDefault="0075189F" w:rsidP="00DA64BD">
      <w:pPr>
        <w:rPr>
          <w:lang w:val="nn-NO"/>
        </w:rPr>
      </w:pPr>
      <w:r w:rsidRPr="00377A5D">
        <w:rPr>
          <w:b/>
          <w:lang w:val="nn-NO"/>
        </w:rPr>
        <w:t>3.</w:t>
      </w:r>
      <w:r w:rsidR="00DA64BD" w:rsidRPr="00377A5D">
        <w:rPr>
          <w:b/>
          <w:lang w:val="nn-NO"/>
        </w:rPr>
        <w:t>4</w:t>
      </w:r>
      <w:r w:rsidR="00DA64BD" w:rsidRPr="00377A5D">
        <w:rPr>
          <w:lang w:val="nn-NO"/>
        </w:rPr>
        <w:br/>
        <w:t xml:space="preserve">Stanislaw </w:t>
      </w:r>
      <w:r w:rsidR="00A11B2A" w:rsidRPr="00377A5D">
        <w:rPr>
          <w:lang w:val="nn-NO"/>
        </w:rPr>
        <w:t>plukkar</w:t>
      </w:r>
      <w:r w:rsidR="00DA64BD" w:rsidRPr="00377A5D">
        <w:rPr>
          <w:lang w:val="nn-NO"/>
        </w:rPr>
        <w:t xml:space="preserve"> </w:t>
      </w:r>
      <w:r w:rsidR="00A11B2A" w:rsidRPr="00377A5D">
        <w:rPr>
          <w:lang w:val="nn-NO"/>
        </w:rPr>
        <w:t>morellar</w:t>
      </w:r>
      <w:r w:rsidR="00DA64BD" w:rsidRPr="00377A5D">
        <w:rPr>
          <w:lang w:val="nn-NO"/>
        </w:rPr>
        <w:t xml:space="preserve">. Han får 12 </w:t>
      </w:r>
      <w:r w:rsidR="00A844F1" w:rsidRPr="00377A5D">
        <w:rPr>
          <w:lang w:val="nn-NO"/>
        </w:rPr>
        <w:t xml:space="preserve">kroner </w:t>
      </w:r>
      <w:r w:rsidR="00DA64BD" w:rsidRPr="00377A5D">
        <w:rPr>
          <w:lang w:val="nn-NO"/>
        </w:rPr>
        <w:t xml:space="preserve">for </w:t>
      </w:r>
      <w:r w:rsidR="0091091E" w:rsidRPr="00377A5D">
        <w:rPr>
          <w:lang w:val="nn-NO"/>
        </w:rPr>
        <w:t xml:space="preserve">kvar </w:t>
      </w:r>
      <w:r w:rsidR="00DA64BD" w:rsidRPr="00377A5D">
        <w:rPr>
          <w:lang w:val="nn-NO"/>
        </w:rPr>
        <w:t xml:space="preserve">kg han </w:t>
      </w:r>
      <w:r w:rsidR="00A11B2A" w:rsidRPr="00377A5D">
        <w:rPr>
          <w:lang w:val="nn-NO"/>
        </w:rPr>
        <w:t>plukkar</w:t>
      </w:r>
      <w:r w:rsidR="00DA64BD" w:rsidRPr="00377A5D">
        <w:rPr>
          <w:lang w:val="nn-NO"/>
        </w:rPr>
        <w:t>.</w:t>
      </w:r>
      <w:r w:rsidR="00C6369A" w:rsidRPr="00377A5D">
        <w:rPr>
          <w:lang w:val="nn-NO"/>
        </w:rPr>
        <w:t xml:space="preserve"> </w:t>
      </w:r>
      <w:r w:rsidR="00A11B2A" w:rsidRPr="00377A5D">
        <w:rPr>
          <w:lang w:val="nn-NO"/>
        </w:rPr>
        <w:t>E</w:t>
      </w:r>
      <w:r w:rsidR="00C6369A" w:rsidRPr="00377A5D">
        <w:rPr>
          <w:lang w:val="nn-NO"/>
        </w:rPr>
        <w:t xml:space="preserve">in </w:t>
      </w:r>
      <w:r w:rsidR="00DA64BD" w:rsidRPr="00377A5D">
        <w:rPr>
          <w:lang w:val="nn-NO"/>
        </w:rPr>
        <w:t>dag plukk</w:t>
      </w:r>
      <w:r w:rsidR="00A11B2A" w:rsidRPr="00377A5D">
        <w:rPr>
          <w:lang w:val="nn-NO"/>
        </w:rPr>
        <w:t>a</w:t>
      </w:r>
      <w:r w:rsidR="00DA64BD" w:rsidRPr="00377A5D">
        <w:rPr>
          <w:lang w:val="nn-NO"/>
        </w:rPr>
        <w:t xml:space="preserve"> han 135 kg i løpet av 10 </w:t>
      </w:r>
      <w:r w:rsidR="00F60FE0" w:rsidRPr="00377A5D">
        <w:rPr>
          <w:lang w:val="nn-NO"/>
        </w:rPr>
        <w:t>timar.</w:t>
      </w:r>
    </w:p>
    <w:p w14:paraId="1E07D4C5" w14:textId="77777777" w:rsidR="00DA64BD" w:rsidRPr="00377A5D" w:rsidRDefault="0091091E" w:rsidP="00664ED2">
      <w:pPr>
        <w:pStyle w:val="Listeavsnitt"/>
        <w:numPr>
          <w:ilvl w:val="0"/>
          <w:numId w:val="9"/>
        </w:numPr>
        <w:rPr>
          <w:lang w:val="nn-NO"/>
        </w:rPr>
      </w:pPr>
      <w:r w:rsidRPr="00377A5D">
        <w:rPr>
          <w:lang w:val="nn-NO"/>
        </w:rPr>
        <w:t>Kva</w:t>
      </w:r>
      <w:r w:rsidR="00DA64BD" w:rsidRPr="00377A5D">
        <w:rPr>
          <w:lang w:val="nn-NO"/>
        </w:rPr>
        <w:t xml:space="preserve"> var bruttolønn til Stanislaw denne dagen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Brutto</w:t>
      </w:r>
      <w:r w:rsidR="00B37DF8" w:rsidRPr="00377A5D">
        <w:rPr>
          <w:color w:val="0000FF"/>
          <w:lang w:val="nn-NO"/>
        </w:rPr>
        <w:t>lønna</w:t>
      </w:r>
      <w:r w:rsidR="00DA64BD" w:rsidRPr="00377A5D">
        <w:rPr>
          <w:color w:val="0000FF"/>
          <w:lang w:val="nn-NO"/>
        </w:rPr>
        <w:t xml:space="preserve"> til Stanislaw denne dagen </w:t>
      </w:r>
      <w:r w:rsidR="00266DD1" w:rsidRPr="00377A5D">
        <w:rPr>
          <w:color w:val="0000FF"/>
          <w:lang w:val="nn-NO"/>
        </w:rPr>
        <w:t>var</w:t>
      </w:r>
      <w:r w:rsidR="00DA64BD" w:rsidRPr="00377A5D">
        <w:rPr>
          <w:color w:val="0000FF"/>
          <w:lang w:val="nn-NO"/>
        </w:rPr>
        <w:t xml:space="preserve"> </w:t>
      </w:r>
      <w:r w:rsidR="00DA64BD" w:rsidRPr="00377A5D">
        <w:rPr>
          <w:color w:val="0000FF"/>
          <w:position w:val="-20"/>
          <w:lang w:val="nn-NO"/>
        </w:rPr>
        <w:object w:dxaOrig="1860" w:dyaOrig="420" w14:anchorId="344D1586">
          <v:shape id="_x0000_i1073" type="#_x0000_t75" style="width:93.5pt;height:22pt" o:ole="">
            <v:imagedata r:id="rId108" o:title=""/>
          </v:shape>
          <o:OLEObject Type="Embed" ProgID="Equation.DSMT4" ShapeID="_x0000_i1073" DrawAspect="Content" ObjectID="_1621248918" r:id="rId109"/>
        </w:object>
      </w:r>
      <w:r w:rsidR="00DA64BD" w:rsidRPr="00377A5D">
        <w:rPr>
          <w:color w:val="0000FF"/>
          <w:lang w:val="nn-NO"/>
        </w:rPr>
        <w:br/>
      </w:r>
    </w:p>
    <w:p w14:paraId="2D7A5B51" w14:textId="77777777" w:rsidR="00DA64BD" w:rsidRPr="00377A5D" w:rsidRDefault="0091091E" w:rsidP="00664ED2">
      <w:pPr>
        <w:pStyle w:val="Listeavsnitt"/>
        <w:numPr>
          <w:ilvl w:val="0"/>
          <w:numId w:val="9"/>
        </w:numPr>
        <w:rPr>
          <w:color w:val="0000FF"/>
          <w:lang w:val="nn-NO"/>
        </w:rPr>
      </w:pPr>
      <w:r w:rsidRPr="00377A5D">
        <w:rPr>
          <w:lang w:val="nn-NO"/>
        </w:rPr>
        <w:t>Kva</w:t>
      </w:r>
      <w:r w:rsidR="001321AD" w:rsidRPr="00377A5D">
        <w:rPr>
          <w:lang w:val="nn-NO"/>
        </w:rPr>
        <w:t xml:space="preserve"> vart </w:t>
      </w:r>
      <w:r w:rsidR="00DA64BD" w:rsidRPr="00377A5D">
        <w:rPr>
          <w:lang w:val="nn-NO"/>
        </w:rPr>
        <w:t>time</w:t>
      </w:r>
      <w:r w:rsidR="00B37DF8" w:rsidRPr="00377A5D">
        <w:rPr>
          <w:lang w:val="nn-NO"/>
        </w:rPr>
        <w:t>lønna</w:t>
      </w:r>
      <w:r w:rsidR="00DA64BD" w:rsidRPr="00377A5D">
        <w:rPr>
          <w:lang w:val="nn-NO"/>
        </w:rPr>
        <w:t>?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Time</w:t>
      </w:r>
      <w:r w:rsidR="00B37DF8" w:rsidRPr="00377A5D">
        <w:rPr>
          <w:color w:val="0000FF"/>
          <w:lang w:val="nn-NO"/>
        </w:rPr>
        <w:t>lønna</w:t>
      </w:r>
      <w:r w:rsidR="001321AD" w:rsidRPr="00377A5D">
        <w:rPr>
          <w:color w:val="0000FF"/>
          <w:lang w:val="nn-NO"/>
        </w:rPr>
        <w:t xml:space="preserve"> vart </w:t>
      </w:r>
      <w:r w:rsidR="00DA64BD" w:rsidRPr="00377A5D">
        <w:rPr>
          <w:color w:val="0000FF"/>
          <w:position w:val="-22"/>
          <w:lang w:val="nn-NO"/>
        </w:rPr>
        <w:object w:dxaOrig="1579" w:dyaOrig="580" w14:anchorId="0C3F74C6">
          <v:shape id="_x0000_i1074" type="#_x0000_t75" style="width:78pt;height:29.5pt" o:ole="">
            <v:imagedata r:id="rId110" o:title=""/>
          </v:shape>
          <o:OLEObject Type="Embed" ProgID="Equation.DSMT4" ShapeID="_x0000_i1074" DrawAspect="Content" ObjectID="_1621248919" r:id="rId111"/>
        </w:object>
      </w:r>
    </w:p>
    <w:p w14:paraId="4A0DEC6C" w14:textId="77777777" w:rsidR="00DA64BD" w:rsidRPr="00377A5D" w:rsidRDefault="00DA64BD" w:rsidP="00DA64BD">
      <w:pPr>
        <w:rPr>
          <w:lang w:val="nn-NO"/>
        </w:rPr>
      </w:pPr>
    </w:p>
    <w:p w14:paraId="1333B557" w14:textId="77777777" w:rsidR="00266DD1" w:rsidRPr="00377A5D" w:rsidRDefault="00280575" w:rsidP="0075189F">
      <w:pPr>
        <w:rPr>
          <w:rFonts w:cs="TimesNewRomanPS"/>
          <w:lang w:val="nn-NO"/>
        </w:rPr>
      </w:pPr>
      <w:r w:rsidRPr="00377A5D">
        <w:rPr>
          <w:b/>
          <w:lang w:val="nn-NO" w:eastAsia="nb-NO"/>
        </w:rPr>
        <w:br w:type="page"/>
      </w:r>
      <w:r w:rsidR="0075189F" w:rsidRPr="00377A5D">
        <w:rPr>
          <w:b/>
          <w:lang w:val="nn-NO" w:eastAsia="nb-NO"/>
        </w:rPr>
        <w:lastRenderedPageBreak/>
        <w:t>3.</w:t>
      </w:r>
      <w:r w:rsidR="00DA64BD" w:rsidRPr="00377A5D">
        <w:rPr>
          <w:b/>
          <w:lang w:val="nn-NO" w:eastAsia="nb-NO"/>
        </w:rPr>
        <w:t>5</w:t>
      </w:r>
      <w:r w:rsidR="00DA64BD" w:rsidRPr="00377A5D">
        <w:rPr>
          <w:lang w:val="nn-NO" w:eastAsia="nb-NO"/>
        </w:rPr>
        <w:br/>
      </w:r>
      <w:r w:rsidR="00266DD1" w:rsidRPr="00377A5D">
        <w:rPr>
          <w:rFonts w:cs="TimesNewRomanPS"/>
          <w:lang w:val="nn-NO"/>
        </w:rPr>
        <w:t>Vegard er sn</w:t>
      </w:r>
      <w:r w:rsidR="00B34A50" w:rsidRPr="00377A5D">
        <w:rPr>
          <w:rFonts w:cs="TimesNewRomanPS"/>
          <w:lang w:val="nn-NO"/>
        </w:rPr>
        <w:t>i</w:t>
      </w:r>
      <w:r w:rsidR="00266DD1" w:rsidRPr="00377A5D">
        <w:rPr>
          <w:rFonts w:cs="TimesNewRomanPS"/>
          <w:lang w:val="nn-NO"/>
        </w:rPr>
        <w:t>kk</w:t>
      </w:r>
      <w:r w:rsidR="00B34A50" w:rsidRPr="00377A5D">
        <w:rPr>
          <w:rFonts w:cs="TimesNewRomanPS"/>
          <w:lang w:val="nn-NO"/>
        </w:rPr>
        <w:t>a</w:t>
      </w:r>
      <w:r w:rsidR="00266DD1" w:rsidRPr="00377A5D">
        <w:rPr>
          <w:rFonts w:cs="TimesNewRomanPS"/>
          <w:lang w:val="nn-NO"/>
        </w:rPr>
        <w:t>r og gir</w:t>
      </w:r>
      <w:r w:rsidR="00602B64" w:rsidRPr="00377A5D">
        <w:rPr>
          <w:rFonts w:cs="TimesNewRomanPS"/>
          <w:lang w:val="nn-NO"/>
        </w:rPr>
        <w:t xml:space="preserve"> eit </w:t>
      </w:r>
      <w:r w:rsidR="00B34A50" w:rsidRPr="00377A5D">
        <w:rPr>
          <w:rFonts w:cs="TimesNewRomanPS"/>
          <w:lang w:val="nn-NO"/>
        </w:rPr>
        <w:t>anbod</w:t>
      </w:r>
      <w:r w:rsidR="00D52D5D" w:rsidRPr="00377A5D">
        <w:rPr>
          <w:rFonts w:cs="TimesNewRomanPS"/>
          <w:lang w:val="nn-NO"/>
        </w:rPr>
        <w:t xml:space="preserve"> på 27 0</w:t>
      </w:r>
      <w:r w:rsidR="00266DD1" w:rsidRPr="00377A5D">
        <w:rPr>
          <w:rFonts w:cs="TimesNewRomanPS"/>
          <w:lang w:val="nn-NO"/>
        </w:rPr>
        <w:t>00 kroner for</w:t>
      </w:r>
      <w:r w:rsidR="00C6369A" w:rsidRPr="00377A5D">
        <w:rPr>
          <w:rFonts w:cs="TimesNewRomanPS"/>
          <w:lang w:val="nn-NO"/>
        </w:rPr>
        <w:t xml:space="preserve"> ein </w:t>
      </w:r>
      <w:r w:rsidR="00266DD1" w:rsidRPr="00377A5D">
        <w:rPr>
          <w:rFonts w:cs="TimesNewRomanPS"/>
          <w:lang w:val="nn-NO"/>
        </w:rPr>
        <w:t xml:space="preserve">jobb. Han </w:t>
      </w:r>
      <w:r w:rsidR="00B34A50" w:rsidRPr="00377A5D">
        <w:rPr>
          <w:rFonts w:cs="TimesNewRomanPS"/>
          <w:lang w:val="nn-NO"/>
        </w:rPr>
        <w:t>reknar</w:t>
      </w:r>
      <w:r w:rsidR="00266DD1" w:rsidRPr="00377A5D">
        <w:rPr>
          <w:rFonts w:cs="TimesNewRomanPS"/>
          <w:lang w:val="nn-NO"/>
        </w:rPr>
        <w:t xml:space="preserve"> med å bruke 10 </w:t>
      </w:r>
      <w:r w:rsidR="00B34A50" w:rsidRPr="00377A5D">
        <w:rPr>
          <w:rFonts w:cs="TimesNewRomanPS"/>
          <w:lang w:val="nn-NO"/>
        </w:rPr>
        <w:t>arbeidsdagar</w:t>
      </w:r>
      <w:r w:rsidR="00266DD1" w:rsidRPr="00377A5D">
        <w:rPr>
          <w:rFonts w:cs="TimesNewRomanPS"/>
          <w:lang w:val="nn-NO"/>
        </w:rPr>
        <w:t xml:space="preserve"> på jobben. </w:t>
      </w:r>
      <w:r w:rsidR="0091091E" w:rsidRPr="00377A5D">
        <w:rPr>
          <w:rFonts w:cs="TimesNewRomanPS"/>
          <w:lang w:val="nn-NO"/>
        </w:rPr>
        <w:t xml:space="preserve">Kvar </w:t>
      </w:r>
      <w:r w:rsidR="00266DD1" w:rsidRPr="00377A5D">
        <w:rPr>
          <w:rFonts w:cs="TimesNewRomanPS"/>
          <w:lang w:val="nn-NO"/>
        </w:rPr>
        <w:t xml:space="preserve">arbeidsdag er på 7,5 </w:t>
      </w:r>
      <w:r w:rsidR="00F60FE0" w:rsidRPr="00377A5D">
        <w:rPr>
          <w:rFonts w:cs="TimesNewRomanPS"/>
          <w:lang w:val="nn-NO"/>
        </w:rPr>
        <w:t>timar.</w:t>
      </w:r>
      <w:r w:rsidR="00266DD1" w:rsidRPr="00377A5D">
        <w:rPr>
          <w:rFonts w:cs="TimesNewRomanPS"/>
          <w:lang w:val="nn-NO"/>
        </w:rPr>
        <w:t xml:space="preserve"> </w:t>
      </w:r>
      <w:r w:rsidR="00016B9D" w:rsidRPr="00377A5D">
        <w:rPr>
          <w:rFonts w:cs="TimesNewRomanPS"/>
          <w:lang w:val="nn-NO"/>
        </w:rPr>
        <w:t>Kor</w:t>
      </w:r>
      <w:r w:rsidR="00266DD1" w:rsidRPr="00377A5D">
        <w:rPr>
          <w:rFonts w:cs="TimesNewRomanPS"/>
          <w:lang w:val="nn-NO"/>
        </w:rPr>
        <w:t xml:space="preserve"> stor timelønn har Vegard </w:t>
      </w:r>
      <w:r w:rsidR="000A22FA" w:rsidRPr="00377A5D">
        <w:rPr>
          <w:rFonts w:cs="TimesNewRomanPS"/>
          <w:lang w:val="nn-NO"/>
        </w:rPr>
        <w:t>rekn</w:t>
      </w:r>
      <w:r w:rsidR="00B34A50" w:rsidRPr="00377A5D">
        <w:rPr>
          <w:rFonts w:cs="TimesNewRomanPS"/>
          <w:lang w:val="nn-NO"/>
        </w:rPr>
        <w:t>a</w:t>
      </w:r>
      <w:r w:rsidR="00266DD1" w:rsidRPr="00377A5D">
        <w:rPr>
          <w:rFonts w:cs="TimesNewRomanPS"/>
          <w:lang w:val="nn-NO"/>
        </w:rPr>
        <w:t xml:space="preserve"> at han skal ha?</w:t>
      </w:r>
    </w:p>
    <w:p w14:paraId="41C096BC" w14:textId="77777777" w:rsidR="00DA64BD" w:rsidRPr="00377A5D" w:rsidRDefault="00DA64BD" w:rsidP="00266DD1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377A5D">
        <w:rPr>
          <w:rFonts w:cs="TimesNewRomanPS"/>
          <w:color w:val="0000FF"/>
          <w:lang w:val="nn-NO"/>
        </w:rPr>
        <w:t xml:space="preserve">Vegard har </w:t>
      </w:r>
      <w:r w:rsidR="000A22FA" w:rsidRPr="00377A5D">
        <w:rPr>
          <w:rFonts w:cs="TimesNewRomanPS"/>
          <w:color w:val="0000FF"/>
          <w:lang w:val="nn-NO"/>
        </w:rPr>
        <w:t>rekn</w:t>
      </w:r>
      <w:r w:rsidR="00B34A50" w:rsidRPr="00377A5D">
        <w:rPr>
          <w:rFonts w:cs="TimesNewRomanPS"/>
          <w:color w:val="0000FF"/>
          <w:lang w:val="nn-NO"/>
        </w:rPr>
        <w:t>a</w:t>
      </w:r>
      <w:r w:rsidR="00C6369A" w:rsidRPr="00377A5D">
        <w:rPr>
          <w:rFonts w:cs="TimesNewRomanPS"/>
          <w:color w:val="0000FF"/>
          <w:lang w:val="nn-NO"/>
        </w:rPr>
        <w:t xml:space="preserve"> ei </w:t>
      </w:r>
      <w:r w:rsidR="00266DD1" w:rsidRPr="00377A5D">
        <w:rPr>
          <w:rFonts w:cs="TimesNewRomanPS"/>
          <w:color w:val="0000FF"/>
          <w:lang w:val="nn-NO"/>
        </w:rPr>
        <w:t xml:space="preserve">timelønn på </w:t>
      </w:r>
      <w:r w:rsidRPr="00377A5D">
        <w:rPr>
          <w:rFonts w:cs="TimesNewRomanPS"/>
          <w:color w:val="0000FF"/>
          <w:position w:val="-30"/>
          <w:lang w:val="nn-NO"/>
        </w:rPr>
        <w:object w:dxaOrig="1719" w:dyaOrig="660" w14:anchorId="796F8128">
          <v:shape id="_x0000_i1075" type="#_x0000_t75" style="width:85.5pt;height:34pt" o:ole="">
            <v:imagedata r:id="rId112" o:title=""/>
          </v:shape>
          <o:OLEObject Type="Embed" ProgID="Equation.DSMT4" ShapeID="_x0000_i1075" DrawAspect="Content" ObjectID="_1621248920" r:id="rId113"/>
        </w:object>
      </w:r>
    </w:p>
    <w:p w14:paraId="146372C1" w14:textId="77777777" w:rsidR="00266DD1" w:rsidRPr="00377A5D" w:rsidRDefault="00266DD1">
      <w:pPr>
        <w:rPr>
          <w:lang w:val="nn-NO"/>
        </w:rPr>
      </w:pPr>
    </w:p>
    <w:p w14:paraId="46362264" w14:textId="63EDA1A1" w:rsidR="00266DD1" w:rsidRPr="00377A5D" w:rsidRDefault="0075189F" w:rsidP="00266DD1">
      <w:pPr>
        <w:rPr>
          <w:lang w:val="nn-NO" w:eastAsia="nb-NO"/>
        </w:rPr>
      </w:pPr>
      <w:r w:rsidRPr="00377A5D">
        <w:rPr>
          <w:b/>
          <w:lang w:val="nn-NO"/>
        </w:rPr>
        <w:t>3</w:t>
      </w:r>
      <w:r w:rsidR="00DA64BD" w:rsidRPr="00377A5D">
        <w:rPr>
          <w:b/>
          <w:lang w:val="nn-NO"/>
        </w:rPr>
        <w:t>.6</w:t>
      </w:r>
      <w:r w:rsidR="00DA64BD" w:rsidRPr="00377A5D">
        <w:rPr>
          <w:lang w:val="nn-NO"/>
        </w:rPr>
        <w:br/>
      </w:r>
      <w:r w:rsidR="00266DD1" w:rsidRPr="00377A5D">
        <w:rPr>
          <w:lang w:val="nn-NO" w:eastAsia="nb-NO"/>
        </w:rPr>
        <w:t>Tina har</w:t>
      </w:r>
      <w:r w:rsidR="00C6369A" w:rsidRPr="00377A5D">
        <w:rPr>
          <w:lang w:val="nn-NO" w:eastAsia="nb-NO"/>
        </w:rPr>
        <w:t xml:space="preserve"> ei </w:t>
      </w:r>
      <w:r w:rsidR="00266DD1" w:rsidRPr="00377A5D">
        <w:rPr>
          <w:lang w:val="nn-NO" w:eastAsia="nb-NO"/>
        </w:rPr>
        <w:t xml:space="preserve">fast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>slønn på 32 200 kroner. Normal arbeidstid</w:t>
      </w:r>
      <w:r w:rsidR="00C6369A" w:rsidRPr="00377A5D">
        <w:rPr>
          <w:lang w:val="nn-NO" w:eastAsia="nb-NO"/>
        </w:rPr>
        <w:t xml:space="preserve"> ein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 xml:space="preserve"> er 162,5 </w:t>
      </w:r>
      <w:r w:rsidR="00F60FE0" w:rsidRPr="00377A5D">
        <w:rPr>
          <w:lang w:val="nn-NO" w:eastAsia="nb-NO"/>
        </w:rPr>
        <w:t>timar.</w:t>
      </w:r>
      <w:r w:rsidR="00266DD1" w:rsidRPr="00377A5D">
        <w:rPr>
          <w:lang w:val="nn-NO" w:eastAsia="nb-NO"/>
        </w:rPr>
        <w:t xml:space="preserve"> </w:t>
      </w:r>
      <w:r w:rsidR="00266DD1" w:rsidRPr="00377A5D">
        <w:rPr>
          <w:lang w:val="nn-NO" w:eastAsia="nb-NO"/>
        </w:rPr>
        <w:br/>
        <w:t>E</w:t>
      </w:r>
      <w:r w:rsidR="00EF3521" w:rsidRPr="00377A5D">
        <w:rPr>
          <w:lang w:val="nn-NO" w:eastAsia="nb-NO"/>
        </w:rPr>
        <w:t>i</w:t>
      </w:r>
      <w:r w:rsidR="00266DD1" w:rsidRPr="00377A5D">
        <w:rPr>
          <w:lang w:val="nn-NO" w:eastAsia="nb-NO"/>
        </w:rPr>
        <w:t xml:space="preserve">n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 xml:space="preserve"> arbeid</w:t>
      </w:r>
      <w:r w:rsidR="00EF3521" w:rsidRPr="00377A5D">
        <w:rPr>
          <w:lang w:val="nn-NO" w:eastAsia="nb-NO"/>
        </w:rPr>
        <w:t>de</w:t>
      </w:r>
      <w:r w:rsidR="00266DD1" w:rsidRPr="00377A5D">
        <w:rPr>
          <w:lang w:val="nn-NO" w:eastAsia="nb-NO"/>
        </w:rPr>
        <w:t xml:space="preserve"> Tina 7 </w:t>
      </w:r>
      <w:r w:rsidR="00F60FE0" w:rsidRPr="00377A5D">
        <w:rPr>
          <w:lang w:val="nn-NO" w:eastAsia="nb-NO"/>
        </w:rPr>
        <w:t xml:space="preserve">timar </w:t>
      </w:r>
      <w:r w:rsidR="00266DD1" w:rsidRPr="00377A5D">
        <w:rPr>
          <w:lang w:val="nn-NO" w:eastAsia="nb-NO"/>
        </w:rPr>
        <w:t xml:space="preserve">overtid med 40 % tillegg og 4 </w:t>
      </w:r>
      <w:r w:rsidR="00F60FE0" w:rsidRPr="00377A5D">
        <w:rPr>
          <w:lang w:val="nn-NO" w:eastAsia="nb-NO"/>
        </w:rPr>
        <w:t xml:space="preserve">timar </w:t>
      </w:r>
      <w:r w:rsidR="00266DD1" w:rsidRPr="00377A5D">
        <w:rPr>
          <w:lang w:val="nn-NO" w:eastAsia="nb-NO"/>
        </w:rPr>
        <w:t>overtid med 100 % tillegg.</w:t>
      </w:r>
      <w:r w:rsidR="00266DD1" w:rsidRPr="00377A5D">
        <w:rPr>
          <w:lang w:val="nn-NO" w:eastAsia="nb-NO"/>
        </w:rPr>
        <w:br/>
        <w:t xml:space="preserve">Finn </w:t>
      </w:r>
      <w:r w:rsidR="00EF3521" w:rsidRPr="00377A5D">
        <w:rPr>
          <w:lang w:val="nn-NO" w:eastAsia="nb-NO"/>
        </w:rPr>
        <w:t>samla</w:t>
      </w:r>
      <w:r w:rsidR="00266DD1" w:rsidRPr="00377A5D">
        <w:rPr>
          <w:lang w:val="nn-NO" w:eastAsia="nb-NO"/>
        </w:rPr>
        <w:t xml:space="preserve"> lønn for Tina denne </w:t>
      </w:r>
      <w:r w:rsidR="00EF3521" w:rsidRPr="00377A5D">
        <w:rPr>
          <w:lang w:val="nn-NO" w:eastAsia="nb-NO"/>
        </w:rPr>
        <w:t>månad</w:t>
      </w:r>
      <w:r w:rsidR="00760039" w:rsidRPr="00377A5D">
        <w:rPr>
          <w:lang w:val="nn-NO" w:eastAsia="nb-NO"/>
        </w:rPr>
        <w:t>en. Gje</w:t>
      </w:r>
      <w:r w:rsidR="00266DD1" w:rsidRPr="00377A5D">
        <w:rPr>
          <w:lang w:val="nn-NO" w:eastAsia="nb-NO"/>
        </w:rPr>
        <w:t xml:space="preserve">r </w:t>
      </w:r>
      <w:r w:rsidR="00EF3521" w:rsidRPr="00377A5D">
        <w:rPr>
          <w:lang w:val="nn-NO" w:eastAsia="nb-NO"/>
        </w:rPr>
        <w:t>utrekningane</w:t>
      </w:r>
      <w:r w:rsidR="00266DD1" w:rsidRPr="00377A5D">
        <w:rPr>
          <w:lang w:val="nn-NO" w:eastAsia="nb-NO"/>
        </w:rPr>
        <w:t xml:space="preserve"> i</w:t>
      </w:r>
      <w:r w:rsidR="00602B64" w:rsidRPr="00377A5D">
        <w:rPr>
          <w:lang w:val="nn-NO" w:eastAsia="nb-NO"/>
        </w:rPr>
        <w:t xml:space="preserve"> eit </w:t>
      </w:r>
      <w:r w:rsidR="000A22FA" w:rsidRPr="00377A5D">
        <w:rPr>
          <w:lang w:val="nn-NO" w:eastAsia="nb-NO"/>
        </w:rPr>
        <w:t>rekne</w:t>
      </w:r>
      <w:r w:rsidR="00266DD1" w:rsidRPr="00377A5D">
        <w:rPr>
          <w:lang w:val="nn-NO" w:eastAsia="nb-NO"/>
        </w:rPr>
        <w:t>ark.</w:t>
      </w:r>
    </w:p>
    <w:p w14:paraId="25D22CB9" w14:textId="344FFA50" w:rsidR="002B3B71" w:rsidRPr="00377A5D" w:rsidRDefault="007E69CE" w:rsidP="00AD25FA">
      <w:pPr>
        <w:rPr>
          <w:color w:val="0000FF"/>
          <w:lang w:val="nn-NO" w:eastAsia="nb-NO"/>
        </w:rPr>
      </w:pPr>
      <w:r w:rsidRPr="00377A5D">
        <w:rPr>
          <w:noProof/>
          <w:lang w:val="nn-NO" w:eastAsia="nb-NO"/>
        </w:rPr>
        <w:drawing>
          <wp:inline distT="0" distB="0" distL="0" distR="0" wp14:anchorId="45BAC255" wp14:editId="7F1DC65E">
            <wp:extent cx="3505200" cy="3803650"/>
            <wp:effectExtent l="0" t="0" r="0" b="0"/>
            <wp:docPr id="47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A5D">
        <w:rPr>
          <w:noProof/>
          <w:lang w:val="nn-NO" w:eastAsia="nb-NO"/>
        </w:rPr>
        <w:drawing>
          <wp:inline distT="0" distB="0" distL="0" distR="0" wp14:anchorId="28BE18D0" wp14:editId="582DECFF">
            <wp:extent cx="1422400" cy="3803650"/>
            <wp:effectExtent l="0" t="0" r="0" b="0"/>
            <wp:docPr id="48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380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A793F" w14:textId="77777777" w:rsidR="00DA64BD" w:rsidRPr="00377A5D" w:rsidRDefault="00DA64BD" w:rsidP="00DA64BD">
      <w:pPr>
        <w:rPr>
          <w:lang w:val="nn-NO" w:eastAsia="nb-NO"/>
        </w:rPr>
      </w:pPr>
    </w:p>
    <w:p w14:paraId="15D2CB39" w14:textId="0FF9762B" w:rsidR="00760039" w:rsidRPr="00377A5D" w:rsidRDefault="00AD25FA" w:rsidP="00266DD1">
      <w:pPr>
        <w:rPr>
          <w:color w:val="0000FF"/>
          <w:u w:val="double"/>
          <w:lang w:val="nn-NO" w:eastAsia="nb-NO"/>
        </w:rPr>
      </w:pPr>
      <w:r w:rsidRPr="00377A5D">
        <w:rPr>
          <w:color w:val="0000FF"/>
          <w:lang w:val="nn-NO" w:eastAsia="nb-NO"/>
        </w:rPr>
        <w:t xml:space="preserve">Samla lønn for Tina denne månaden vart </w:t>
      </w:r>
      <w:r w:rsidRPr="00377A5D">
        <w:rPr>
          <w:color w:val="0000FF"/>
          <w:u w:val="double"/>
          <w:lang w:val="nn-NO" w:eastAsia="nb-NO"/>
        </w:rPr>
        <w:t>kr 35</w:t>
      </w:r>
      <w:r w:rsidR="00760039" w:rsidRPr="00377A5D">
        <w:rPr>
          <w:color w:val="0000FF"/>
          <w:u w:val="double"/>
          <w:lang w:val="nn-NO" w:eastAsia="nb-NO"/>
        </w:rPr>
        <w:t> </w:t>
      </w:r>
      <w:r w:rsidRPr="00377A5D">
        <w:rPr>
          <w:color w:val="0000FF"/>
          <w:u w:val="double"/>
          <w:lang w:val="nn-NO" w:eastAsia="nb-NO"/>
        </w:rPr>
        <w:t>727.</w:t>
      </w:r>
    </w:p>
    <w:p w14:paraId="7D156F7F" w14:textId="7F3A5AFD" w:rsidR="00760039" w:rsidRPr="00377A5D" w:rsidRDefault="008519D6" w:rsidP="00760039">
      <w:pPr>
        <w:rPr>
          <w:color w:val="0000FF"/>
          <w:lang w:val="nn-NO" w:eastAsia="nb-NO"/>
        </w:rPr>
      </w:pPr>
      <w:hyperlink r:id="rId116" w:anchor="gid=0" w:history="1">
        <w:r w:rsidR="00760039" w:rsidRPr="00377A5D">
          <w:rPr>
            <w:rStyle w:val="Hyperkobling"/>
            <w:lang w:val="nn-NO" w:eastAsia="nb-NO"/>
          </w:rPr>
          <w:t>Her kan du sjå utrekningane gjort i eit rekneark</w:t>
        </w:r>
      </w:hyperlink>
      <w:r w:rsidR="00760039" w:rsidRPr="00377A5D">
        <w:rPr>
          <w:color w:val="0000FF"/>
          <w:lang w:val="nn-NO" w:eastAsia="nb-NO"/>
        </w:rPr>
        <w:t>.</w:t>
      </w:r>
    </w:p>
    <w:p w14:paraId="7037044B" w14:textId="77777777" w:rsidR="00760039" w:rsidRPr="00377A5D" w:rsidRDefault="00760039" w:rsidP="00266DD1">
      <w:pPr>
        <w:rPr>
          <w:color w:val="0000FF"/>
          <w:u w:val="double"/>
          <w:lang w:val="nn-NO" w:eastAsia="nb-NO"/>
        </w:rPr>
      </w:pPr>
    </w:p>
    <w:p w14:paraId="2BDA16AB" w14:textId="7870AE11" w:rsidR="00266DD1" w:rsidRPr="00377A5D" w:rsidRDefault="00280575" w:rsidP="00266DD1">
      <w:pPr>
        <w:rPr>
          <w:lang w:val="nn-NO" w:eastAsia="nb-NO"/>
        </w:rPr>
      </w:pPr>
      <w:r w:rsidRPr="00377A5D">
        <w:rPr>
          <w:b/>
          <w:lang w:val="nn-NO" w:eastAsia="nb-NO"/>
        </w:rPr>
        <w:br w:type="page"/>
      </w:r>
      <w:r w:rsidR="0075189F" w:rsidRPr="00377A5D">
        <w:rPr>
          <w:b/>
          <w:lang w:val="nn-NO" w:eastAsia="nb-NO"/>
        </w:rPr>
        <w:lastRenderedPageBreak/>
        <w:t>3.</w:t>
      </w:r>
      <w:r w:rsidR="00DA64BD" w:rsidRPr="00377A5D">
        <w:rPr>
          <w:b/>
          <w:lang w:val="nn-NO" w:eastAsia="nb-NO"/>
        </w:rPr>
        <w:t>7</w:t>
      </w:r>
      <w:r w:rsidR="00DA64BD" w:rsidRPr="00377A5D">
        <w:rPr>
          <w:lang w:val="nn-NO" w:eastAsia="nb-NO"/>
        </w:rPr>
        <w:br/>
      </w:r>
      <w:r w:rsidR="00266DD1" w:rsidRPr="00377A5D">
        <w:rPr>
          <w:lang w:val="nn-NO" w:eastAsia="nb-NO"/>
        </w:rPr>
        <w:t xml:space="preserve">Mads har fast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>slønn på 35 120 kroner.</w:t>
      </w:r>
      <w:r w:rsidR="00C6369A" w:rsidRPr="00377A5D">
        <w:rPr>
          <w:lang w:val="nn-NO" w:eastAsia="nb-NO"/>
        </w:rPr>
        <w:t xml:space="preserve"> </w:t>
      </w:r>
      <w:r w:rsidR="00EF3521" w:rsidRPr="00377A5D">
        <w:rPr>
          <w:lang w:val="nn-NO" w:eastAsia="nb-NO"/>
        </w:rPr>
        <w:t>E</w:t>
      </w:r>
      <w:r w:rsidR="00C6369A" w:rsidRPr="00377A5D">
        <w:rPr>
          <w:lang w:val="nn-NO" w:eastAsia="nb-NO"/>
        </w:rPr>
        <w:t xml:space="preserve">in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 xml:space="preserve"> </w:t>
      </w:r>
      <w:r w:rsidR="00EF3521" w:rsidRPr="00377A5D">
        <w:rPr>
          <w:lang w:val="nn-NO" w:eastAsia="nb-NO"/>
        </w:rPr>
        <w:t>arbeidde</w:t>
      </w:r>
      <w:r w:rsidR="00266DD1" w:rsidRPr="00377A5D">
        <w:rPr>
          <w:lang w:val="nn-NO" w:eastAsia="nb-NO"/>
        </w:rPr>
        <w:t xml:space="preserve"> han 10 </w:t>
      </w:r>
      <w:r w:rsidR="00F60FE0" w:rsidRPr="00377A5D">
        <w:rPr>
          <w:lang w:val="nn-NO" w:eastAsia="nb-NO"/>
        </w:rPr>
        <w:t xml:space="preserve">timar </w:t>
      </w:r>
      <w:r w:rsidR="00266DD1" w:rsidRPr="00377A5D">
        <w:rPr>
          <w:lang w:val="nn-NO" w:eastAsia="nb-NO"/>
        </w:rPr>
        <w:t>overtid. For 4 av</w:t>
      </w:r>
      <w:r w:rsidR="003804AA" w:rsidRPr="00377A5D">
        <w:rPr>
          <w:lang w:val="nn-NO" w:eastAsia="nb-NO"/>
        </w:rPr>
        <w:t xml:space="preserve"> desse </w:t>
      </w:r>
      <w:r w:rsidR="00EF3521" w:rsidRPr="00377A5D">
        <w:rPr>
          <w:lang w:val="nn-NO" w:eastAsia="nb-NO"/>
        </w:rPr>
        <w:t>timane</w:t>
      </w:r>
      <w:r w:rsidR="00B37DF8" w:rsidRPr="00377A5D">
        <w:rPr>
          <w:lang w:val="nn-NO" w:eastAsia="nb-NO"/>
        </w:rPr>
        <w:t xml:space="preserve"> fekk </w:t>
      </w:r>
      <w:r w:rsidR="00266DD1" w:rsidRPr="00377A5D">
        <w:rPr>
          <w:lang w:val="nn-NO" w:eastAsia="nb-NO"/>
        </w:rPr>
        <w:t xml:space="preserve">han 50 % tillegg og for 6 av </w:t>
      </w:r>
      <w:r w:rsidR="00EF3521" w:rsidRPr="00377A5D">
        <w:rPr>
          <w:lang w:val="nn-NO" w:eastAsia="nb-NO"/>
        </w:rPr>
        <w:t>timane</w:t>
      </w:r>
      <w:r w:rsidR="00B37DF8" w:rsidRPr="00377A5D">
        <w:rPr>
          <w:lang w:val="nn-NO" w:eastAsia="nb-NO"/>
        </w:rPr>
        <w:t xml:space="preserve"> fekk </w:t>
      </w:r>
      <w:r w:rsidR="00266DD1" w:rsidRPr="00377A5D">
        <w:rPr>
          <w:lang w:val="nn-NO" w:eastAsia="nb-NO"/>
        </w:rPr>
        <w:t>han 100 % tillegg. Re</w:t>
      </w:r>
      <w:r w:rsidR="00EF3521" w:rsidRPr="00377A5D">
        <w:rPr>
          <w:lang w:val="nn-NO" w:eastAsia="nb-NO"/>
        </w:rPr>
        <w:t>k</w:t>
      </w:r>
      <w:r w:rsidR="00266DD1" w:rsidRPr="00377A5D">
        <w:rPr>
          <w:lang w:val="nn-NO" w:eastAsia="nb-NO"/>
        </w:rPr>
        <w:t>n med 162,5 arbeids</w:t>
      </w:r>
      <w:r w:rsidR="00F60FE0" w:rsidRPr="00377A5D">
        <w:rPr>
          <w:lang w:val="nn-NO" w:eastAsia="nb-NO"/>
        </w:rPr>
        <w:t xml:space="preserve">timar </w:t>
      </w:r>
      <w:r w:rsidR="00266DD1" w:rsidRPr="00377A5D">
        <w:rPr>
          <w:lang w:val="nn-NO" w:eastAsia="nb-NO"/>
        </w:rPr>
        <w:t xml:space="preserve">per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>. Finn saml</w:t>
      </w:r>
      <w:r w:rsidR="00EF3521" w:rsidRPr="00377A5D">
        <w:rPr>
          <w:lang w:val="nn-NO" w:eastAsia="nb-NO"/>
        </w:rPr>
        <w:t>a</w:t>
      </w:r>
      <w:r w:rsidR="00266DD1" w:rsidRPr="00377A5D">
        <w:rPr>
          <w:lang w:val="nn-NO" w:eastAsia="nb-NO"/>
        </w:rPr>
        <w:t xml:space="preserve"> lønn for Mads denne </w:t>
      </w:r>
      <w:r w:rsidR="00EF3521" w:rsidRPr="00377A5D">
        <w:rPr>
          <w:lang w:val="nn-NO" w:eastAsia="nb-NO"/>
        </w:rPr>
        <w:t>månad</w:t>
      </w:r>
      <w:r w:rsidR="00266DD1" w:rsidRPr="00377A5D">
        <w:rPr>
          <w:lang w:val="nn-NO" w:eastAsia="nb-NO"/>
        </w:rPr>
        <w:t>en. Gj</w:t>
      </w:r>
      <w:r w:rsidR="00EF3521" w:rsidRPr="00377A5D">
        <w:rPr>
          <w:lang w:val="nn-NO" w:eastAsia="nb-NO"/>
        </w:rPr>
        <w:t>e</w:t>
      </w:r>
      <w:r w:rsidR="00266DD1" w:rsidRPr="00377A5D">
        <w:rPr>
          <w:lang w:val="nn-NO" w:eastAsia="nb-NO"/>
        </w:rPr>
        <w:t xml:space="preserve">r </w:t>
      </w:r>
      <w:r w:rsidR="000A22FA" w:rsidRPr="00377A5D">
        <w:rPr>
          <w:lang w:val="nn-NO" w:eastAsia="nb-NO"/>
        </w:rPr>
        <w:t>utrekning</w:t>
      </w:r>
      <w:r w:rsidR="00EF3521" w:rsidRPr="00377A5D">
        <w:rPr>
          <w:lang w:val="nn-NO" w:eastAsia="nb-NO"/>
        </w:rPr>
        <w:t>a</w:t>
      </w:r>
      <w:r w:rsidR="00266DD1" w:rsidRPr="00377A5D">
        <w:rPr>
          <w:lang w:val="nn-NO" w:eastAsia="nb-NO"/>
        </w:rPr>
        <w:t>ne i</w:t>
      </w:r>
      <w:r w:rsidR="00602B64" w:rsidRPr="00377A5D">
        <w:rPr>
          <w:lang w:val="nn-NO" w:eastAsia="nb-NO"/>
        </w:rPr>
        <w:t xml:space="preserve"> eit </w:t>
      </w:r>
      <w:r w:rsidR="000A22FA" w:rsidRPr="00377A5D">
        <w:rPr>
          <w:lang w:val="nn-NO" w:eastAsia="nb-NO"/>
        </w:rPr>
        <w:t>rekne</w:t>
      </w:r>
      <w:r w:rsidR="00266DD1" w:rsidRPr="00377A5D">
        <w:rPr>
          <w:lang w:val="nn-NO" w:eastAsia="nb-NO"/>
        </w:rPr>
        <w:t>ark.</w:t>
      </w:r>
      <w:r w:rsidR="008E5269" w:rsidRPr="00377A5D">
        <w:rPr>
          <w:lang w:val="nn-NO" w:eastAsia="nb-NO"/>
        </w:rPr>
        <w:br/>
      </w:r>
      <w:r w:rsidR="008E5269" w:rsidRPr="00377A5D">
        <w:rPr>
          <w:lang w:val="nn-NO" w:eastAsia="nb-NO"/>
        </w:rPr>
        <w:br/>
      </w:r>
      <w:r w:rsidR="007E69CE" w:rsidRPr="00377A5D">
        <w:rPr>
          <w:noProof/>
          <w:lang w:val="nn-NO" w:eastAsia="nb-NO"/>
        </w:rPr>
        <w:drawing>
          <wp:inline distT="0" distB="0" distL="0" distR="0" wp14:anchorId="1FCAA68D" wp14:editId="708542F6">
            <wp:extent cx="3613150" cy="3790950"/>
            <wp:effectExtent l="0" t="0" r="0" b="0"/>
            <wp:docPr id="4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69CE" w:rsidRPr="00377A5D">
        <w:rPr>
          <w:noProof/>
          <w:lang w:val="nn-NO" w:eastAsia="nb-NO"/>
        </w:rPr>
        <w:drawing>
          <wp:inline distT="0" distB="0" distL="0" distR="0" wp14:anchorId="3C643189" wp14:editId="701C0B58">
            <wp:extent cx="1409700" cy="3790950"/>
            <wp:effectExtent l="0" t="0" r="0" b="0"/>
            <wp:docPr id="50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79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45B1C" w14:textId="4EDB5D33" w:rsidR="002B3B71" w:rsidRPr="00377A5D" w:rsidRDefault="002B3B71" w:rsidP="002B3B71">
      <w:pPr>
        <w:rPr>
          <w:color w:val="0000FF"/>
          <w:u w:val="double"/>
          <w:lang w:val="nn-NO" w:eastAsia="nb-NO"/>
        </w:rPr>
      </w:pPr>
      <w:r w:rsidRPr="00377A5D">
        <w:rPr>
          <w:color w:val="0000FF"/>
          <w:lang w:val="nn-NO" w:eastAsia="nb-NO"/>
        </w:rPr>
        <w:t xml:space="preserve">Samla lønn for Mads denne månaden </w:t>
      </w:r>
      <w:r w:rsidR="00E5712A" w:rsidRPr="00377A5D">
        <w:rPr>
          <w:color w:val="0000FF"/>
          <w:lang w:val="nn-NO" w:eastAsia="nb-NO"/>
        </w:rPr>
        <w:t>vart</w:t>
      </w:r>
      <w:r w:rsidRPr="00377A5D">
        <w:rPr>
          <w:color w:val="0000FF"/>
          <w:lang w:val="nn-NO" w:eastAsia="nb-NO"/>
        </w:rPr>
        <w:t xml:space="preserve"> </w:t>
      </w:r>
      <w:r w:rsidRPr="00377A5D">
        <w:rPr>
          <w:color w:val="0000FF"/>
          <w:u w:val="double"/>
          <w:lang w:val="nn-NO" w:eastAsia="nb-NO"/>
        </w:rPr>
        <w:t>kr 39</w:t>
      </w:r>
      <w:r w:rsidR="00550651" w:rsidRPr="00377A5D">
        <w:rPr>
          <w:color w:val="0000FF"/>
          <w:u w:val="double"/>
          <w:lang w:val="nn-NO" w:eastAsia="nb-NO"/>
        </w:rPr>
        <w:t> </w:t>
      </w:r>
      <w:r w:rsidRPr="00377A5D">
        <w:rPr>
          <w:color w:val="0000FF"/>
          <w:u w:val="double"/>
          <w:lang w:val="nn-NO" w:eastAsia="nb-NO"/>
        </w:rPr>
        <w:t>010.</w:t>
      </w:r>
    </w:p>
    <w:p w14:paraId="509354B4" w14:textId="10B89046" w:rsidR="00550651" w:rsidRPr="00377A5D" w:rsidRDefault="008519D6" w:rsidP="002B3B71">
      <w:pPr>
        <w:rPr>
          <w:color w:val="0000FF"/>
          <w:lang w:val="nn-NO" w:eastAsia="nb-NO"/>
        </w:rPr>
      </w:pPr>
      <w:hyperlink r:id="rId119" w:anchor="gid=623731254" w:history="1">
        <w:r w:rsidR="00550651" w:rsidRPr="00377A5D">
          <w:rPr>
            <w:rStyle w:val="Hyperkobling"/>
            <w:lang w:val="nn-NO" w:eastAsia="nb-NO"/>
          </w:rPr>
          <w:t>Her kan du sjå utrekninga i eit rekneark</w:t>
        </w:r>
      </w:hyperlink>
      <w:r w:rsidR="00550651" w:rsidRPr="00377A5D">
        <w:rPr>
          <w:color w:val="0000FF"/>
          <w:lang w:val="nn-NO" w:eastAsia="nb-NO"/>
        </w:rPr>
        <w:t>.</w:t>
      </w:r>
    </w:p>
    <w:p w14:paraId="04483BD5" w14:textId="77777777" w:rsidR="00DA64BD" w:rsidRPr="00377A5D" w:rsidRDefault="00DA64BD" w:rsidP="00DA64BD">
      <w:pPr>
        <w:rPr>
          <w:lang w:val="nn-NO" w:eastAsia="nb-NO"/>
        </w:rPr>
      </w:pPr>
    </w:p>
    <w:p w14:paraId="622C1B1D" w14:textId="77777777" w:rsidR="00280575" w:rsidRPr="00377A5D" w:rsidRDefault="0075189F" w:rsidP="00DA64BD">
      <w:pPr>
        <w:rPr>
          <w:rFonts w:cs="TimesNewRomanPS"/>
          <w:lang w:val="nn-NO"/>
        </w:rPr>
      </w:pPr>
      <w:r w:rsidRPr="00377A5D">
        <w:rPr>
          <w:rFonts w:cs="TimesNewRomanPS"/>
          <w:b/>
          <w:lang w:val="nn-NO"/>
        </w:rPr>
        <w:t>3</w:t>
      </w:r>
      <w:r w:rsidR="00DA64BD" w:rsidRPr="00377A5D">
        <w:rPr>
          <w:rFonts w:cs="TimesNewRomanPS"/>
          <w:b/>
          <w:lang w:val="nn-NO"/>
        </w:rPr>
        <w:t>.8</w:t>
      </w:r>
      <w:r w:rsidR="00DA64BD" w:rsidRPr="00377A5D">
        <w:rPr>
          <w:rFonts w:cs="TimesNewRomanPS"/>
          <w:lang w:val="nn-NO"/>
        </w:rPr>
        <w:br/>
      </w:r>
      <w:r w:rsidR="00280575" w:rsidRPr="00377A5D">
        <w:rPr>
          <w:rFonts w:cs="TimesNewRomanPS"/>
          <w:lang w:val="nn-NO"/>
        </w:rPr>
        <w:t>Ine jobb</w:t>
      </w:r>
      <w:r w:rsidR="00EF3521" w:rsidRPr="00377A5D">
        <w:rPr>
          <w:rFonts w:cs="TimesNewRomanPS"/>
          <w:lang w:val="nn-NO"/>
        </w:rPr>
        <w:t>a</w:t>
      </w:r>
      <w:r w:rsidR="00280575" w:rsidRPr="00377A5D">
        <w:rPr>
          <w:rFonts w:cs="TimesNewRomanPS"/>
          <w:lang w:val="nn-NO"/>
        </w:rPr>
        <w:t xml:space="preserve">r </w:t>
      </w:r>
      <w:r w:rsidR="0091091E" w:rsidRPr="00377A5D">
        <w:rPr>
          <w:rFonts w:cs="TimesNewRomanPS"/>
          <w:lang w:val="nn-NO"/>
        </w:rPr>
        <w:t xml:space="preserve">kvar </w:t>
      </w:r>
      <w:r w:rsidR="00280575" w:rsidRPr="00377A5D">
        <w:rPr>
          <w:rFonts w:cs="TimesNewRomanPS"/>
          <w:lang w:val="nn-NO"/>
        </w:rPr>
        <w:t>l</w:t>
      </w:r>
      <w:r w:rsidR="00EF3521" w:rsidRPr="00377A5D">
        <w:rPr>
          <w:rFonts w:cs="TimesNewRomanPS"/>
          <w:lang w:val="nn-NO"/>
        </w:rPr>
        <w:t>au</w:t>
      </w:r>
      <w:r w:rsidR="00280575" w:rsidRPr="00377A5D">
        <w:rPr>
          <w:rFonts w:cs="TimesNewRomanPS"/>
          <w:lang w:val="nn-NO"/>
        </w:rPr>
        <w:t>rdag i</w:t>
      </w:r>
      <w:r w:rsidR="00C6369A" w:rsidRPr="00377A5D">
        <w:rPr>
          <w:rFonts w:cs="TimesNewRomanPS"/>
          <w:lang w:val="nn-NO"/>
        </w:rPr>
        <w:t xml:space="preserve"> ein </w:t>
      </w:r>
      <w:r w:rsidR="00280575" w:rsidRPr="00377A5D">
        <w:rPr>
          <w:rFonts w:cs="TimesNewRomanPS"/>
          <w:lang w:val="nn-NO"/>
        </w:rPr>
        <w:t>fiskebutikk.</w:t>
      </w:r>
      <w:r w:rsidR="00B37DF8" w:rsidRPr="00377A5D">
        <w:rPr>
          <w:rFonts w:cs="TimesNewRomanPS"/>
          <w:lang w:val="nn-NO"/>
        </w:rPr>
        <w:t xml:space="preserve"> </w:t>
      </w:r>
      <w:r w:rsidR="00EF3521" w:rsidRPr="00377A5D">
        <w:rPr>
          <w:rFonts w:cs="TimesNewRomanPS"/>
          <w:lang w:val="nn-NO"/>
        </w:rPr>
        <w:t>H</w:t>
      </w:r>
      <w:r w:rsidR="00B37DF8" w:rsidRPr="00377A5D">
        <w:rPr>
          <w:rFonts w:cs="TimesNewRomanPS"/>
          <w:lang w:val="nn-NO"/>
        </w:rPr>
        <w:t xml:space="preserve">o </w:t>
      </w:r>
      <w:r w:rsidR="00280575" w:rsidRPr="00377A5D">
        <w:rPr>
          <w:rFonts w:cs="TimesNewRomanPS"/>
          <w:lang w:val="nn-NO"/>
        </w:rPr>
        <w:t xml:space="preserve">har arbeidstid </w:t>
      </w:r>
      <w:r w:rsidR="00016B9D" w:rsidRPr="00377A5D">
        <w:rPr>
          <w:rFonts w:cs="TimesNewRomanPS"/>
          <w:lang w:val="nn-NO"/>
        </w:rPr>
        <w:t xml:space="preserve">frå </w:t>
      </w:r>
      <w:r w:rsidR="00280575" w:rsidRPr="00377A5D">
        <w:rPr>
          <w:rFonts w:cs="TimesNewRomanPS"/>
          <w:lang w:val="nn-NO"/>
        </w:rPr>
        <w:t>kl. 11:00 til kl. 18:30.</w:t>
      </w:r>
      <w:r w:rsidR="00C6369A" w:rsidRPr="00377A5D">
        <w:rPr>
          <w:rFonts w:cs="TimesNewRomanPS"/>
          <w:lang w:val="nn-NO"/>
        </w:rPr>
        <w:t xml:space="preserve"> </w:t>
      </w:r>
      <w:r w:rsidR="00EF3521" w:rsidRPr="00377A5D">
        <w:rPr>
          <w:rFonts w:cs="TimesNewRomanPS"/>
          <w:lang w:val="nn-NO"/>
        </w:rPr>
        <w:t>E</w:t>
      </w:r>
      <w:r w:rsidR="00C6369A" w:rsidRPr="00377A5D">
        <w:rPr>
          <w:rFonts w:cs="TimesNewRomanPS"/>
          <w:lang w:val="nn-NO"/>
        </w:rPr>
        <w:t xml:space="preserve">in </w:t>
      </w:r>
      <w:r w:rsidR="00EF3521" w:rsidRPr="00377A5D">
        <w:rPr>
          <w:rFonts w:cs="TimesNewRomanPS"/>
          <w:lang w:val="nn-NO"/>
        </w:rPr>
        <w:t>månad</w:t>
      </w:r>
      <w:r w:rsidR="00280575" w:rsidRPr="00377A5D">
        <w:rPr>
          <w:rFonts w:cs="TimesNewRomanPS"/>
          <w:lang w:val="nn-NO"/>
        </w:rPr>
        <w:t xml:space="preserve"> </w:t>
      </w:r>
      <w:r w:rsidR="00EF3521" w:rsidRPr="00377A5D">
        <w:rPr>
          <w:rFonts w:cs="TimesNewRomanPS"/>
          <w:lang w:val="nn-NO"/>
        </w:rPr>
        <w:t>jobbar</w:t>
      </w:r>
      <w:r w:rsidR="00B37DF8" w:rsidRPr="00377A5D">
        <w:rPr>
          <w:rFonts w:cs="TimesNewRomanPS"/>
          <w:lang w:val="nn-NO"/>
        </w:rPr>
        <w:t xml:space="preserve"> ho </w:t>
      </w:r>
      <w:r w:rsidR="00280575" w:rsidRPr="00377A5D">
        <w:rPr>
          <w:rFonts w:cs="TimesNewRomanPS"/>
          <w:lang w:val="nn-NO"/>
        </w:rPr>
        <w:t>fire l</w:t>
      </w:r>
      <w:r w:rsidR="00EF3521" w:rsidRPr="00377A5D">
        <w:rPr>
          <w:rFonts w:cs="TimesNewRomanPS"/>
          <w:lang w:val="nn-NO"/>
        </w:rPr>
        <w:t>aurdaga</w:t>
      </w:r>
      <w:r w:rsidR="00280575" w:rsidRPr="00377A5D">
        <w:rPr>
          <w:rFonts w:cs="TimesNewRomanPS"/>
          <w:lang w:val="nn-NO"/>
        </w:rPr>
        <w:t>r.</w:t>
      </w:r>
      <w:r w:rsidR="00B37DF8" w:rsidRPr="00377A5D">
        <w:rPr>
          <w:rFonts w:cs="TimesNewRomanPS"/>
          <w:lang w:val="nn-NO"/>
        </w:rPr>
        <w:t xml:space="preserve"> </w:t>
      </w:r>
      <w:r w:rsidR="00EF3521" w:rsidRPr="00377A5D">
        <w:rPr>
          <w:rFonts w:cs="TimesNewRomanPS"/>
          <w:lang w:val="nn-NO"/>
        </w:rPr>
        <w:t>Ho</w:t>
      </w:r>
      <w:r w:rsidR="00B37DF8" w:rsidRPr="00377A5D">
        <w:rPr>
          <w:rFonts w:cs="TimesNewRomanPS"/>
          <w:lang w:val="nn-NO"/>
        </w:rPr>
        <w:t xml:space="preserve"> </w:t>
      </w:r>
      <w:r w:rsidR="00280575" w:rsidRPr="00377A5D">
        <w:rPr>
          <w:rFonts w:cs="TimesNewRomanPS"/>
          <w:lang w:val="nn-NO"/>
        </w:rPr>
        <w:t xml:space="preserve">får 50 % overtidstillegg etter kl. 17:00. </w:t>
      </w:r>
      <w:r w:rsidR="0091091E" w:rsidRPr="00377A5D">
        <w:rPr>
          <w:rFonts w:cs="TimesNewRomanPS"/>
          <w:lang w:val="nn-NO"/>
        </w:rPr>
        <w:t>Kva</w:t>
      </w:r>
      <w:r w:rsidR="00280575" w:rsidRPr="00377A5D">
        <w:rPr>
          <w:rFonts w:cs="TimesNewRomanPS"/>
          <w:lang w:val="nn-NO"/>
        </w:rPr>
        <w:t xml:space="preserve"> er brutto</w:t>
      </w:r>
      <w:r w:rsidR="00B37DF8" w:rsidRPr="00377A5D">
        <w:rPr>
          <w:rFonts w:cs="TimesNewRomanPS"/>
          <w:lang w:val="nn-NO"/>
        </w:rPr>
        <w:t>lønna</w:t>
      </w:r>
      <w:r w:rsidR="00280575" w:rsidRPr="00377A5D">
        <w:rPr>
          <w:rFonts w:cs="TimesNewRomanPS"/>
          <w:lang w:val="nn-NO"/>
        </w:rPr>
        <w:t xml:space="preserve"> til Ine denne </w:t>
      </w:r>
      <w:r w:rsidR="00EF3521" w:rsidRPr="00377A5D">
        <w:rPr>
          <w:rFonts w:cs="TimesNewRomanPS"/>
          <w:lang w:val="nn-NO"/>
        </w:rPr>
        <w:t>månad</w:t>
      </w:r>
      <w:r w:rsidR="00280575" w:rsidRPr="00377A5D">
        <w:rPr>
          <w:rFonts w:cs="TimesNewRomanPS"/>
          <w:lang w:val="nn-NO"/>
        </w:rPr>
        <w:t>en</w:t>
      </w:r>
      <w:r w:rsidR="00D52D5D" w:rsidRPr="00377A5D">
        <w:rPr>
          <w:rFonts w:cs="TimesNewRomanPS"/>
          <w:lang w:val="nn-NO"/>
        </w:rPr>
        <w:t xml:space="preserve"> når timelønna er 120 kr</w:t>
      </w:r>
      <w:r w:rsidR="00280575" w:rsidRPr="00377A5D">
        <w:rPr>
          <w:rFonts w:cs="TimesNewRomanPS"/>
          <w:lang w:val="nn-NO"/>
        </w:rPr>
        <w:t>?</w:t>
      </w:r>
    </w:p>
    <w:p w14:paraId="51192557" w14:textId="7708BD19" w:rsidR="00DA64BD" w:rsidRPr="00377A5D" w:rsidRDefault="00DA64BD" w:rsidP="00DA64BD">
      <w:pPr>
        <w:rPr>
          <w:rFonts w:cs="TimesNewRomanPS"/>
          <w:color w:val="0000FF"/>
          <w:lang w:val="nn-NO"/>
        </w:rPr>
      </w:pPr>
      <w:r w:rsidRPr="00377A5D">
        <w:rPr>
          <w:rFonts w:cs="TimesNewRomanPS"/>
          <w:color w:val="0000FF"/>
          <w:lang w:val="nn-NO"/>
        </w:rPr>
        <w:t xml:space="preserve">Arbeidstid </w:t>
      </w:r>
      <w:r w:rsidR="0091091E" w:rsidRPr="00377A5D">
        <w:rPr>
          <w:rFonts w:cs="TimesNewRomanPS"/>
          <w:color w:val="0000FF"/>
          <w:lang w:val="nn-NO"/>
        </w:rPr>
        <w:t xml:space="preserve">kvar </w:t>
      </w:r>
      <w:r w:rsidRPr="00377A5D">
        <w:rPr>
          <w:rFonts w:cs="TimesNewRomanPS"/>
          <w:color w:val="0000FF"/>
          <w:lang w:val="nn-NO"/>
        </w:rPr>
        <w:t>l</w:t>
      </w:r>
      <w:r w:rsidR="0038327F" w:rsidRPr="00377A5D">
        <w:rPr>
          <w:rFonts w:cs="TimesNewRomanPS"/>
          <w:color w:val="0000FF"/>
          <w:lang w:val="nn-NO"/>
        </w:rPr>
        <w:t>au</w:t>
      </w:r>
      <w:r w:rsidRPr="00377A5D">
        <w:rPr>
          <w:rFonts w:cs="TimesNewRomanPS"/>
          <w:color w:val="0000FF"/>
          <w:lang w:val="nn-NO"/>
        </w:rPr>
        <w:t xml:space="preserve">rdag er 7,5 </w:t>
      </w:r>
      <w:r w:rsidR="00F60FE0" w:rsidRPr="00377A5D">
        <w:rPr>
          <w:rFonts w:cs="TimesNewRomanPS"/>
          <w:color w:val="0000FF"/>
          <w:lang w:val="nn-NO"/>
        </w:rPr>
        <w:t>timar.</w:t>
      </w:r>
      <w:r w:rsidRPr="00377A5D">
        <w:rPr>
          <w:rFonts w:cs="TimesNewRomanPS"/>
          <w:color w:val="0000FF"/>
          <w:lang w:val="nn-NO"/>
        </w:rPr>
        <w:t xml:space="preserve"> I løpet av 4 </w:t>
      </w:r>
      <w:r w:rsidR="0038327F" w:rsidRPr="00377A5D">
        <w:rPr>
          <w:rFonts w:cs="TimesNewRomanPS"/>
          <w:color w:val="0000FF"/>
          <w:lang w:val="nn-NO"/>
        </w:rPr>
        <w:t>laurdagar</w:t>
      </w:r>
      <w:r w:rsidRPr="00377A5D">
        <w:rPr>
          <w:rFonts w:cs="TimesNewRomanPS"/>
          <w:color w:val="0000FF"/>
          <w:lang w:val="nn-NO"/>
        </w:rPr>
        <w:t xml:space="preserve"> blir </w:t>
      </w:r>
      <w:r w:rsidR="00EA563C" w:rsidRPr="00377A5D">
        <w:rPr>
          <w:rFonts w:cs="TimesNewRomanPS"/>
          <w:color w:val="0000FF"/>
          <w:position w:val="-8"/>
          <w:lang w:val="nn-NO"/>
        </w:rPr>
        <w:object w:dxaOrig="2100" w:dyaOrig="279" w14:anchorId="6ACD2517">
          <v:shape id="_x0000_i1076" type="#_x0000_t75" style="width:105pt;height:13.5pt" o:ole="">
            <v:imagedata r:id="rId120" o:title=""/>
          </v:shape>
          <o:OLEObject Type="Embed" ProgID="Equation.DSMT4" ShapeID="_x0000_i1076" DrawAspect="Content" ObjectID="_1621248921" r:id="rId121"/>
        </w:object>
      </w:r>
      <w:r w:rsidRPr="00377A5D">
        <w:rPr>
          <w:rFonts w:cs="TimesNewRomanPS"/>
          <w:color w:val="0000FF"/>
          <w:lang w:val="nn-NO"/>
        </w:rPr>
        <w:t>.</w:t>
      </w:r>
      <w:r w:rsidRPr="00377A5D">
        <w:rPr>
          <w:rFonts w:cs="TimesNewRomanPS"/>
          <w:color w:val="0000FF"/>
          <w:lang w:val="nn-NO"/>
        </w:rPr>
        <w:br/>
      </w:r>
      <w:r w:rsidR="0091091E" w:rsidRPr="00377A5D">
        <w:rPr>
          <w:rFonts w:cs="TimesNewRomanPS"/>
          <w:color w:val="0000FF"/>
          <w:lang w:val="nn-NO"/>
        </w:rPr>
        <w:t xml:space="preserve">Kvar </w:t>
      </w:r>
      <w:r w:rsidRPr="00377A5D">
        <w:rPr>
          <w:rFonts w:cs="TimesNewRomanPS"/>
          <w:color w:val="0000FF"/>
          <w:lang w:val="nn-NO"/>
        </w:rPr>
        <w:t>l</w:t>
      </w:r>
      <w:r w:rsidR="0038327F" w:rsidRPr="00377A5D">
        <w:rPr>
          <w:rFonts w:cs="TimesNewRomanPS"/>
          <w:color w:val="0000FF"/>
          <w:lang w:val="nn-NO"/>
        </w:rPr>
        <w:t>au</w:t>
      </w:r>
      <w:r w:rsidRPr="00377A5D">
        <w:rPr>
          <w:rFonts w:cs="TimesNewRomanPS"/>
          <w:color w:val="0000FF"/>
          <w:lang w:val="nn-NO"/>
        </w:rPr>
        <w:t xml:space="preserve">rdag </w:t>
      </w:r>
      <w:r w:rsidR="0038327F" w:rsidRPr="00377A5D">
        <w:rPr>
          <w:rFonts w:cs="TimesNewRomanPS"/>
          <w:color w:val="0000FF"/>
          <w:lang w:val="nn-NO"/>
        </w:rPr>
        <w:t>jobbar</w:t>
      </w:r>
      <w:r w:rsidR="00B37DF8" w:rsidRPr="00377A5D">
        <w:rPr>
          <w:rFonts w:cs="TimesNewRomanPS"/>
          <w:color w:val="0000FF"/>
          <w:lang w:val="nn-NO"/>
        </w:rPr>
        <w:t xml:space="preserve"> ho </w:t>
      </w:r>
      <w:r w:rsidRPr="00377A5D">
        <w:rPr>
          <w:rFonts w:cs="TimesNewRomanPS"/>
          <w:color w:val="0000FF"/>
          <w:lang w:val="nn-NO"/>
        </w:rPr>
        <w:t>1,5 time overtid. Til</w:t>
      </w:r>
      <w:r w:rsidR="00602B64" w:rsidRPr="00377A5D">
        <w:rPr>
          <w:rFonts w:cs="TimesNewRomanPS"/>
          <w:color w:val="0000FF"/>
          <w:lang w:val="nn-NO"/>
        </w:rPr>
        <w:t xml:space="preserve"> saman</w:t>
      </w:r>
      <w:r w:rsidRPr="00377A5D">
        <w:rPr>
          <w:rFonts w:cs="TimesNewRomanPS"/>
          <w:color w:val="0000FF"/>
          <w:lang w:val="nn-NO"/>
        </w:rPr>
        <w:t xml:space="preserve"> blir det 6 </w:t>
      </w:r>
      <w:r w:rsidR="00F60FE0" w:rsidRPr="00377A5D">
        <w:rPr>
          <w:rFonts w:cs="TimesNewRomanPS"/>
          <w:color w:val="0000FF"/>
          <w:lang w:val="nn-NO"/>
        </w:rPr>
        <w:t xml:space="preserve">timar </w:t>
      </w:r>
      <w:r w:rsidRPr="00377A5D">
        <w:rPr>
          <w:rFonts w:cs="TimesNewRomanPS"/>
          <w:color w:val="0000FF"/>
          <w:lang w:val="nn-NO"/>
        </w:rPr>
        <w:t xml:space="preserve">overtid denne </w:t>
      </w:r>
      <w:r w:rsidR="00EF3521" w:rsidRPr="00377A5D">
        <w:rPr>
          <w:rFonts w:cs="TimesNewRomanPS"/>
          <w:color w:val="0000FF"/>
          <w:lang w:val="nn-NO"/>
        </w:rPr>
        <w:t>månad</w:t>
      </w:r>
      <w:r w:rsidRPr="00377A5D">
        <w:rPr>
          <w:rFonts w:cs="TimesNewRomanPS"/>
          <w:color w:val="0000FF"/>
          <w:lang w:val="nn-NO"/>
        </w:rPr>
        <w:t>en.</w:t>
      </w:r>
      <w:r w:rsidRPr="00377A5D">
        <w:rPr>
          <w:rFonts w:cs="TimesNewRomanPS"/>
          <w:color w:val="0000FF"/>
          <w:lang w:val="nn-NO"/>
        </w:rPr>
        <w:br/>
      </w:r>
      <w:r w:rsidRPr="00377A5D">
        <w:rPr>
          <w:rFonts w:cs="TimesNewRomanPS"/>
          <w:color w:val="0000FF"/>
          <w:lang w:val="nn-NO"/>
        </w:rPr>
        <w:br/>
      </w:r>
      <w:r w:rsidR="00B37DF8" w:rsidRPr="00377A5D">
        <w:rPr>
          <w:rFonts w:cs="TimesNewRomanPS"/>
          <w:color w:val="0000FF"/>
          <w:lang w:val="nn-NO"/>
        </w:rPr>
        <w:t>Lønna</w:t>
      </w:r>
      <w:r w:rsidRPr="00377A5D">
        <w:rPr>
          <w:rFonts w:cs="TimesNewRomanPS"/>
          <w:color w:val="0000FF"/>
          <w:lang w:val="nn-NO"/>
        </w:rPr>
        <w:t xml:space="preserve"> til Ine denne </w:t>
      </w:r>
      <w:r w:rsidR="00EF3521" w:rsidRPr="00377A5D">
        <w:rPr>
          <w:rFonts w:cs="TimesNewRomanPS"/>
          <w:color w:val="0000FF"/>
          <w:lang w:val="nn-NO"/>
        </w:rPr>
        <w:t>månad</w:t>
      </w:r>
      <w:r w:rsidRPr="00377A5D">
        <w:rPr>
          <w:rFonts w:cs="TimesNewRomanPS"/>
          <w:color w:val="0000FF"/>
          <w:lang w:val="nn-NO"/>
        </w:rPr>
        <w:t>en blir:</w:t>
      </w:r>
      <w:r w:rsidRPr="00377A5D">
        <w:rPr>
          <w:rFonts w:cs="TimesNewRomanPS"/>
          <w:color w:val="0000FF"/>
          <w:lang w:val="nn-NO"/>
        </w:rPr>
        <w:br/>
      </w:r>
      <w:r w:rsidRPr="00377A5D">
        <w:rPr>
          <w:rFonts w:cs="TimesNewRomanPS"/>
          <w:color w:val="0000FF"/>
          <w:lang w:val="nn-NO"/>
        </w:rPr>
        <w:br/>
        <w:t>Ordinær lønn:</w:t>
      </w:r>
      <w:r w:rsidRPr="00377A5D">
        <w:rPr>
          <w:rFonts w:cs="TimesNewRomanPS"/>
          <w:color w:val="0000FF"/>
          <w:lang w:val="nn-NO"/>
        </w:rPr>
        <w:tab/>
      </w:r>
      <w:r w:rsidRPr="00377A5D">
        <w:rPr>
          <w:rFonts w:cs="TimesNewRomanPS"/>
          <w:color w:val="0000FF"/>
          <w:lang w:val="nn-NO"/>
        </w:rPr>
        <w:tab/>
      </w:r>
      <w:r w:rsidRPr="00377A5D">
        <w:rPr>
          <w:rFonts w:cs="TimesNewRomanPS"/>
          <w:color w:val="0000FF"/>
          <w:position w:val="-10"/>
          <w:lang w:val="nn-NO"/>
        </w:rPr>
        <w:object w:dxaOrig="1880" w:dyaOrig="300" w14:anchorId="5B14D8C4">
          <v:shape id="_x0000_i1077" type="#_x0000_t75" style="width:93.5pt;height:15pt" o:ole="">
            <v:imagedata r:id="rId122" o:title=""/>
          </v:shape>
          <o:OLEObject Type="Embed" ProgID="Equation.DSMT4" ShapeID="_x0000_i1077" DrawAspect="Content" ObjectID="_1621248922" r:id="rId123"/>
        </w:object>
      </w:r>
      <w:r w:rsidRPr="00377A5D">
        <w:rPr>
          <w:rFonts w:cs="TimesNewRomanPS"/>
          <w:color w:val="0000FF"/>
          <w:lang w:val="nn-NO"/>
        </w:rPr>
        <w:br/>
        <w:t>+ Overtidstillegg:</w:t>
      </w:r>
      <w:r w:rsidRPr="00377A5D">
        <w:rPr>
          <w:rFonts w:cs="TimesNewRomanPS"/>
          <w:color w:val="0000FF"/>
          <w:lang w:val="nn-NO"/>
        </w:rPr>
        <w:tab/>
      </w:r>
      <w:r w:rsidRPr="00377A5D">
        <w:rPr>
          <w:rFonts w:cs="TimesNewRomanPS"/>
          <w:color w:val="0000FF"/>
          <w:position w:val="-10"/>
          <w:lang w:val="nn-NO"/>
        </w:rPr>
        <w:object w:dxaOrig="2140" w:dyaOrig="320" w14:anchorId="49CCC952">
          <v:shape id="_x0000_i1078" type="#_x0000_t75" style="width:107pt;height:15pt" o:ole="">
            <v:imagedata r:id="rId124" o:title=""/>
          </v:shape>
          <o:OLEObject Type="Embed" ProgID="Equation.DSMT4" ShapeID="_x0000_i1078" DrawAspect="Content" ObjectID="_1621248923" r:id="rId125"/>
        </w:object>
      </w:r>
      <w:r w:rsidRPr="00377A5D">
        <w:rPr>
          <w:rFonts w:cs="TimesNewRomanPS"/>
          <w:color w:val="0000FF"/>
          <w:lang w:val="nn-NO"/>
        </w:rPr>
        <w:br/>
        <w:t>= Saml</w:t>
      </w:r>
      <w:r w:rsidR="0038327F" w:rsidRPr="00377A5D">
        <w:rPr>
          <w:rFonts w:cs="TimesNewRomanPS"/>
          <w:color w:val="0000FF"/>
          <w:lang w:val="nn-NO"/>
        </w:rPr>
        <w:t>a</w:t>
      </w:r>
      <w:r w:rsidRPr="00377A5D">
        <w:rPr>
          <w:rFonts w:cs="TimesNewRomanPS"/>
          <w:color w:val="0000FF"/>
          <w:lang w:val="nn-NO"/>
        </w:rPr>
        <w:t xml:space="preserve"> lønn:</w:t>
      </w:r>
      <w:r w:rsidRPr="00377A5D">
        <w:rPr>
          <w:rFonts w:cs="TimesNewRomanPS"/>
          <w:color w:val="0000FF"/>
          <w:lang w:val="nn-NO"/>
        </w:rPr>
        <w:tab/>
      </w:r>
      <w:r w:rsidRPr="00377A5D">
        <w:rPr>
          <w:rFonts w:cs="TimesNewRomanPS"/>
          <w:color w:val="0000FF"/>
          <w:lang w:val="nn-NO"/>
        </w:rPr>
        <w:tab/>
      </w:r>
      <w:r w:rsidR="0038327F" w:rsidRPr="00377A5D">
        <w:rPr>
          <w:rFonts w:cs="TimesNewRomanPS"/>
          <w:color w:val="0000FF"/>
          <w:lang w:val="nn-NO"/>
        </w:rPr>
        <w:t xml:space="preserve"> </w:t>
      </w:r>
      <w:r w:rsidRPr="00377A5D">
        <w:rPr>
          <w:rFonts w:cs="TimesNewRomanPS"/>
          <w:color w:val="0000FF"/>
          <w:u w:val="double"/>
          <w:lang w:val="nn-NO"/>
        </w:rPr>
        <w:t>3 960 kr</w:t>
      </w:r>
      <w:r w:rsidRPr="00377A5D">
        <w:rPr>
          <w:rFonts w:cs="TimesNewRomanPS"/>
          <w:color w:val="0000FF"/>
          <w:u w:val="double"/>
          <w:lang w:val="nn-NO"/>
        </w:rPr>
        <w:br/>
      </w:r>
    </w:p>
    <w:p w14:paraId="23210CC5" w14:textId="77777777" w:rsidR="00A74A55" w:rsidRPr="00377A5D" w:rsidRDefault="00A74A55" w:rsidP="00A74A55">
      <w:pPr>
        <w:rPr>
          <w:lang w:val="nn-NO" w:eastAsia="nb-NO"/>
        </w:rPr>
      </w:pPr>
      <w:r w:rsidRPr="00377A5D">
        <w:rPr>
          <w:rFonts w:cs="TimesNewRomanPS"/>
          <w:b/>
          <w:lang w:val="nn-NO"/>
        </w:rPr>
        <w:br w:type="page"/>
      </w:r>
      <w:r w:rsidR="0075189F" w:rsidRPr="00377A5D">
        <w:rPr>
          <w:rFonts w:cs="TimesNewRomanPS"/>
          <w:b/>
          <w:lang w:val="nn-NO"/>
        </w:rPr>
        <w:lastRenderedPageBreak/>
        <w:t>3.</w:t>
      </w:r>
      <w:r w:rsidR="00DA64BD" w:rsidRPr="00377A5D">
        <w:rPr>
          <w:rFonts w:cs="TimesNewRomanPS"/>
          <w:b/>
          <w:lang w:val="nn-NO"/>
        </w:rPr>
        <w:t>9</w:t>
      </w:r>
      <w:r w:rsidR="00DA64BD" w:rsidRPr="00377A5D">
        <w:rPr>
          <w:rFonts w:cs="TimesNewRomanPS"/>
          <w:lang w:val="nn-NO"/>
        </w:rPr>
        <w:br/>
      </w:r>
      <w:r w:rsidRPr="00377A5D">
        <w:rPr>
          <w:rFonts w:cs="TimesNewRomanPS"/>
          <w:lang w:val="nn-NO"/>
        </w:rPr>
        <w:t>Svein</w:t>
      </w:r>
      <w:r w:rsidR="00EA563C" w:rsidRPr="00377A5D">
        <w:rPr>
          <w:rFonts w:cs="TimesNewRomanPS"/>
          <w:lang w:val="nn-NO"/>
        </w:rPr>
        <w:t xml:space="preserve"> jobbar </w:t>
      </w:r>
      <w:r w:rsidRPr="00377A5D">
        <w:rPr>
          <w:rFonts w:cs="TimesNewRomanPS"/>
          <w:lang w:val="nn-NO"/>
        </w:rPr>
        <w:t>som sel</w:t>
      </w:r>
      <w:r w:rsidR="00EA563C" w:rsidRPr="00377A5D">
        <w:rPr>
          <w:rFonts w:cs="TimesNewRomanPS"/>
          <w:lang w:val="nn-NO"/>
        </w:rPr>
        <w:t>ja</w:t>
      </w:r>
      <w:r w:rsidRPr="00377A5D">
        <w:rPr>
          <w:rFonts w:cs="TimesNewRomanPS"/>
          <w:lang w:val="nn-NO"/>
        </w:rPr>
        <w:t>r. Han har</w:t>
      </w:r>
      <w:r w:rsidR="00C6369A" w:rsidRPr="00377A5D">
        <w:rPr>
          <w:rFonts w:cs="TimesNewRomanPS"/>
          <w:lang w:val="nn-NO"/>
        </w:rPr>
        <w:t xml:space="preserve"> ei </w:t>
      </w:r>
      <w:r w:rsidRPr="00377A5D">
        <w:rPr>
          <w:rFonts w:cs="TimesNewRomanPS"/>
          <w:lang w:val="nn-NO"/>
        </w:rPr>
        <w:t xml:space="preserve">fast </w:t>
      </w:r>
      <w:r w:rsidR="00EF3521" w:rsidRPr="00377A5D">
        <w:rPr>
          <w:rFonts w:cs="TimesNewRomanPS"/>
          <w:lang w:val="nn-NO"/>
        </w:rPr>
        <w:t>månad</w:t>
      </w:r>
      <w:r w:rsidRPr="00377A5D">
        <w:rPr>
          <w:rFonts w:cs="TimesNewRomanPS"/>
          <w:lang w:val="nn-NO"/>
        </w:rPr>
        <w:t xml:space="preserve">slønn på 20 000 kroner. I tillegg skal Svein ha 5 % provisjon av </w:t>
      </w:r>
      <w:r w:rsidR="00EA563C" w:rsidRPr="00377A5D">
        <w:rPr>
          <w:rFonts w:cs="TimesNewRomanPS"/>
          <w:lang w:val="nn-NO"/>
        </w:rPr>
        <w:t>salet</w:t>
      </w:r>
      <w:r w:rsidRPr="00377A5D">
        <w:rPr>
          <w:rFonts w:cs="TimesNewRomanPS"/>
          <w:lang w:val="nn-NO"/>
        </w:rPr>
        <w:t xml:space="preserve"> som overstig 100 000 kroner.</w:t>
      </w:r>
      <w:r w:rsidR="00C6369A" w:rsidRPr="00377A5D">
        <w:rPr>
          <w:rFonts w:cs="TimesNewRomanPS"/>
          <w:lang w:val="nn-NO"/>
        </w:rPr>
        <w:t xml:space="preserve"> </w:t>
      </w:r>
      <w:r w:rsidR="00EA563C" w:rsidRPr="00377A5D">
        <w:rPr>
          <w:rFonts w:cs="TimesNewRomanPS"/>
          <w:lang w:val="nn-NO"/>
        </w:rPr>
        <w:t>E</w:t>
      </w:r>
      <w:r w:rsidR="00C6369A" w:rsidRPr="00377A5D">
        <w:rPr>
          <w:rFonts w:cs="TimesNewRomanPS"/>
          <w:lang w:val="nn-NO"/>
        </w:rPr>
        <w:t xml:space="preserve">in </w:t>
      </w:r>
      <w:r w:rsidR="00EF3521" w:rsidRPr="00377A5D">
        <w:rPr>
          <w:rFonts w:cs="TimesNewRomanPS"/>
          <w:lang w:val="nn-NO"/>
        </w:rPr>
        <w:t>månad</w:t>
      </w:r>
      <w:r w:rsidRPr="00377A5D">
        <w:rPr>
          <w:rFonts w:cs="TimesNewRomanPS"/>
          <w:lang w:val="nn-NO"/>
        </w:rPr>
        <w:t xml:space="preserve"> s</w:t>
      </w:r>
      <w:r w:rsidR="00EA563C" w:rsidRPr="00377A5D">
        <w:rPr>
          <w:rFonts w:cs="TimesNewRomanPS"/>
          <w:lang w:val="nn-NO"/>
        </w:rPr>
        <w:t>elde</w:t>
      </w:r>
      <w:r w:rsidRPr="00377A5D">
        <w:rPr>
          <w:rFonts w:cs="TimesNewRomanPS"/>
          <w:lang w:val="nn-NO"/>
        </w:rPr>
        <w:t xml:space="preserve"> han for 250 000 kroner. </w:t>
      </w:r>
      <w:r w:rsidRPr="00377A5D">
        <w:rPr>
          <w:rFonts w:cs="TimesNewRomanPS"/>
          <w:lang w:val="nn-NO"/>
        </w:rPr>
        <w:br/>
        <w:t>Finn brutto</w:t>
      </w:r>
      <w:r w:rsidR="00B37DF8" w:rsidRPr="00377A5D">
        <w:rPr>
          <w:rFonts w:cs="TimesNewRomanPS"/>
          <w:lang w:val="nn-NO"/>
        </w:rPr>
        <w:t>lønna</w:t>
      </w:r>
      <w:r w:rsidRPr="00377A5D">
        <w:rPr>
          <w:rFonts w:cs="TimesNewRomanPS"/>
          <w:lang w:val="nn-NO"/>
        </w:rPr>
        <w:t xml:space="preserve"> til Svein denne </w:t>
      </w:r>
      <w:r w:rsidR="00EF3521" w:rsidRPr="00377A5D">
        <w:rPr>
          <w:rFonts w:cs="TimesNewRomanPS"/>
          <w:lang w:val="nn-NO"/>
        </w:rPr>
        <w:t>månad</w:t>
      </w:r>
      <w:r w:rsidRPr="00377A5D">
        <w:rPr>
          <w:rFonts w:cs="TimesNewRomanPS"/>
          <w:lang w:val="nn-NO"/>
        </w:rPr>
        <w:t xml:space="preserve">en. </w:t>
      </w:r>
    </w:p>
    <w:p w14:paraId="45F3A3CE" w14:textId="77777777" w:rsidR="00DA64BD" w:rsidRPr="00377A5D" w:rsidRDefault="00DA64BD" w:rsidP="00DA64BD">
      <w:pPr>
        <w:rPr>
          <w:lang w:val="nn-NO" w:eastAsia="nb-NO"/>
        </w:rPr>
      </w:pPr>
      <w:r w:rsidRPr="00377A5D">
        <w:rPr>
          <w:rFonts w:cs="TimesNewRomanPS"/>
          <w:color w:val="0000FF"/>
          <w:lang w:val="nn-NO"/>
        </w:rPr>
        <w:t>Bruttolønn til Svein blir:</w:t>
      </w:r>
      <w:r w:rsidRPr="00377A5D">
        <w:rPr>
          <w:rFonts w:cs="TimesNewRomanPS"/>
          <w:color w:val="0000FF"/>
          <w:lang w:val="nn-NO"/>
        </w:rPr>
        <w:br/>
      </w:r>
      <w:r w:rsidRPr="00377A5D">
        <w:rPr>
          <w:rFonts w:cs="TimesNewRomanPS"/>
          <w:lang w:val="nn-NO"/>
        </w:rPr>
        <w:tab/>
      </w:r>
      <w:r w:rsidRPr="00377A5D">
        <w:rPr>
          <w:rFonts w:cs="TimesNewRomanPS"/>
          <w:position w:val="-20"/>
          <w:lang w:val="nn-NO"/>
        </w:rPr>
        <w:object w:dxaOrig="6860" w:dyaOrig="440" w14:anchorId="50541AC4">
          <v:shape id="_x0000_i1079" type="#_x0000_t75" style="width:341.5pt;height:22pt" o:ole="">
            <v:imagedata r:id="rId126" o:title=""/>
          </v:shape>
          <o:OLEObject Type="Embed" ProgID="Equation.DSMT4" ShapeID="_x0000_i1079" DrawAspect="Content" ObjectID="_1621248924" r:id="rId127"/>
        </w:object>
      </w:r>
    </w:p>
    <w:p w14:paraId="2EDFDF31" w14:textId="77777777" w:rsidR="00DA64BD" w:rsidRPr="00377A5D" w:rsidRDefault="00DA64BD" w:rsidP="00DA64BD">
      <w:pPr>
        <w:rPr>
          <w:lang w:val="nn-NO" w:eastAsia="nb-NO"/>
        </w:rPr>
      </w:pPr>
    </w:p>
    <w:p w14:paraId="5D822DF8" w14:textId="7EA61CB5" w:rsidR="00A74A55" w:rsidRPr="00377A5D" w:rsidRDefault="0075189F" w:rsidP="00A74A55">
      <w:pPr>
        <w:rPr>
          <w:lang w:val="nn-NO"/>
        </w:rPr>
      </w:pPr>
      <w:r w:rsidRPr="00377A5D">
        <w:rPr>
          <w:b/>
          <w:lang w:val="nn-NO"/>
        </w:rPr>
        <w:t>3.</w:t>
      </w:r>
      <w:r w:rsidR="00DA64BD" w:rsidRPr="00377A5D">
        <w:rPr>
          <w:b/>
          <w:lang w:val="nn-NO"/>
        </w:rPr>
        <w:t>10</w:t>
      </w:r>
      <w:r w:rsidR="00DA64BD" w:rsidRPr="00377A5D">
        <w:rPr>
          <w:lang w:val="nn-NO"/>
        </w:rPr>
        <w:br/>
      </w:r>
      <w:r w:rsidR="00A74A55" w:rsidRPr="00377A5D">
        <w:rPr>
          <w:lang w:val="nn-NO"/>
        </w:rPr>
        <w:t>Celine har</w:t>
      </w:r>
      <w:r w:rsidR="00C6369A" w:rsidRPr="00377A5D">
        <w:rPr>
          <w:lang w:val="nn-NO"/>
        </w:rPr>
        <w:t xml:space="preserve"> ei </w:t>
      </w:r>
      <w:r w:rsidR="00A74A55" w:rsidRPr="00377A5D">
        <w:rPr>
          <w:lang w:val="nn-NO"/>
        </w:rPr>
        <w:t xml:space="preserve">timelønn på 195 kroner. I mai </w:t>
      </w:r>
      <w:r w:rsidR="00EF3521" w:rsidRPr="00377A5D">
        <w:rPr>
          <w:lang w:val="nn-NO"/>
        </w:rPr>
        <w:t>arbeidde</w:t>
      </w:r>
      <w:r w:rsidR="00B37DF8" w:rsidRPr="00377A5D">
        <w:rPr>
          <w:lang w:val="nn-NO"/>
        </w:rPr>
        <w:t xml:space="preserve"> ho </w:t>
      </w:r>
      <w:r w:rsidR="00A74A55" w:rsidRPr="00377A5D">
        <w:rPr>
          <w:lang w:val="nn-NO"/>
        </w:rPr>
        <w:t xml:space="preserve">162,5 </w:t>
      </w:r>
      <w:r w:rsidR="00F60FE0" w:rsidRPr="00377A5D">
        <w:rPr>
          <w:lang w:val="nn-NO"/>
        </w:rPr>
        <w:t>timar.</w:t>
      </w:r>
      <w:r w:rsidR="00A74A55" w:rsidRPr="00377A5D">
        <w:rPr>
          <w:lang w:val="nn-NO"/>
        </w:rPr>
        <w:t xml:space="preserve"> Celine har prosentkort og trekk</w:t>
      </w:r>
      <w:r w:rsidR="00EA563C" w:rsidRPr="00377A5D">
        <w:rPr>
          <w:lang w:val="nn-NO"/>
        </w:rPr>
        <w:t>j</w:t>
      </w:r>
      <w:r w:rsidR="00A74A55" w:rsidRPr="00377A5D">
        <w:rPr>
          <w:lang w:val="nn-NO"/>
        </w:rPr>
        <w:t xml:space="preserve">er 33 % skatt. </w:t>
      </w:r>
      <w:r w:rsidR="00016B9D" w:rsidRPr="00377A5D">
        <w:rPr>
          <w:lang w:val="nn-NO"/>
        </w:rPr>
        <w:t xml:space="preserve">Kor </w:t>
      </w:r>
      <w:r w:rsidR="00B971C7">
        <w:rPr>
          <w:lang w:val="nn-NO"/>
        </w:rPr>
        <w:t>mykje</w:t>
      </w:r>
      <w:r w:rsidR="00B37DF8" w:rsidRPr="00377A5D">
        <w:rPr>
          <w:lang w:val="nn-NO"/>
        </w:rPr>
        <w:t xml:space="preserve"> fekk </w:t>
      </w:r>
      <w:r w:rsidR="00A74A55" w:rsidRPr="00377A5D">
        <w:rPr>
          <w:lang w:val="nn-NO"/>
        </w:rPr>
        <w:t xml:space="preserve">Celine utbetalt denne </w:t>
      </w:r>
      <w:r w:rsidR="00EF3521" w:rsidRPr="00377A5D">
        <w:rPr>
          <w:lang w:val="nn-NO"/>
        </w:rPr>
        <w:t>månad</w:t>
      </w:r>
      <w:r w:rsidR="00A74A55" w:rsidRPr="00377A5D">
        <w:rPr>
          <w:lang w:val="nn-NO"/>
        </w:rPr>
        <w:t>en?</w:t>
      </w:r>
    </w:p>
    <w:p w14:paraId="662A74C2" w14:textId="77777777" w:rsidR="00DA64BD" w:rsidRPr="00377A5D" w:rsidRDefault="00DA64BD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Bruttolønn til Celine i mai blir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520" w:dyaOrig="300" w14:anchorId="4593B216">
          <v:shape id="_x0000_i1080" type="#_x0000_t75" style="width:124.5pt;height:15pt" o:ole="">
            <v:imagedata r:id="rId128" o:title=""/>
          </v:shape>
          <o:OLEObject Type="Embed" ProgID="Equation.DSMT4" ShapeID="_x0000_i1080" DrawAspect="Content" ObjectID="_1621248925" r:id="rId129"/>
        </w:object>
      </w:r>
      <w:r w:rsidRPr="00377A5D">
        <w:rPr>
          <w:color w:val="0000FF"/>
          <w:lang w:val="nn-NO"/>
        </w:rPr>
        <w:br/>
        <w:t>Skattetrekket i mai blir på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740" w:dyaOrig="300" w14:anchorId="4E23CA83">
          <v:shape id="_x0000_i1081" type="#_x0000_t75" style="width:138pt;height:15pt" o:ole="">
            <v:imagedata r:id="rId130" o:title=""/>
          </v:shape>
          <o:OLEObject Type="Embed" ProgID="Equation.DSMT4" ShapeID="_x0000_i1081" DrawAspect="Content" ObjectID="_1621248926" r:id="rId131"/>
        </w:objec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>I mai får Celine utbetalt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6"/>
          <w:lang w:val="nn-NO"/>
        </w:rPr>
        <w:object w:dxaOrig="3560" w:dyaOrig="380" w14:anchorId="4E1CD93B">
          <v:shape id="_x0000_i1082" type="#_x0000_t75" style="width:178pt;height:19pt" o:ole="">
            <v:imagedata r:id="rId132" o:title=""/>
          </v:shape>
          <o:OLEObject Type="Embed" ProgID="Equation.DSMT4" ShapeID="_x0000_i1082" DrawAspect="Content" ObjectID="_1621248927" r:id="rId133"/>
        </w:object>
      </w:r>
    </w:p>
    <w:p w14:paraId="05CE2560" w14:textId="77777777" w:rsidR="00DA64BD" w:rsidRPr="00377A5D" w:rsidRDefault="00DA64BD" w:rsidP="00DA64BD">
      <w:pPr>
        <w:rPr>
          <w:lang w:val="nn-NO"/>
        </w:rPr>
      </w:pPr>
    </w:p>
    <w:p w14:paraId="507C80C2" w14:textId="77777777" w:rsidR="00A74A55" w:rsidRPr="00377A5D" w:rsidRDefault="0075189F" w:rsidP="00A74A55">
      <w:pPr>
        <w:rPr>
          <w:lang w:val="nn-NO"/>
        </w:rPr>
      </w:pPr>
      <w:r w:rsidRPr="00377A5D">
        <w:rPr>
          <w:b/>
          <w:lang w:val="nn-NO"/>
        </w:rPr>
        <w:t>3.</w:t>
      </w:r>
      <w:r w:rsidR="00DA64BD" w:rsidRPr="00377A5D">
        <w:rPr>
          <w:b/>
          <w:lang w:val="nn-NO"/>
        </w:rPr>
        <w:t>11</w:t>
      </w:r>
      <w:r w:rsidR="00DA64BD" w:rsidRPr="00377A5D">
        <w:rPr>
          <w:lang w:val="nn-NO"/>
        </w:rPr>
        <w:br/>
      </w:r>
      <w:r w:rsidR="00A74A55" w:rsidRPr="00377A5D">
        <w:rPr>
          <w:lang w:val="nn-NO"/>
        </w:rPr>
        <w:t>Kåre har</w:t>
      </w:r>
      <w:r w:rsidR="00C6369A" w:rsidRPr="00377A5D">
        <w:rPr>
          <w:lang w:val="nn-NO"/>
        </w:rPr>
        <w:t xml:space="preserve"> ei </w:t>
      </w:r>
      <w:r w:rsidR="00A74A55" w:rsidRPr="00377A5D">
        <w:rPr>
          <w:lang w:val="nn-NO"/>
        </w:rPr>
        <w:t>timelønn på 145 kroner.</w:t>
      </w:r>
      <w:r w:rsidR="00C6369A" w:rsidRPr="00377A5D">
        <w:rPr>
          <w:lang w:val="nn-NO"/>
        </w:rPr>
        <w:t xml:space="preserve"> </w:t>
      </w:r>
      <w:r w:rsidR="00BD050A" w:rsidRPr="00377A5D">
        <w:rPr>
          <w:lang w:val="nn-NO"/>
        </w:rPr>
        <w:t>Ei</w:t>
      </w:r>
      <w:r w:rsidR="00C6369A" w:rsidRPr="00377A5D">
        <w:rPr>
          <w:lang w:val="nn-NO"/>
        </w:rPr>
        <w:t xml:space="preserve">n </w:t>
      </w:r>
      <w:r w:rsidR="00EF3521" w:rsidRPr="00377A5D">
        <w:rPr>
          <w:lang w:val="nn-NO"/>
        </w:rPr>
        <w:t>månad</w:t>
      </w:r>
      <w:r w:rsidR="00A74A55" w:rsidRPr="00377A5D">
        <w:rPr>
          <w:lang w:val="nn-NO"/>
        </w:rPr>
        <w:t xml:space="preserve"> </w:t>
      </w:r>
      <w:r w:rsidR="00EF3521" w:rsidRPr="00377A5D">
        <w:rPr>
          <w:lang w:val="nn-NO"/>
        </w:rPr>
        <w:t>arbeidde</w:t>
      </w:r>
      <w:r w:rsidR="00A74A55" w:rsidRPr="00377A5D">
        <w:rPr>
          <w:lang w:val="nn-NO"/>
        </w:rPr>
        <w:t xml:space="preserve"> han 145 </w:t>
      </w:r>
      <w:r w:rsidR="00F60FE0" w:rsidRPr="00377A5D">
        <w:rPr>
          <w:lang w:val="nn-NO"/>
        </w:rPr>
        <w:t>timar.</w:t>
      </w:r>
      <w:r w:rsidR="00A74A55" w:rsidRPr="00377A5D">
        <w:rPr>
          <w:lang w:val="nn-NO"/>
        </w:rPr>
        <w:t xml:space="preserve"> Kåre har prosentkort og trekk</w:t>
      </w:r>
      <w:r w:rsidR="00BD050A" w:rsidRPr="00377A5D">
        <w:rPr>
          <w:lang w:val="nn-NO"/>
        </w:rPr>
        <w:t>j</w:t>
      </w:r>
      <w:r w:rsidR="00A74A55" w:rsidRPr="00377A5D">
        <w:rPr>
          <w:lang w:val="nn-NO"/>
        </w:rPr>
        <w:t xml:space="preserve">er 27 % skatt. </w:t>
      </w:r>
      <w:r w:rsidR="0091091E" w:rsidRPr="00377A5D">
        <w:rPr>
          <w:lang w:val="nn-NO"/>
        </w:rPr>
        <w:t>Kva</w:t>
      </w:r>
      <w:r w:rsidR="00A74A55" w:rsidRPr="00377A5D">
        <w:rPr>
          <w:lang w:val="nn-NO"/>
        </w:rPr>
        <w:t xml:space="preserve"> var netto</w:t>
      </w:r>
      <w:r w:rsidR="00B37DF8" w:rsidRPr="00377A5D">
        <w:rPr>
          <w:lang w:val="nn-NO"/>
        </w:rPr>
        <w:t>lønna</w:t>
      </w:r>
      <w:r w:rsidR="00A74A55" w:rsidRPr="00377A5D">
        <w:rPr>
          <w:lang w:val="nn-NO"/>
        </w:rPr>
        <w:t xml:space="preserve"> til Kåre denne </w:t>
      </w:r>
      <w:r w:rsidR="00EF3521" w:rsidRPr="00377A5D">
        <w:rPr>
          <w:lang w:val="nn-NO"/>
        </w:rPr>
        <w:t>månad</w:t>
      </w:r>
      <w:r w:rsidR="00A74A55" w:rsidRPr="00377A5D">
        <w:rPr>
          <w:lang w:val="nn-NO"/>
        </w:rPr>
        <w:t>en?</w:t>
      </w:r>
    </w:p>
    <w:p w14:paraId="536464BF" w14:textId="77777777" w:rsidR="00DA64BD" w:rsidRPr="00377A5D" w:rsidRDefault="00DA64BD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Bruttolønn til Kåre blir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060" w:dyaOrig="300" w14:anchorId="43C69DE0">
          <v:shape id="_x0000_i1083" type="#_x0000_t75" style="width:103pt;height:15pt" o:ole="">
            <v:imagedata r:id="rId134" o:title=""/>
          </v:shape>
          <o:OLEObject Type="Embed" ProgID="Equation.DSMT4" ShapeID="_x0000_i1083" DrawAspect="Content" ObjectID="_1621248928" r:id="rId135"/>
        </w:object>
      </w:r>
      <w:r w:rsidRPr="00377A5D">
        <w:rPr>
          <w:color w:val="0000FF"/>
          <w:lang w:val="nn-NO"/>
        </w:rPr>
        <w:br/>
        <w:t>Skattetrekket blir på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620" w:dyaOrig="300" w14:anchorId="35A3745D">
          <v:shape id="_x0000_i1084" type="#_x0000_t75" style="width:132pt;height:15pt" o:ole="">
            <v:imagedata r:id="rId136" o:title=""/>
          </v:shape>
          <o:OLEObject Type="Embed" ProgID="Equation.DSMT4" ShapeID="_x0000_i1084" DrawAspect="Content" ObjectID="_1621248929" r:id="rId137"/>
        </w:objec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>Netto</w:t>
      </w:r>
      <w:r w:rsidR="00B37DF8" w:rsidRPr="00377A5D">
        <w:rPr>
          <w:color w:val="0000FF"/>
          <w:lang w:val="nn-NO"/>
        </w:rPr>
        <w:t>lønna</w:t>
      </w:r>
      <w:r w:rsidRPr="00377A5D">
        <w:rPr>
          <w:color w:val="0000FF"/>
          <w:lang w:val="nn-NO"/>
        </w:rPr>
        <w:t xml:space="preserve"> til Kåre blir:</w:t>
      </w:r>
      <w:r w:rsidRPr="00377A5D">
        <w:rPr>
          <w:color w:val="0000FF"/>
          <w:position w:val="-20"/>
          <w:lang w:val="nn-NO"/>
        </w:rPr>
        <w:object w:dxaOrig="3420" w:dyaOrig="420" w14:anchorId="5AB3F364">
          <v:shape id="_x0000_i1085" type="#_x0000_t75" style="width:171.5pt;height:22pt" o:ole="">
            <v:imagedata r:id="rId138" o:title=""/>
          </v:shape>
          <o:OLEObject Type="Embed" ProgID="Equation.DSMT4" ShapeID="_x0000_i1085" DrawAspect="Content" ObjectID="_1621248930" r:id="rId139"/>
        </w:object>
      </w:r>
    </w:p>
    <w:p w14:paraId="4D79DE29" w14:textId="77777777" w:rsidR="00DA64BD" w:rsidRPr="00377A5D" w:rsidRDefault="00DA64BD" w:rsidP="00DA64BD">
      <w:pPr>
        <w:rPr>
          <w:lang w:val="nn-NO"/>
        </w:rPr>
      </w:pPr>
    </w:p>
    <w:p w14:paraId="574C9E83" w14:textId="77777777" w:rsidR="00950008" w:rsidRPr="00377A5D" w:rsidRDefault="00950008" w:rsidP="00A74A55">
      <w:pPr>
        <w:rPr>
          <w:b/>
          <w:lang w:val="nn-NO"/>
        </w:rPr>
      </w:pPr>
    </w:p>
    <w:p w14:paraId="3169FCB4" w14:textId="77777777" w:rsidR="00950008" w:rsidRPr="00377A5D" w:rsidRDefault="00950008">
      <w:pPr>
        <w:rPr>
          <w:b/>
          <w:lang w:val="nn-NO"/>
        </w:rPr>
      </w:pPr>
    </w:p>
    <w:p w14:paraId="4A105B8F" w14:textId="77777777" w:rsidR="0075189F" w:rsidRPr="00377A5D" w:rsidRDefault="0075189F" w:rsidP="00A74A55">
      <w:pPr>
        <w:rPr>
          <w:b/>
          <w:lang w:val="nn-NO"/>
        </w:rPr>
      </w:pPr>
    </w:p>
    <w:p w14:paraId="70955271" w14:textId="77777777" w:rsidR="00A74A55" w:rsidRPr="00377A5D" w:rsidRDefault="0075189F" w:rsidP="0075189F">
      <w:pPr>
        <w:rPr>
          <w:lang w:val="nn-NO"/>
        </w:rPr>
      </w:pPr>
      <w:r w:rsidRPr="00377A5D">
        <w:rPr>
          <w:b/>
          <w:lang w:val="nn-NO"/>
        </w:rPr>
        <w:br w:type="page"/>
      </w:r>
      <w:r w:rsidRPr="00377A5D">
        <w:rPr>
          <w:b/>
          <w:lang w:val="nn-NO"/>
        </w:rPr>
        <w:lastRenderedPageBreak/>
        <w:t>3.</w:t>
      </w:r>
      <w:r w:rsidR="00DA64BD" w:rsidRPr="00377A5D">
        <w:rPr>
          <w:b/>
          <w:lang w:val="nn-NO"/>
        </w:rPr>
        <w:t>12</w:t>
      </w:r>
      <w:r w:rsidR="00DA64BD" w:rsidRPr="00377A5D">
        <w:rPr>
          <w:lang w:val="nn-NO"/>
        </w:rPr>
        <w:br/>
      </w:r>
      <w:r w:rsidR="00A74A55" w:rsidRPr="00377A5D">
        <w:rPr>
          <w:lang w:val="nn-NO"/>
        </w:rPr>
        <w:t>Anne har jobb som telefonsel</w:t>
      </w:r>
      <w:r w:rsidR="009B3005" w:rsidRPr="00377A5D">
        <w:rPr>
          <w:lang w:val="nn-NO"/>
        </w:rPr>
        <w:t>ja</w:t>
      </w:r>
      <w:r w:rsidR="00A74A55" w:rsidRPr="00377A5D">
        <w:rPr>
          <w:lang w:val="nn-NO"/>
        </w:rPr>
        <w:t xml:space="preserve">r tre </w:t>
      </w:r>
      <w:r w:rsidR="009B3005" w:rsidRPr="00377A5D">
        <w:rPr>
          <w:lang w:val="nn-NO"/>
        </w:rPr>
        <w:t>ettermiddagar</w:t>
      </w:r>
      <w:r w:rsidR="00A74A55" w:rsidRPr="00377A5D">
        <w:rPr>
          <w:lang w:val="nn-NO"/>
        </w:rPr>
        <w:t xml:space="preserve"> </w:t>
      </w:r>
      <w:r w:rsidR="0091091E" w:rsidRPr="00377A5D">
        <w:rPr>
          <w:lang w:val="nn-NO"/>
        </w:rPr>
        <w:t>kvar</w:t>
      </w:r>
      <w:r w:rsidR="009B3005" w:rsidRPr="00377A5D">
        <w:rPr>
          <w:lang w:val="nn-NO"/>
        </w:rPr>
        <w:t xml:space="preserve"> veke.</w:t>
      </w:r>
      <w:r w:rsidR="00A74A55" w:rsidRPr="00377A5D">
        <w:rPr>
          <w:lang w:val="nn-NO"/>
        </w:rPr>
        <w:t xml:space="preserve"> Arbeids</w:t>
      </w:r>
      <w:r w:rsidR="009B3005" w:rsidRPr="00377A5D">
        <w:rPr>
          <w:lang w:val="nn-NO"/>
        </w:rPr>
        <w:t xml:space="preserve">tida </w:t>
      </w:r>
      <w:r w:rsidR="00A74A55" w:rsidRPr="00377A5D">
        <w:rPr>
          <w:lang w:val="nn-NO"/>
        </w:rPr>
        <w:t xml:space="preserve">er </w:t>
      </w:r>
      <w:r w:rsidR="00016B9D" w:rsidRPr="00377A5D">
        <w:rPr>
          <w:lang w:val="nn-NO"/>
        </w:rPr>
        <w:t xml:space="preserve">frå </w:t>
      </w:r>
      <w:r w:rsidR="00A74A55" w:rsidRPr="00377A5D">
        <w:rPr>
          <w:lang w:val="nn-NO"/>
        </w:rPr>
        <w:t xml:space="preserve">kl. 15:30 til </w:t>
      </w:r>
      <w:r w:rsidR="00A74A55" w:rsidRPr="00377A5D">
        <w:rPr>
          <w:lang w:val="nn-NO"/>
        </w:rPr>
        <w:br/>
        <w:t>kl. 18:30.</w:t>
      </w:r>
      <w:r w:rsidR="00B37DF8" w:rsidRPr="00377A5D">
        <w:rPr>
          <w:lang w:val="nn-NO"/>
        </w:rPr>
        <w:t xml:space="preserve"> </w:t>
      </w:r>
      <w:r w:rsidR="009B3005" w:rsidRPr="00377A5D">
        <w:rPr>
          <w:lang w:val="nn-NO"/>
        </w:rPr>
        <w:t>H</w:t>
      </w:r>
      <w:r w:rsidR="00B37DF8" w:rsidRPr="00377A5D">
        <w:rPr>
          <w:lang w:val="nn-NO"/>
        </w:rPr>
        <w:t xml:space="preserve">o </w:t>
      </w:r>
      <w:r w:rsidR="00A74A55" w:rsidRPr="00377A5D">
        <w:rPr>
          <w:lang w:val="nn-NO"/>
        </w:rPr>
        <w:t>har</w:t>
      </w:r>
      <w:r w:rsidR="00C6369A" w:rsidRPr="00377A5D">
        <w:rPr>
          <w:lang w:val="nn-NO"/>
        </w:rPr>
        <w:t xml:space="preserve"> ein </w:t>
      </w:r>
      <w:r w:rsidR="00A74A55" w:rsidRPr="00377A5D">
        <w:rPr>
          <w:lang w:val="nn-NO"/>
        </w:rPr>
        <w:t>avtale der</w:t>
      </w:r>
      <w:r w:rsidR="00B37DF8" w:rsidRPr="00377A5D">
        <w:rPr>
          <w:lang w:val="nn-NO"/>
        </w:rPr>
        <w:t xml:space="preserve"> ho </w:t>
      </w:r>
      <w:r w:rsidR="00A74A55" w:rsidRPr="00377A5D">
        <w:rPr>
          <w:lang w:val="nn-NO"/>
        </w:rPr>
        <w:t>får</w:t>
      </w:r>
      <w:r w:rsidR="00C6369A" w:rsidRPr="00377A5D">
        <w:rPr>
          <w:lang w:val="nn-NO"/>
        </w:rPr>
        <w:t xml:space="preserve"> ei </w:t>
      </w:r>
      <w:r w:rsidR="00A74A55" w:rsidRPr="00377A5D">
        <w:rPr>
          <w:lang w:val="nn-NO"/>
        </w:rPr>
        <w:t>fast timelønn på 102 kroner. I tillegg får</w:t>
      </w:r>
      <w:r w:rsidR="00B37DF8" w:rsidRPr="00377A5D">
        <w:rPr>
          <w:lang w:val="nn-NO"/>
        </w:rPr>
        <w:t xml:space="preserve"> ho </w:t>
      </w:r>
      <w:r w:rsidR="00A74A55" w:rsidRPr="00377A5D">
        <w:rPr>
          <w:lang w:val="nn-NO"/>
        </w:rPr>
        <w:t xml:space="preserve">10 % provisjon av </w:t>
      </w:r>
      <w:r w:rsidR="00EA563C" w:rsidRPr="00377A5D">
        <w:rPr>
          <w:lang w:val="nn-NO"/>
        </w:rPr>
        <w:t>salet</w:t>
      </w:r>
      <w:r w:rsidR="00A74A55" w:rsidRPr="00377A5D">
        <w:rPr>
          <w:lang w:val="nn-NO"/>
        </w:rPr>
        <w:t xml:space="preserve"> som lønn. Anne har prosentkort og betaler 21 % skatt. I mars hadde</w:t>
      </w:r>
      <w:r w:rsidR="00B37DF8" w:rsidRPr="00377A5D">
        <w:rPr>
          <w:lang w:val="nn-NO"/>
        </w:rPr>
        <w:t xml:space="preserve"> ho </w:t>
      </w:r>
      <w:r w:rsidR="00A74A55" w:rsidRPr="00377A5D">
        <w:rPr>
          <w:lang w:val="nn-NO"/>
        </w:rPr>
        <w:br/>
        <w:t>følg</w:t>
      </w:r>
      <w:r w:rsidR="009B3005" w:rsidRPr="00377A5D">
        <w:rPr>
          <w:lang w:val="nn-NO"/>
        </w:rPr>
        <w:t>ja</w:t>
      </w:r>
      <w:r w:rsidR="00A74A55" w:rsidRPr="00377A5D">
        <w:rPr>
          <w:lang w:val="nn-NO"/>
        </w:rPr>
        <w:t>nde sal</w:t>
      </w:r>
      <w:r w:rsidR="00A74A55" w:rsidRPr="00377A5D">
        <w:rPr>
          <w:lang w:val="nn-NO"/>
        </w:rPr>
        <w:br/>
      </w:r>
    </w:p>
    <w:tbl>
      <w:tblPr>
        <w:tblpPr w:leftFromText="141" w:rightFromText="141" w:vertAnchor="text" w:horzAnchor="page" w:tblpX="3613" w:tblpY="-56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0"/>
        <w:gridCol w:w="939"/>
      </w:tblGrid>
      <w:tr w:rsidR="0075189F" w:rsidRPr="00377A5D" w14:paraId="761991C8" w14:textId="77777777" w:rsidTr="0075189F">
        <w:tc>
          <w:tcPr>
            <w:tcW w:w="0" w:type="auto"/>
            <w:shd w:val="clear" w:color="auto" w:fill="DBE5F1"/>
          </w:tcPr>
          <w:p w14:paraId="2B889C8F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Veke</w:t>
            </w:r>
          </w:p>
        </w:tc>
        <w:tc>
          <w:tcPr>
            <w:tcW w:w="0" w:type="auto"/>
            <w:shd w:val="clear" w:color="auto" w:fill="DBE5F1"/>
          </w:tcPr>
          <w:p w14:paraId="32EAD5D1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 xml:space="preserve">Sal </w:t>
            </w:r>
          </w:p>
        </w:tc>
      </w:tr>
      <w:tr w:rsidR="0075189F" w:rsidRPr="00377A5D" w14:paraId="2D2DF8E3" w14:textId="77777777" w:rsidTr="0075189F">
        <w:tc>
          <w:tcPr>
            <w:tcW w:w="0" w:type="auto"/>
          </w:tcPr>
          <w:p w14:paraId="4DFAA436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10</w:t>
            </w:r>
          </w:p>
        </w:tc>
        <w:tc>
          <w:tcPr>
            <w:tcW w:w="0" w:type="auto"/>
          </w:tcPr>
          <w:p w14:paraId="237A7D84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3 200 kr</w:t>
            </w:r>
          </w:p>
        </w:tc>
      </w:tr>
      <w:tr w:rsidR="0075189F" w:rsidRPr="00377A5D" w14:paraId="0594291C" w14:textId="77777777" w:rsidTr="0075189F">
        <w:tc>
          <w:tcPr>
            <w:tcW w:w="0" w:type="auto"/>
          </w:tcPr>
          <w:p w14:paraId="57B1DE53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11</w:t>
            </w:r>
          </w:p>
        </w:tc>
        <w:tc>
          <w:tcPr>
            <w:tcW w:w="0" w:type="auto"/>
          </w:tcPr>
          <w:p w14:paraId="5DAB0964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3 900 kr</w:t>
            </w:r>
          </w:p>
        </w:tc>
      </w:tr>
      <w:tr w:rsidR="0075189F" w:rsidRPr="00377A5D" w14:paraId="752EA127" w14:textId="77777777" w:rsidTr="0075189F">
        <w:tc>
          <w:tcPr>
            <w:tcW w:w="0" w:type="auto"/>
          </w:tcPr>
          <w:p w14:paraId="1FF9BA3E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12</w:t>
            </w:r>
          </w:p>
        </w:tc>
        <w:tc>
          <w:tcPr>
            <w:tcW w:w="0" w:type="auto"/>
          </w:tcPr>
          <w:p w14:paraId="4A6A904C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2 700 kr</w:t>
            </w:r>
          </w:p>
        </w:tc>
      </w:tr>
      <w:tr w:rsidR="0075189F" w:rsidRPr="00377A5D" w14:paraId="5BCA1C0B" w14:textId="77777777" w:rsidTr="0075189F">
        <w:tc>
          <w:tcPr>
            <w:tcW w:w="0" w:type="auto"/>
          </w:tcPr>
          <w:p w14:paraId="18E94470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13</w:t>
            </w:r>
          </w:p>
        </w:tc>
        <w:tc>
          <w:tcPr>
            <w:tcW w:w="0" w:type="auto"/>
          </w:tcPr>
          <w:p w14:paraId="47F34C7C" w14:textId="77777777" w:rsidR="0075189F" w:rsidRPr="00377A5D" w:rsidRDefault="0075189F" w:rsidP="0075189F">
            <w:pPr>
              <w:spacing w:after="0" w:line="240" w:lineRule="auto"/>
              <w:rPr>
                <w:lang w:val="nn-NO"/>
              </w:rPr>
            </w:pPr>
            <w:r w:rsidRPr="00377A5D">
              <w:rPr>
                <w:lang w:val="nn-NO"/>
              </w:rPr>
              <w:t>4 100 kr</w:t>
            </w:r>
          </w:p>
        </w:tc>
      </w:tr>
    </w:tbl>
    <w:p w14:paraId="73A2BA85" w14:textId="77777777" w:rsidR="00A74A55" w:rsidRPr="00377A5D" w:rsidRDefault="00A74A55" w:rsidP="00A74A55">
      <w:pPr>
        <w:rPr>
          <w:lang w:val="nn-NO"/>
        </w:rPr>
      </w:pPr>
      <w:r w:rsidRPr="00377A5D">
        <w:rPr>
          <w:lang w:val="nn-NO"/>
        </w:rPr>
        <w:br/>
      </w:r>
      <w:r w:rsidRPr="00377A5D">
        <w:rPr>
          <w:lang w:val="nn-NO"/>
        </w:rPr>
        <w:br/>
      </w:r>
      <w:r w:rsidRPr="00377A5D">
        <w:rPr>
          <w:lang w:val="nn-NO"/>
        </w:rPr>
        <w:br/>
      </w:r>
    </w:p>
    <w:p w14:paraId="44DA6911" w14:textId="77777777" w:rsidR="00A74A55" w:rsidRPr="00377A5D" w:rsidRDefault="00A74A55" w:rsidP="00A74A55">
      <w:pPr>
        <w:rPr>
          <w:lang w:val="nn-NO"/>
        </w:rPr>
      </w:pPr>
    </w:p>
    <w:p w14:paraId="09FD889F" w14:textId="77777777" w:rsidR="00DA64BD" w:rsidRPr="00377A5D" w:rsidRDefault="00DA64BD" w:rsidP="00664ED2">
      <w:pPr>
        <w:pStyle w:val="Listeavsnitt"/>
        <w:numPr>
          <w:ilvl w:val="0"/>
          <w:numId w:val="13"/>
        </w:numPr>
        <w:rPr>
          <w:lang w:val="nn-NO"/>
        </w:rPr>
      </w:pPr>
      <w:r w:rsidRPr="00377A5D">
        <w:rPr>
          <w:lang w:val="nn-NO"/>
        </w:rPr>
        <w:t>Finn time</w:t>
      </w:r>
      <w:r w:rsidR="00B37DF8" w:rsidRPr="00377A5D">
        <w:rPr>
          <w:lang w:val="nn-NO"/>
        </w:rPr>
        <w:t>lønna</w:t>
      </w:r>
      <w:r w:rsidRPr="00377A5D">
        <w:rPr>
          <w:lang w:val="nn-NO"/>
        </w:rPr>
        <w:t xml:space="preserve"> til Anne denne </w:t>
      </w:r>
      <w:r w:rsidR="00EF3521" w:rsidRPr="00377A5D">
        <w:rPr>
          <w:lang w:val="nn-NO"/>
        </w:rPr>
        <w:t>månad</w:t>
      </w:r>
      <w:r w:rsidRPr="00377A5D">
        <w:rPr>
          <w:lang w:val="nn-NO"/>
        </w:rPr>
        <w:t>en.</w:t>
      </w:r>
      <w:r w:rsidRPr="00377A5D">
        <w:rPr>
          <w:lang w:val="nn-NO"/>
        </w:rPr>
        <w:br/>
      </w:r>
      <w:r w:rsidR="0019121D" w:rsidRPr="00377A5D">
        <w:rPr>
          <w:color w:val="0000FF"/>
          <w:lang w:val="nn-NO"/>
        </w:rPr>
        <w:t>Talet på</w:t>
      </w:r>
      <w:r w:rsidRPr="00377A5D">
        <w:rPr>
          <w:color w:val="0000FF"/>
          <w:lang w:val="nn-NO"/>
        </w:rPr>
        <w:t xml:space="preserve"> </w:t>
      </w:r>
      <w:r w:rsidR="00F60FE0" w:rsidRPr="00377A5D">
        <w:rPr>
          <w:color w:val="0000FF"/>
          <w:lang w:val="nn-NO"/>
        </w:rPr>
        <w:t xml:space="preserve">timar </w:t>
      </w:r>
      <w:r w:rsidRPr="00377A5D">
        <w:rPr>
          <w:color w:val="0000FF"/>
          <w:lang w:val="nn-NO"/>
        </w:rPr>
        <w:t>Anne</w:t>
      </w:r>
      <w:r w:rsidR="00EA563C" w:rsidRPr="00377A5D">
        <w:rPr>
          <w:color w:val="0000FF"/>
          <w:lang w:val="nn-NO"/>
        </w:rPr>
        <w:t xml:space="preserve"> jobbar </w:t>
      </w:r>
      <w:r w:rsidR="003804AA" w:rsidRPr="00377A5D">
        <w:rPr>
          <w:color w:val="0000FF"/>
          <w:lang w:val="nn-NO"/>
        </w:rPr>
        <w:t xml:space="preserve">desse </w:t>
      </w:r>
      <w:r w:rsidR="0019121D" w:rsidRPr="00377A5D">
        <w:rPr>
          <w:color w:val="0000FF"/>
          <w:lang w:val="nn-NO"/>
        </w:rPr>
        <w:t>ve</w:t>
      </w:r>
      <w:r w:rsidRPr="00377A5D">
        <w:rPr>
          <w:color w:val="0000FF"/>
          <w:lang w:val="nn-NO"/>
        </w:rPr>
        <w:t xml:space="preserve">kene: </w:t>
      </w:r>
      <w:r w:rsidR="001607D6" w:rsidRPr="00377A5D">
        <w:rPr>
          <w:color w:val="0000FF"/>
          <w:position w:val="-6"/>
          <w:lang w:val="nn-NO"/>
        </w:rPr>
        <w:object w:dxaOrig="2100" w:dyaOrig="260" w14:anchorId="448D3AD7">
          <v:shape id="_x0000_i1086" type="#_x0000_t75" style="width:105.5pt;height:12pt" o:ole="">
            <v:imagedata r:id="rId140" o:title=""/>
          </v:shape>
          <o:OLEObject Type="Embed" ProgID="Equation.DSMT4" ShapeID="_x0000_i1086" DrawAspect="Content" ObjectID="_1621248931" r:id="rId141"/>
        </w:object>
      </w:r>
      <w:r w:rsidRPr="00377A5D">
        <w:rPr>
          <w:color w:val="0000FF"/>
          <w:lang w:val="nn-NO"/>
        </w:rPr>
        <w:br/>
      </w:r>
      <w:r w:rsidR="002402AF" w:rsidRPr="00377A5D">
        <w:rPr>
          <w:color w:val="0000FF"/>
          <w:lang w:val="nn-NO"/>
        </w:rPr>
        <w:t xml:space="preserve">Lønn ut </w:t>
      </w:r>
      <w:r w:rsidR="00016B9D" w:rsidRPr="00377A5D">
        <w:rPr>
          <w:color w:val="0000FF"/>
          <w:lang w:val="nn-NO"/>
        </w:rPr>
        <w:t xml:space="preserve">frå </w:t>
      </w:r>
      <w:r w:rsidR="00602B64" w:rsidRPr="00377A5D">
        <w:rPr>
          <w:color w:val="0000FF"/>
          <w:lang w:val="nn-NO"/>
        </w:rPr>
        <w:t>tal</w:t>
      </w:r>
      <w:r w:rsidR="0019121D" w:rsidRPr="00377A5D">
        <w:rPr>
          <w:color w:val="0000FF"/>
          <w:lang w:val="nn-NO"/>
        </w:rPr>
        <w:t xml:space="preserve"> tima</w:t>
      </w:r>
      <w:r w:rsidR="002402AF" w:rsidRPr="00377A5D">
        <w:rPr>
          <w:color w:val="0000FF"/>
          <w:lang w:val="nn-NO"/>
        </w:rPr>
        <w:t>r</w:t>
      </w:r>
      <w:r w:rsidRPr="00377A5D">
        <w:rPr>
          <w:color w:val="0000FF"/>
          <w:lang w:val="nn-NO"/>
        </w:rPr>
        <w:t xml:space="preserve">: 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6"/>
          <w:lang w:val="nn-NO"/>
        </w:rPr>
        <w:object w:dxaOrig="1860" w:dyaOrig="380" w14:anchorId="79171914">
          <v:shape id="_x0000_i1087" type="#_x0000_t75" style="width:93.5pt;height:19pt" o:ole="">
            <v:imagedata r:id="rId142" o:title=""/>
          </v:shape>
          <o:OLEObject Type="Embed" ProgID="Equation.DSMT4" ShapeID="_x0000_i1087" DrawAspect="Content" ObjectID="_1621248932" r:id="rId143"/>
        </w:objec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>Saml</w:t>
      </w:r>
      <w:r w:rsidR="0019121D" w:rsidRPr="00377A5D">
        <w:rPr>
          <w:color w:val="0000FF"/>
          <w:lang w:val="nn-NO"/>
        </w:rPr>
        <w:t>a</w:t>
      </w:r>
      <w:r w:rsidRPr="00377A5D">
        <w:rPr>
          <w:color w:val="0000FF"/>
          <w:lang w:val="nn-NO"/>
        </w:rPr>
        <w:t xml:space="preserve"> sal:</w:t>
      </w:r>
      <w:r w:rsidRPr="00377A5D">
        <w:rPr>
          <w:color w:val="0000FF"/>
          <w:lang w:val="nn-NO"/>
        </w:rPr>
        <w:tab/>
        <w:t xml:space="preserve"> </w:t>
      </w:r>
      <w:r w:rsidRPr="00377A5D">
        <w:rPr>
          <w:color w:val="0000FF"/>
          <w:position w:val="-10"/>
          <w:lang w:val="nn-NO"/>
        </w:rPr>
        <w:object w:dxaOrig="4580" w:dyaOrig="300" w14:anchorId="0629FF58">
          <v:shape id="_x0000_i1088" type="#_x0000_t75" style="width:228.5pt;height:15pt" o:ole="">
            <v:imagedata r:id="rId144" o:title=""/>
          </v:shape>
          <o:OLEObject Type="Embed" ProgID="Equation.DSMT4" ShapeID="_x0000_i1088" DrawAspect="Content" ObjectID="_1621248933" r:id="rId145"/>
        </w:object>
      </w:r>
      <w:r w:rsidRPr="00377A5D">
        <w:rPr>
          <w:color w:val="0000FF"/>
          <w:lang w:val="nn-NO"/>
        </w:rPr>
        <w:br/>
        <w:t>Provisjonslønn:</w:t>
      </w:r>
      <w:r w:rsidRPr="00377A5D">
        <w:rPr>
          <w:color w:val="0000FF"/>
          <w:lang w:val="nn-NO"/>
        </w:rPr>
        <w:tab/>
        <w:t xml:space="preserve"> </w:t>
      </w:r>
      <w:r w:rsidRPr="00377A5D">
        <w:rPr>
          <w:color w:val="0000FF"/>
          <w:position w:val="-16"/>
          <w:lang w:val="nn-NO"/>
        </w:rPr>
        <w:object w:dxaOrig="2320" w:dyaOrig="380" w14:anchorId="143575D0">
          <v:shape id="_x0000_i1089" type="#_x0000_t75" style="width:116pt;height:19pt" o:ole="">
            <v:imagedata r:id="rId146" o:title=""/>
          </v:shape>
          <o:OLEObject Type="Embed" ProgID="Equation.DSMT4" ShapeID="_x0000_i1089" DrawAspect="Content" ObjectID="_1621248934" r:id="rId147"/>
        </w:object>
      </w:r>
      <w:r w:rsidRPr="00377A5D">
        <w:rPr>
          <w:lang w:val="nn-NO"/>
        </w:rPr>
        <w:br/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Timelønn til Anne blir: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22"/>
          <w:lang w:val="nn-NO"/>
        </w:rPr>
        <w:object w:dxaOrig="3620" w:dyaOrig="620" w14:anchorId="61F571CB">
          <v:shape id="_x0000_i1090" type="#_x0000_t75" style="width:181pt;height:31pt" o:ole="">
            <v:imagedata r:id="rId148" o:title=""/>
          </v:shape>
          <o:OLEObject Type="Embed" ProgID="Equation.DSMT4" ShapeID="_x0000_i1090" DrawAspect="Content" ObjectID="_1621248935" r:id="rId149"/>
        </w:object>
      </w:r>
      <w:r w:rsidRPr="00377A5D">
        <w:rPr>
          <w:color w:val="0000FF"/>
          <w:lang w:val="nn-NO"/>
        </w:rPr>
        <w:br/>
      </w:r>
      <w:r w:rsidRPr="00377A5D">
        <w:rPr>
          <w:lang w:val="nn-NO"/>
        </w:rPr>
        <w:br/>
      </w:r>
    </w:p>
    <w:p w14:paraId="5E6EEE43" w14:textId="77777777" w:rsidR="00DA64BD" w:rsidRPr="00377A5D" w:rsidRDefault="00DA64BD" w:rsidP="00664ED2">
      <w:pPr>
        <w:pStyle w:val="Listeavsnitt"/>
        <w:numPr>
          <w:ilvl w:val="0"/>
          <w:numId w:val="13"/>
        </w:numPr>
        <w:rPr>
          <w:color w:val="0000FF"/>
          <w:lang w:val="nn-NO"/>
        </w:rPr>
      </w:pPr>
      <w:r w:rsidRPr="00377A5D">
        <w:rPr>
          <w:lang w:val="nn-NO"/>
        </w:rPr>
        <w:t>Finn netto</w:t>
      </w:r>
      <w:r w:rsidR="00B37DF8" w:rsidRPr="00377A5D">
        <w:rPr>
          <w:lang w:val="nn-NO"/>
        </w:rPr>
        <w:t>lønna</w:t>
      </w:r>
      <w:r w:rsidRPr="00377A5D">
        <w:rPr>
          <w:lang w:val="nn-NO"/>
        </w:rPr>
        <w:t xml:space="preserve"> til Anne denne </w:t>
      </w:r>
      <w:r w:rsidR="00EF3521" w:rsidRPr="00377A5D">
        <w:rPr>
          <w:lang w:val="nn-NO"/>
        </w:rPr>
        <w:t>månad</w:t>
      </w:r>
      <w:r w:rsidRPr="00377A5D">
        <w:rPr>
          <w:lang w:val="nn-NO"/>
        </w:rPr>
        <w:t>en.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br/>
        <w:t>Skattetrekket blir:</w:t>
      </w:r>
      <w:r w:rsidRPr="00377A5D">
        <w:rPr>
          <w:color w:val="0000FF"/>
          <w:lang w:val="nn-NO"/>
        </w:rPr>
        <w:tab/>
      </w:r>
      <w:r w:rsidR="002402AF" w:rsidRPr="00377A5D">
        <w:rPr>
          <w:color w:val="0000FF"/>
          <w:position w:val="-16"/>
          <w:lang w:val="nn-NO"/>
        </w:rPr>
        <w:object w:dxaOrig="2200" w:dyaOrig="380" w14:anchorId="201B72A8">
          <v:shape id="_x0000_i1091" type="#_x0000_t75" style="width:110pt;height:19pt" o:ole="">
            <v:imagedata r:id="rId150" o:title=""/>
          </v:shape>
          <o:OLEObject Type="Embed" ProgID="Equation.DSMT4" ShapeID="_x0000_i1091" DrawAspect="Content" ObjectID="_1621248936" r:id="rId151"/>
        </w:objec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 xml:space="preserve">Nettolønn til Anne: 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20"/>
          <w:lang w:val="nn-NO"/>
        </w:rPr>
        <w:object w:dxaOrig="2640" w:dyaOrig="420" w14:anchorId="580A5ED0">
          <v:shape id="_x0000_i1092" type="#_x0000_t75" style="width:132pt;height:22pt" o:ole="">
            <v:imagedata r:id="rId152" o:title=""/>
          </v:shape>
          <o:OLEObject Type="Embed" ProgID="Equation.DSMT4" ShapeID="_x0000_i1092" DrawAspect="Content" ObjectID="_1621248937" r:id="rId153"/>
        </w:object>
      </w:r>
      <w:r w:rsidRPr="00377A5D">
        <w:rPr>
          <w:color w:val="0000FF"/>
          <w:lang w:val="nn-NO"/>
        </w:rPr>
        <w:tab/>
      </w:r>
    </w:p>
    <w:p w14:paraId="2C472D71" w14:textId="77777777" w:rsidR="005734E2" w:rsidRPr="00377A5D" w:rsidRDefault="005734E2" w:rsidP="00DA64BD">
      <w:pPr>
        <w:rPr>
          <w:lang w:val="nn-NO"/>
        </w:rPr>
      </w:pPr>
    </w:p>
    <w:p w14:paraId="04E40D7B" w14:textId="77777777" w:rsidR="005734E2" w:rsidRPr="00377A5D" w:rsidRDefault="005734E2" w:rsidP="00DA64BD">
      <w:pPr>
        <w:rPr>
          <w:lang w:val="nn-NO"/>
        </w:rPr>
      </w:pPr>
    </w:p>
    <w:p w14:paraId="60B76A83" w14:textId="561CEE67" w:rsidR="00DA64BD" w:rsidRPr="00377A5D" w:rsidRDefault="005734E2" w:rsidP="00DA64BD">
      <w:pPr>
        <w:rPr>
          <w:lang w:val="nn-NO"/>
        </w:rPr>
      </w:pPr>
      <w:bookmarkStart w:id="13" w:name="_Hlk534882771"/>
      <w:r w:rsidRPr="00377A5D">
        <w:rPr>
          <w:lang w:val="nn-NO"/>
        </w:rPr>
        <w:t xml:space="preserve">I oppgåvene som følgjer skal du bruke ulike skattetabellar. Du finn desse skattetabellane på </w:t>
      </w:r>
      <w:hyperlink r:id="rId154" w:history="1">
        <w:r w:rsidRPr="00377A5D">
          <w:rPr>
            <w:rStyle w:val="Hyperkobling"/>
            <w:lang w:val="nn-NO"/>
          </w:rPr>
          <w:t>Skatteetaten si side om tabelltrekk for skatt</w:t>
        </w:r>
      </w:hyperlink>
      <w:r w:rsidRPr="00377A5D">
        <w:rPr>
          <w:lang w:val="nn-NO"/>
        </w:rPr>
        <w:t xml:space="preserve"> . Bruk året 2018 på denne nettsida og vel rett skattetabell i skjemaet. Trykk deretter på "Vis hele tabellen" og finn riktig skattetrekk. (Du kan kontrollere skattetrekket ved å skrive inn i skjemaet den lønna som er trekkgrunnlag.)</w:t>
      </w:r>
    </w:p>
    <w:bookmarkEnd w:id="13"/>
    <w:p w14:paraId="777E0C30" w14:textId="77777777" w:rsidR="002402AF" w:rsidRPr="00377A5D" w:rsidRDefault="002402AF">
      <w:pPr>
        <w:rPr>
          <w:lang w:val="nn-NO"/>
        </w:rPr>
      </w:pPr>
      <w:r w:rsidRPr="00377A5D">
        <w:rPr>
          <w:lang w:val="nn-NO"/>
        </w:rPr>
        <w:br w:type="page"/>
      </w:r>
    </w:p>
    <w:p w14:paraId="431C3AC7" w14:textId="7DA24238" w:rsidR="00DA64BD" w:rsidRPr="00377A5D" w:rsidRDefault="0075189F" w:rsidP="00DA64BD">
      <w:pPr>
        <w:rPr>
          <w:lang w:val="nn-NO"/>
        </w:rPr>
      </w:pPr>
      <w:r w:rsidRPr="00377A5D">
        <w:rPr>
          <w:b/>
          <w:lang w:val="nn-NO"/>
        </w:rPr>
        <w:lastRenderedPageBreak/>
        <w:t>3.</w:t>
      </w:r>
      <w:r w:rsidR="00DA64BD" w:rsidRPr="00377A5D">
        <w:rPr>
          <w:b/>
          <w:lang w:val="nn-NO"/>
        </w:rPr>
        <w:t>13</w:t>
      </w:r>
      <w:r w:rsidR="00DA64BD" w:rsidRPr="00377A5D">
        <w:rPr>
          <w:lang w:val="nn-NO"/>
        </w:rPr>
        <w:br/>
      </w:r>
      <w:r w:rsidR="000B7137" w:rsidRPr="00377A5D">
        <w:rPr>
          <w:lang w:val="nn-NO"/>
        </w:rPr>
        <w:t>Ein månad har Siri 35 900 kroner i månadslønn. I tillegg har ho arbeidd 7 timar overtid med 40 % overtidstillegg. Siri skal bruke skattetabell 7104 for 2018, som du finn i forklaringa ovanfor. For overtidsarbeidet skal ho betale 32 % skatt. Bruk rekneark og rekn ut skatt og utbetalt lønn. Rekn med 162,5 timar per månad.</w:t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/>
      </w:r>
      <w:r w:rsidR="003561A2" w:rsidRPr="00377A5D">
        <w:rPr>
          <w:noProof/>
          <w:lang w:val="nn-NO"/>
        </w:rPr>
        <w:drawing>
          <wp:inline distT="0" distB="0" distL="0" distR="0" wp14:anchorId="54D354BB" wp14:editId="3F209DA8">
            <wp:extent cx="5760720" cy="3885565"/>
            <wp:effectExtent l="0" t="0" r="0" b="635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85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7B691" w14:textId="3DDD3F84" w:rsidR="00DA64BD" w:rsidRPr="00377A5D" w:rsidRDefault="008519D6" w:rsidP="00DA64BD">
      <w:pPr>
        <w:rPr>
          <w:lang w:val="nn-NO"/>
        </w:rPr>
      </w:pPr>
      <w:hyperlink r:id="rId156" w:anchor="gid=307613637" w:history="1">
        <w:r w:rsidR="003561A2" w:rsidRPr="00377A5D">
          <w:rPr>
            <w:rStyle w:val="Hyperkobling"/>
            <w:lang w:val="nn-NO"/>
          </w:rPr>
          <w:t>Her kan du sjå sjølve reknearket</w:t>
        </w:r>
      </w:hyperlink>
      <w:r w:rsidR="003561A2" w:rsidRPr="00377A5D">
        <w:rPr>
          <w:lang w:val="nn-NO"/>
        </w:rPr>
        <w:t>.</w:t>
      </w:r>
    </w:p>
    <w:p w14:paraId="1BF39D16" w14:textId="77777777" w:rsidR="00DA64BD" w:rsidRPr="00377A5D" w:rsidRDefault="00DA64BD" w:rsidP="00DA64BD">
      <w:pPr>
        <w:rPr>
          <w:lang w:val="nn-NO"/>
        </w:rPr>
      </w:pPr>
    </w:p>
    <w:p w14:paraId="529616C1" w14:textId="77777777" w:rsidR="00FA2C98" w:rsidRPr="00377A5D" w:rsidRDefault="00FA2C98">
      <w:pPr>
        <w:spacing w:after="0" w:line="240" w:lineRule="auto"/>
        <w:rPr>
          <w:b/>
          <w:lang w:val="nn-NO"/>
        </w:rPr>
      </w:pPr>
      <w:r w:rsidRPr="00377A5D">
        <w:rPr>
          <w:b/>
          <w:lang w:val="nn-NO"/>
        </w:rPr>
        <w:br w:type="page"/>
      </w:r>
    </w:p>
    <w:p w14:paraId="44C8DDC9" w14:textId="7E860424" w:rsidR="00A53E3F" w:rsidRPr="00377A5D" w:rsidRDefault="0075189F" w:rsidP="00A53E3F">
      <w:pPr>
        <w:rPr>
          <w:lang w:val="nn-NO"/>
        </w:rPr>
      </w:pPr>
      <w:r w:rsidRPr="00377A5D">
        <w:rPr>
          <w:b/>
          <w:lang w:val="nn-NO"/>
        </w:rPr>
        <w:lastRenderedPageBreak/>
        <w:t>3</w:t>
      </w:r>
      <w:r w:rsidR="00DA64BD" w:rsidRPr="00377A5D">
        <w:rPr>
          <w:b/>
          <w:lang w:val="nn-NO"/>
        </w:rPr>
        <w:t>.14</w:t>
      </w:r>
      <w:r w:rsidR="00DA64BD" w:rsidRPr="00377A5D">
        <w:rPr>
          <w:lang w:val="nn-NO"/>
        </w:rPr>
        <w:br/>
      </w:r>
      <w:bookmarkStart w:id="14" w:name="_Hlk534885814"/>
      <w:r w:rsidR="00FA2C98" w:rsidRPr="00377A5D">
        <w:rPr>
          <w:lang w:val="nn-NO"/>
        </w:rPr>
        <w:t>Kristine har ei fast månadslønn på 31 345 kroner. I mars arbeidde ho 12 timar overtid. Ho fekk 50 % overtidstillegg. Rekn med 162,5 arbeidstimar per månad. Kristine er medlem i ei fagforeining og trekkjer 1,2 % i fagforeiningskontingent kvar månad. Ho blir trekt i skatt etter skattetabell nr. 7104 for 2018, sjå forklaring rett før den førre oppgåva. For overtidsarbeidet skal ho betale 36 % skatt. Finn Kristine si nettolønn i mars. Gjer utrekninga med og utan rekneark</w:t>
      </w:r>
      <w:bookmarkEnd w:id="14"/>
      <w:r w:rsidR="00A53E3F" w:rsidRPr="00377A5D">
        <w:rPr>
          <w:lang w:val="nn-NO"/>
        </w:rPr>
        <w:t>.</w:t>
      </w:r>
    </w:p>
    <w:p w14:paraId="68F13E43" w14:textId="0244DDD9" w:rsidR="00DA64BD" w:rsidRPr="00377A5D" w:rsidRDefault="00FA2C98" w:rsidP="00DA64BD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26FF72C6" wp14:editId="35E1700B">
            <wp:extent cx="5760720" cy="4644390"/>
            <wp:effectExtent l="0" t="0" r="0" b="3810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64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5FFD0" w14:textId="70801E28" w:rsidR="00FA2C98" w:rsidRPr="00377A5D" w:rsidRDefault="008519D6" w:rsidP="00DA64BD">
      <w:pPr>
        <w:rPr>
          <w:color w:val="0000FF"/>
          <w:lang w:val="nn-NO"/>
        </w:rPr>
      </w:pPr>
      <w:hyperlink r:id="rId158" w:anchor="gid=1941167595" w:history="1">
        <w:r w:rsidR="00FA2C98" w:rsidRPr="00377A5D">
          <w:rPr>
            <w:rStyle w:val="Hyperkobling"/>
            <w:lang w:val="nn-NO"/>
          </w:rPr>
          <w:t>Her kan du sjå utrekninga i eit rekneark</w:t>
        </w:r>
      </w:hyperlink>
      <w:r w:rsidR="00FA2C98" w:rsidRPr="00377A5D">
        <w:rPr>
          <w:color w:val="0000FF"/>
          <w:lang w:val="nn-NO"/>
        </w:rPr>
        <w:t>.</w:t>
      </w:r>
    </w:p>
    <w:p w14:paraId="09EE6CCE" w14:textId="78673CD7" w:rsidR="00DA64BD" w:rsidRPr="00377A5D" w:rsidRDefault="000756D4" w:rsidP="00DA64BD">
      <w:pPr>
        <w:rPr>
          <w:color w:val="0000FF"/>
          <w:lang w:val="nn-NO"/>
        </w:rPr>
      </w:pPr>
      <w:r w:rsidRPr="00377A5D">
        <w:rPr>
          <w:b/>
          <w:color w:val="0000FF"/>
          <w:lang w:val="nn-NO"/>
        </w:rPr>
        <w:t>Utan</w:t>
      </w:r>
      <w:r w:rsidR="00DA64BD" w:rsidRPr="00377A5D">
        <w:rPr>
          <w:b/>
          <w:color w:val="0000FF"/>
          <w:lang w:val="nn-NO"/>
        </w:rPr>
        <w:t xml:space="preserve"> </w:t>
      </w:r>
      <w:r w:rsidR="000A22FA" w:rsidRPr="00377A5D">
        <w:rPr>
          <w:b/>
          <w:color w:val="0000FF"/>
          <w:lang w:val="nn-NO"/>
        </w:rPr>
        <w:t>rekne</w:t>
      </w:r>
      <w:r w:rsidR="00DA64BD" w:rsidRPr="00377A5D">
        <w:rPr>
          <w:b/>
          <w:color w:val="0000FF"/>
          <w:lang w:val="nn-NO"/>
        </w:rPr>
        <w:t>ark: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>Timelønn:</w:t>
      </w:r>
      <w:r w:rsidR="00DA64BD" w:rsidRPr="00377A5D">
        <w:rPr>
          <w:color w:val="0000FF"/>
          <w:lang w:val="nn-NO"/>
        </w:rPr>
        <w:tab/>
      </w:r>
      <w:r w:rsidR="00C60091" w:rsidRPr="00377A5D">
        <w:rPr>
          <w:color w:val="0000FF"/>
          <w:position w:val="-26"/>
          <w:lang w:val="nn-NO"/>
        </w:rPr>
        <w:object w:dxaOrig="1980" w:dyaOrig="620" w14:anchorId="2825C2B1">
          <v:shape id="_x0000_i1093" type="#_x0000_t75" style="width:98pt;height:31pt" o:ole="">
            <v:imagedata r:id="rId159" o:title=""/>
          </v:shape>
          <o:OLEObject Type="Embed" ProgID="Equation.DSMT4" ShapeID="_x0000_i1093" DrawAspect="Content" ObjectID="_1621248938" r:id="rId160"/>
        </w:object>
      </w:r>
      <w:r w:rsidR="00DA64BD" w:rsidRPr="00377A5D">
        <w:rPr>
          <w:color w:val="0000FF"/>
          <w:lang w:val="nn-NO"/>
        </w:rPr>
        <w:br/>
        <w:t>Bruttolønn:</w:t>
      </w:r>
      <w:r w:rsidR="00DA64BD" w:rsidRPr="00377A5D">
        <w:rPr>
          <w:color w:val="0000FF"/>
          <w:lang w:val="nn-NO"/>
        </w:rPr>
        <w:tab/>
      </w:r>
      <w:r w:rsidR="00DA64BD" w:rsidRPr="00377A5D">
        <w:rPr>
          <w:color w:val="0000FF"/>
          <w:position w:val="-16"/>
          <w:lang w:val="nn-NO"/>
        </w:rPr>
        <w:object w:dxaOrig="5720" w:dyaOrig="380" w14:anchorId="4BAAC66F">
          <v:shape id="_x0000_i1094" type="#_x0000_t75" style="width:286.5pt;height:19pt" o:ole="">
            <v:imagedata r:id="rId161" o:title=""/>
          </v:shape>
          <o:OLEObject Type="Embed" ProgID="Equation.DSMT4" ShapeID="_x0000_i1094" DrawAspect="Content" ObjectID="_1621248939" r:id="rId162"/>
        </w:object>
      </w:r>
      <w:r w:rsidR="00B578B5" w:rsidRPr="00377A5D">
        <w:rPr>
          <w:color w:val="0000FF"/>
          <w:position w:val="-16"/>
          <w:lang w:val="nn-NO"/>
        </w:rPr>
        <w:br/>
      </w:r>
      <w:r w:rsidR="00B578B5" w:rsidRPr="00377A5D">
        <w:rPr>
          <w:color w:val="0000FF"/>
          <w:lang w:val="nn-NO"/>
        </w:rPr>
        <w:t xml:space="preserve">Fagforeiningstrekk 1,2 % av bruttolønn: </w:t>
      </w:r>
      <w:r w:rsidR="00B578B5" w:rsidRPr="00377A5D">
        <w:rPr>
          <w:color w:val="0000FF"/>
          <w:position w:val="-10"/>
          <w:lang w:val="nn-NO"/>
        </w:rPr>
        <w:object w:dxaOrig="2299" w:dyaOrig="320" w14:anchorId="718B6AC3">
          <v:shape id="_x0000_i1095" type="#_x0000_t75" style="width:114.5pt;height:15pt" o:ole="">
            <v:imagedata r:id="rId163" o:title=""/>
          </v:shape>
          <o:OLEObject Type="Embed" ProgID="Equation.DSMT4" ShapeID="_x0000_i1095" DrawAspect="Content" ObjectID="_1621248940" r:id="rId164"/>
        </w:object>
      </w:r>
      <w:r w:rsidR="00B578B5" w:rsidRPr="00377A5D">
        <w:rPr>
          <w:color w:val="0000FF"/>
          <w:position w:val="-10"/>
          <w:lang w:val="nn-NO"/>
        </w:rPr>
        <w:br/>
      </w:r>
      <w:r w:rsidR="00DA64BD" w:rsidRPr="00377A5D">
        <w:rPr>
          <w:color w:val="0000FF"/>
          <w:lang w:val="nn-NO"/>
        </w:rPr>
        <w:t>Trekkgrunnlag tabelltrekk: Ordinær lønn – fagfore</w:t>
      </w:r>
      <w:r w:rsidRPr="00377A5D">
        <w:rPr>
          <w:color w:val="0000FF"/>
          <w:lang w:val="nn-NO"/>
        </w:rPr>
        <w:t>i</w:t>
      </w:r>
      <w:r w:rsidR="00DA64BD" w:rsidRPr="00377A5D">
        <w:rPr>
          <w:color w:val="0000FF"/>
          <w:lang w:val="nn-NO"/>
        </w:rPr>
        <w:t>ningstrekk = 31 345 kr – 418 kr = 30 927 kr</w:t>
      </w:r>
      <w:r w:rsidR="00B578B5" w:rsidRPr="00377A5D">
        <w:rPr>
          <w:color w:val="0000FF"/>
          <w:lang w:val="nn-NO"/>
        </w:rPr>
        <w:br/>
      </w:r>
      <w:r w:rsidR="00DA64BD" w:rsidRPr="00377A5D">
        <w:rPr>
          <w:color w:val="0000FF"/>
          <w:lang w:val="nn-NO"/>
        </w:rPr>
        <w:t xml:space="preserve">Skattetrekk </w:t>
      </w:r>
      <w:r w:rsidR="00016B9D" w:rsidRPr="00377A5D">
        <w:rPr>
          <w:color w:val="0000FF"/>
          <w:lang w:val="nn-NO"/>
        </w:rPr>
        <w:t xml:space="preserve">frå </w:t>
      </w:r>
      <w:r w:rsidR="00DA64BD" w:rsidRPr="00377A5D">
        <w:rPr>
          <w:color w:val="0000FF"/>
          <w:lang w:val="nn-NO"/>
        </w:rPr>
        <w:t>tabell 7104. Trekkgrunnlag 30 900 gir</w:t>
      </w:r>
      <w:r w:rsidR="00602B64" w:rsidRPr="00377A5D">
        <w:rPr>
          <w:color w:val="0000FF"/>
          <w:lang w:val="nn-NO"/>
        </w:rPr>
        <w:t xml:space="preserve"> eit </w:t>
      </w:r>
      <w:r w:rsidR="00DA64BD" w:rsidRPr="00377A5D">
        <w:rPr>
          <w:color w:val="0000FF"/>
          <w:lang w:val="nn-NO"/>
        </w:rPr>
        <w:t xml:space="preserve">skattetrekk på </w:t>
      </w:r>
      <w:r w:rsidR="00FA2C98" w:rsidRPr="00377A5D">
        <w:rPr>
          <w:color w:val="0000FF"/>
          <w:lang w:val="nn-NO"/>
        </w:rPr>
        <w:t xml:space="preserve">8 238 </w:t>
      </w:r>
      <w:r w:rsidR="00DA64BD" w:rsidRPr="00377A5D">
        <w:rPr>
          <w:color w:val="0000FF"/>
          <w:lang w:val="nn-NO"/>
        </w:rPr>
        <w:t>kr.</w:t>
      </w:r>
      <w:r w:rsidR="00DA64BD" w:rsidRPr="00377A5D">
        <w:rPr>
          <w:color w:val="0000FF"/>
          <w:lang w:val="nn-NO"/>
        </w:rPr>
        <w:br/>
        <w:t>Skattetrekk av overtid: Trekkprosent</w:t>
      </w:r>
      <w:r w:rsidR="00C60091" w:rsidRPr="00377A5D">
        <w:rPr>
          <w:color w:val="0000FF"/>
          <w:lang w:val="nn-NO"/>
        </w:rPr>
        <w:t>en</w:t>
      </w:r>
      <w:r w:rsidR="00DA64BD" w:rsidRPr="00377A5D">
        <w:rPr>
          <w:color w:val="0000FF"/>
          <w:lang w:val="nn-NO"/>
        </w:rPr>
        <w:t xml:space="preserve"> er 36 %. </w:t>
      </w:r>
      <w:r w:rsidR="00C60091" w:rsidRPr="00377A5D">
        <w:rPr>
          <w:color w:val="0000FF"/>
          <w:position w:val="-10"/>
          <w:lang w:val="nn-NO"/>
        </w:rPr>
        <w:object w:dxaOrig="2220" w:dyaOrig="300" w14:anchorId="0C8B9DE6">
          <v:shape id="_x0000_i1096" type="#_x0000_t75" style="width:112pt;height:15pt" o:ole="">
            <v:imagedata r:id="rId165" o:title=""/>
          </v:shape>
          <o:OLEObject Type="Embed" ProgID="Equation.DSMT4" ShapeID="_x0000_i1096" DrawAspect="Content" ObjectID="_1621248941" r:id="rId166"/>
        </w:object>
      </w:r>
      <w:r w:rsidR="00B578B5" w:rsidRPr="00377A5D">
        <w:rPr>
          <w:color w:val="0000FF"/>
          <w:position w:val="-10"/>
          <w:lang w:val="nn-NO"/>
        </w:rPr>
        <w:br/>
      </w:r>
      <w:r w:rsidR="00DA64BD" w:rsidRPr="00377A5D">
        <w:rPr>
          <w:color w:val="0000FF"/>
          <w:lang w:val="nn-NO"/>
        </w:rPr>
        <w:t xml:space="preserve">Utbetalt lønn: </w:t>
      </w:r>
      <w:r w:rsidR="00FA2C98" w:rsidRPr="00377A5D">
        <w:rPr>
          <w:color w:val="0000FF"/>
          <w:position w:val="-22"/>
          <w:lang w:val="nn-NO"/>
        </w:rPr>
        <w:object w:dxaOrig="4580" w:dyaOrig="440" w14:anchorId="77384D14">
          <v:shape id="_x0000_i1097" type="#_x0000_t75" style="width:227pt;height:23.5pt" o:ole="">
            <v:imagedata r:id="rId167" o:title=""/>
          </v:shape>
          <o:OLEObject Type="Embed" ProgID="Equation.DSMT4" ShapeID="_x0000_i1097" DrawAspect="Content" ObjectID="_1621248942" r:id="rId168"/>
        </w:object>
      </w:r>
    </w:p>
    <w:p w14:paraId="1AD0D3DC" w14:textId="757F9FD0" w:rsidR="00B578B5" w:rsidRPr="00377A5D" w:rsidRDefault="0075189F" w:rsidP="00B578B5">
      <w:pPr>
        <w:rPr>
          <w:b/>
          <w:lang w:val="nn-NO"/>
        </w:rPr>
      </w:pPr>
      <w:r w:rsidRPr="00377A5D">
        <w:rPr>
          <w:b/>
          <w:lang w:val="nn-NO"/>
        </w:rPr>
        <w:lastRenderedPageBreak/>
        <w:t>3</w:t>
      </w:r>
      <w:r w:rsidR="00DA64BD" w:rsidRPr="00377A5D">
        <w:rPr>
          <w:b/>
          <w:lang w:val="nn-NO"/>
        </w:rPr>
        <w:t>.15</w:t>
      </w:r>
      <w:r w:rsidR="001D688C" w:rsidRPr="00377A5D">
        <w:rPr>
          <w:b/>
          <w:lang w:val="nn-NO"/>
        </w:rPr>
        <w:t xml:space="preserve"> (Eksamen våren 2013)</w:t>
      </w:r>
      <w:r w:rsidR="00DA64BD" w:rsidRPr="00377A5D">
        <w:rPr>
          <w:lang w:val="nn-NO"/>
        </w:rPr>
        <w:br/>
      </w:r>
      <w:r w:rsidR="00B578B5" w:rsidRPr="00377A5D">
        <w:rPr>
          <w:sz w:val="23"/>
          <w:szCs w:val="23"/>
          <w:lang w:val="nn-NO"/>
        </w:rPr>
        <w:t>Ole arbeider på e</w:t>
      </w:r>
      <w:r w:rsidR="00E5712A" w:rsidRPr="00377A5D">
        <w:rPr>
          <w:sz w:val="23"/>
          <w:szCs w:val="23"/>
          <w:lang w:val="nn-NO"/>
        </w:rPr>
        <w:t>in</w:t>
      </w:r>
      <w:r w:rsidR="00B578B5" w:rsidRPr="00377A5D">
        <w:rPr>
          <w:sz w:val="23"/>
          <w:szCs w:val="23"/>
          <w:lang w:val="nn-NO"/>
        </w:rPr>
        <w:t xml:space="preserve"> mekanisk verkst</w:t>
      </w:r>
      <w:r w:rsidR="00E5712A" w:rsidRPr="00377A5D">
        <w:rPr>
          <w:sz w:val="23"/>
          <w:szCs w:val="23"/>
          <w:lang w:val="nn-NO"/>
        </w:rPr>
        <w:t>a</w:t>
      </w:r>
      <w:r w:rsidR="00B578B5" w:rsidRPr="00377A5D">
        <w:rPr>
          <w:sz w:val="23"/>
          <w:szCs w:val="23"/>
          <w:lang w:val="nn-NO"/>
        </w:rPr>
        <w:t>d. Han har e</w:t>
      </w:r>
      <w:r w:rsidR="00E5712A" w:rsidRPr="00377A5D">
        <w:rPr>
          <w:sz w:val="23"/>
          <w:szCs w:val="23"/>
          <w:lang w:val="nn-NO"/>
        </w:rPr>
        <w:t>i</w:t>
      </w:r>
      <w:r w:rsidR="00B578B5" w:rsidRPr="00377A5D">
        <w:rPr>
          <w:sz w:val="23"/>
          <w:szCs w:val="23"/>
          <w:lang w:val="nn-NO"/>
        </w:rPr>
        <w:t xml:space="preserve"> timelønn på 195 kroner inn</w:t>
      </w:r>
      <w:r w:rsidR="00E5712A" w:rsidRPr="00377A5D">
        <w:rPr>
          <w:sz w:val="23"/>
          <w:szCs w:val="23"/>
          <w:lang w:val="nn-NO"/>
        </w:rPr>
        <w:t>a</w:t>
      </w:r>
      <w:r w:rsidR="00D96489" w:rsidRPr="00377A5D">
        <w:rPr>
          <w:sz w:val="23"/>
          <w:szCs w:val="23"/>
          <w:lang w:val="nn-NO"/>
        </w:rPr>
        <w:t>n</w:t>
      </w:r>
      <w:r w:rsidR="00B578B5" w:rsidRPr="00377A5D">
        <w:rPr>
          <w:sz w:val="23"/>
          <w:szCs w:val="23"/>
          <w:lang w:val="nn-NO"/>
        </w:rPr>
        <w:t>for vanl</w:t>
      </w:r>
      <w:r w:rsidR="00E5712A" w:rsidRPr="00377A5D">
        <w:rPr>
          <w:sz w:val="23"/>
          <w:szCs w:val="23"/>
          <w:lang w:val="nn-NO"/>
        </w:rPr>
        <w:t>e</w:t>
      </w:r>
      <w:r w:rsidR="00B578B5" w:rsidRPr="00377A5D">
        <w:rPr>
          <w:sz w:val="23"/>
          <w:szCs w:val="23"/>
          <w:lang w:val="nn-NO"/>
        </w:rPr>
        <w:t>g arbeidstid. Ned</w:t>
      </w:r>
      <w:r w:rsidR="00E5712A" w:rsidRPr="00377A5D">
        <w:rPr>
          <w:sz w:val="23"/>
          <w:szCs w:val="23"/>
          <w:lang w:val="nn-NO"/>
        </w:rPr>
        <w:t>a</w:t>
      </w:r>
      <w:r w:rsidR="00B578B5" w:rsidRPr="00377A5D">
        <w:rPr>
          <w:sz w:val="23"/>
          <w:szCs w:val="23"/>
          <w:lang w:val="nn-NO"/>
        </w:rPr>
        <w:t xml:space="preserve">nfor ser du </w:t>
      </w:r>
      <w:r w:rsidR="00E5712A" w:rsidRPr="00377A5D">
        <w:rPr>
          <w:sz w:val="23"/>
          <w:szCs w:val="23"/>
          <w:lang w:val="nn-NO"/>
        </w:rPr>
        <w:t>k</w:t>
      </w:r>
      <w:r w:rsidR="00B578B5" w:rsidRPr="00377A5D">
        <w:rPr>
          <w:sz w:val="23"/>
          <w:szCs w:val="23"/>
          <w:lang w:val="nn-NO"/>
        </w:rPr>
        <w:t>or mange tim</w:t>
      </w:r>
      <w:r w:rsidR="00E5712A" w:rsidRPr="00377A5D">
        <w:rPr>
          <w:sz w:val="23"/>
          <w:szCs w:val="23"/>
          <w:lang w:val="nn-NO"/>
        </w:rPr>
        <w:t>a</w:t>
      </w:r>
      <w:r w:rsidR="00B578B5" w:rsidRPr="00377A5D">
        <w:rPr>
          <w:sz w:val="23"/>
          <w:szCs w:val="23"/>
          <w:lang w:val="nn-NO"/>
        </w:rPr>
        <w:t>r han arbeid</w:t>
      </w:r>
      <w:r w:rsidR="00E5712A" w:rsidRPr="00377A5D">
        <w:rPr>
          <w:sz w:val="23"/>
          <w:szCs w:val="23"/>
          <w:lang w:val="nn-NO"/>
        </w:rPr>
        <w:t>d</w:t>
      </w:r>
      <w:r w:rsidR="00B578B5" w:rsidRPr="00377A5D">
        <w:rPr>
          <w:sz w:val="23"/>
          <w:szCs w:val="23"/>
          <w:lang w:val="nn-NO"/>
        </w:rPr>
        <w:t>e e</w:t>
      </w:r>
      <w:r w:rsidR="00E5712A" w:rsidRPr="00377A5D">
        <w:rPr>
          <w:sz w:val="23"/>
          <w:szCs w:val="23"/>
          <w:lang w:val="nn-NO"/>
        </w:rPr>
        <w:t>i</w:t>
      </w:r>
      <w:r w:rsidR="00B578B5" w:rsidRPr="00377A5D">
        <w:rPr>
          <w:sz w:val="23"/>
          <w:szCs w:val="23"/>
          <w:lang w:val="nn-NO"/>
        </w:rPr>
        <w:t>n mån</w:t>
      </w:r>
      <w:r w:rsidR="00E5712A" w:rsidRPr="00377A5D">
        <w:rPr>
          <w:sz w:val="23"/>
          <w:szCs w:val="23"/>
          <w:lang w:val="nn-NO"/>
        </w:rPr>
        <w:t>a</w:t>
      </w:r>
      <w:r w:rsidR="00B578B5" w:rsidRPr="00377A5D">
        <w:rPr>
          <w:sz w:val="23"/>
          <w:szCs w:val="23"/>
          <w:lang w:val="nn-NO"/>
        </w:rPr>
        <w:t xml:space="preserve">d. </w:t>
      </w:r>
    </w:p>
    <w:p w14:paraId="585C5B2A" w14:textId="77777777" w:rsidR="00B578B5" w:rsidRPr="00377A5D" w:rsidRDefault="00B578B5" w:rsidP="00B578B5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</w:p>
    <w:p w14:paraId="6A223598" w14:textId="2C0DF42F" w:rsidR="00B578B5" w:rsidRPr="00377A5D" w:rsidRDefault="007E69CE" w:rsidP="00B578B5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  <w:r w:rsidRPr="00377A5D">
        <w:rPr>
          <w:noProof/>
          <w:lang w:val="nn-NO" w:eastAsia="nb-NO"/>
        </w:rPr>
        <w:drawing>
          <wp:inline distT="0" distB="0" distL="0" distR="0" wp14:anchorId="0BDD5FCA" wp14:editId="29DD5B8D">
            <wp:extent cx="3454400" cy="1955800"/>
            <wp:effectExtent l="0" t="0" r="0" b="0"/>
            <wp:docPr id="78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6EF22B" w14:textId="77777777" w:rsidR="00B578B5" w:rsidRPr="00377A5D" w:rsidRDefault="00B578B5" w:rsidP="00B578B5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</w:p>
    <w:p w14:paraId="644D2F50" w14:textId="77777777" w:rsidR="00B578B5" w:rsidRPr="00377A5D" w:rsidRDefault="00B578B5" w:rsidP="00B578B5">
      <w:pPr>
        <w:pStyle w:val="Listeavsnitt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  <w:proofErr w:type="spellStart"/>
      <w:r w:rsidRPr="00377A5D">
        <w:rPr>
          <w:rFonts w:cs="Calibri"/>
          <w:color w:val="000000"/>
          <w:lang w:val="nn-NO"/>
        </w:rPr>
        <w:t>Bestem</w:t>
      </w:r>
      <w:proofErr w:type="spellEnd"/>
      <w:r w:rsidRPr="00377A5D">
        <w:rPr>
          <w:rFonts w:cs="Calibri"/>
          <w:color w:val="000000"/>
          <w:lang w:val="nn-NO"/>
        </w:rPr>
        <w:t xml:space="preserve"> bruttolønna til Ole denne mån</w:t>
      </w:r>
      <w:r w:rsidR="00DB4DD6" w:rsidRPr="00377A5D">
        <w:rPr>
          <w:rFonts w:cs="Calibri"/>
          <w:color w:val="000000"/>
          <w:lang w:val="nn-NO"/>
        </w:rPr>
        <w:t>a</w:t>
      </w:r>
      <w:r w:rsidRPr="00377A5D">
        <w:rPr>
          <w:rFonts w:cs="Calibri"/>
          <w:color w:val="000000"/>
          <w:lang w:val="nn-NO"/>
        </w:rPr>
        <w:t>den.</w:t>
      </w:r>
      <w:r w:rsidRPr="00377A5D">
        <w:rPr>
          <w:rFonts w:cs="Calibri"/>
          <w:color w:val="000000"/>
          <w:lang w:val="nn-NO"/>
        </w:rPr>
        <w:br/>
      </w:r>
    </w:p>
    <w:p w14:paraId="001D0C26" w14:textId="77777777" w:rsidR="00B578B5" w:rsidRPr="00377A5D" w:rsidRDefault="00B578B5" w:rsidP="00B578B5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  <w:r w:rsidRPr="00377A5D">
        <w:rPr>
          <w:rFonts w:cs="Calibri"/>
          <w:color w:val="000000"/>
          <w:lang w:val="nn-NO"/>
        </w:rPr>
        <w:t>Ole betaler 2 % av bruttolønna til e</w:t>
      </w:r>
      <w:r w:rsidR="00DB4DD6" w:rsidRPr="00377A5D">
        <w:rPr>
          <w:rFonts w:cs="Calibri"/>
          <w:color w:val="000000"/>
          <w:lang w:val="nn-NO"/>
        </w:rPr>
        <w:t>i</w:t>
      </w:r>
      <w:r w:rsidRPr="00377A5D">
        <w:rPr>
          <w:rFonts w:cs="Calibri"/>
          <w:color w:val="000000"/>
          <w:lang w:val="nn-NO"/>
        </w:rPr>
        <w:t xml:space="preserve">n pensjonskasse. </w:t>
      </w:r>
      <w:r w:rsidRPr="00377A5D">
        <w:rPr>
          <w:rFonts w:cs="Calibri"/>
          <w:color w:val="000000"/>
          <w:lang w:val="nn-NO"/>
        </w:rPr>
        <w:br/>
      </w:r>
    </w:p>
    <w:p w14:paraId="7567B97C" w14:textId="4583B11E" w:rsidR="00B578B5" w:rsidRPr="00377A5D" w:rsidRDefault="00DB4DD6" w:rsidP="00B578B5">
      <w:pPr>
        <w:pStyle w:val="Listeavsnitt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  <w:r w:rsidRPr="00377A5D">
        <w:rPr>
          <w:rFonts w:cs="Calibri"/>
          <w:color w:val="000000"/>
          <w:lang w:val="nn-NO"/>
        </w:rPr>
        <w:t>K</w:t>
      </w:r>
      <w:r w:rsidR="00B578B5" w:rsidRPr="00377A5D">
        <w:rPr>
          <w:rFonts w:cs="Calibri"/>
          <w:color w:val="000000"/>
          <w:lang w:val="nn-NO"/>
        </w:rPr>
        <w:t xml:space="preserve">or </w:t>
      </w:r>
      <w:r w:rsidR="00B971C7">
        <w:rPr>
          <w:rFonts w:cs="Calibri"/>
          <w:color w:val="000000"/>
          <w:lang w:val="nn-NO"/>
        </w:rPr>
        <w:t>mykje</w:t>
      </w:r>
      <w:r w:rsidR="00B578B5" w:rsidRPr="00377A5D">
        <w:rPr>
          <w:rFonts w:cs="Calibri"/>
          <w:color w:val="000000"/>
          <w:lang w:val="nn-NO"/>
        </w:rPr>
        <w:t xml:space="preserve"> betalte Ole til pensjonskassen denne mån</w:t>
      </w:r>
      <w:r w:rsidRPr="00377A5D">
        <w:rPr>
          <w:rFonts w:cs="Calibri"/>
          <w:color w:val="000000"/>
          <w:lang w:val="nn-NO"/>
        </w:rPr>
        <w:t>a</w:t>
      </w:r>
      <w:r w:rsidR="00B578B5" w:rsidRPr="00377A5D">
        <w:rPr>
          <w:rFonts w:cs="Calibri"/>
          <w:color w:val="000000"/>
          <w:lang w:val="nn-NO"/>
        </w:rPr>
        <w:t>den</w:t>
      </w:r>
      <w:r w:rsidRPr="00377A5D">
        <w:rPr>
          <w:rFonts w:cs="Calibri"/>
          <w:color w:val="000000"/>
          <w:lang w:val="nn-NO"/>
        </w:rPr>
        <w:t>?</w:t>
      </w:r>
      <w:r w:rsidR="00B578B5" w:rsidRPr="00377A5D">
        <w:rPr>
          <w:rFonts w:cs="Calibri"/>
          <w:color w:val="000000"/>
          <w:lang w:val="nn-NO"/>
        </w:rPr>
        <w:br/>
      </w:r>
    </w:p>
    <w:p w14:paraId="2743C648" w14:textId="77777777" w:rsidR="00B578B5" w:rsidRPr="00377A5D" w:rsidRDefault="00B578B5" w:rsidP="00B578B5">
      <w:pPr>
        <w:autoSpaceDE w:val="0"/>
        <w:autoSpaceDN w:val="0"/>
        <w:adjustRightInd w:val="0"/>
        <w:spacing w:after="0" w:line="240" w:lineRule="auto"/>
        <w:rPr>
          <w:rFonts w:cs="Franklin Gothic Book"/>
          <w:color w:val="000000"/>
          <w:sz w:val="23"/>
          <w:szCs w:val="23"/>
          <w:lang w:val="nn-NO"/>
        </w:rPr>
      </w:pPr>
      <w:r w:rsidRPr="00377A5D">
        <w:rPr>
          <w:rFonts w:cs="Franklin Gothic Book"/>
          <w:color w:val="000000"/>
          <w:sz w:val="23"/>
          <w:szCs w:val="23"/>
          <w:lang w:val="nn-NO"/>
        </w:rPr>
        <w:t xml:space="preserve">Ole betaler 36 % skatt. </w:t>
      </w:r>
      <w:r w:rsidRPr="00377A5D">
        <w:rPr>
          <w:rFonts w:cs="Franklin Gothic Book"/>
          <w:color w:val="000000"/>
          <w:sz w:val="23"/>
          <w:szCs w:val="23"/>
          <w:lang w:val="nn-NO"/>
        </w:rPr>
        <w:br/>
      </w:r>
    </w:p>
    <w:p w14:paraId="6E1A8029" w14:textId="507967EA" w:rsidR="00B578B5" w:rsidRPr="00377A5D" w:rsidRDefault="00DB4DD6" w:rsidP="00B578B5">
      <w:pPr>
        <w:pStyle w:val="Listeavsnitt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cs="Calibri"/>
          <w:color w:val="000000"/>
          <w:lang w:val="nn-NO"/>
        </w:rPr>
      </w:pPr>
      <w:r w:rsidRPr="00377A5D">
        <w:rPr>
          <w:rFonts w:cs="Calibri"/>
          <w:color w:val="000000"/>
          <w:lang w:val="nn-NO"/>
        </w:rPr>
        <w:t>K</w:t>
      </w:r>
      <w:r w:rsidR="00B578B5" w:rsidRPr="00377A5D">
        <w:rPr>
          <w:rFonts w:cs="Calibri"/>
          <w:color w:val="000000"/>
          <w:lang w:val="nn-NO"/>
        </w:rPr>
        <w:t xml:space="preserve">or </w:t>
      </w:r>
      <w:r w:rsidR="00B971C7">
        <w:rPr>
          <w:rFonts w:cs="Calibri"/>
          <w:color w:val="000000"/>
          <w:lang w:val="nn-NO"/>
        </w:rPr>
        <w:t>mykje</w:t>
      </w:r>
      <w:r w:rsidR="00B578B5" w:rsidRPr="00377A5D">
        <w:rPr>
          <w:rFonts w:cs="Calibri"/>
          <w:color w:val="000000"/>
          <w:lang w:val="nn-NO"/>
        </w:rPr>
        <w:t xml:space="preserve"> f</w:t>
      </w:r>
      <w:r w:rsidRPr="00377A5D">
        <w:rPr>
          <w:rFonts w:cs="Calibri"/>
          <w:color w:val="000000"/>
          <w:lang w:val="nn-NO"/>
        </w:rPr>
        <w:t>e</w:t>
      </w:r>
      <w:r w:rsidR="00B578B5" w:rsidRPr="00377A5D">
        <w:rPr>
          <w:rFonts w:cs="Calibri"/>
          <w:color w:val="000000"/>
          <w:lang w:val="nn-NO"/>
        </w:rPr>
        <w:t>kk Ole utbetalt etter at skatten var tr</w:t>
      </w:r>
      <w:r w:rsidRPr="00377A5D">
        <w:rPr>
          <w:rFonts w:cs="Calibri"/>
          <w:color w:val="000000"/>
          <w:lang w:val="nn-NO"/>
        </w:rPr>
        <w:t>ek</w:t>
      </w:r>
      <w:r w:rsidR="00B578B5" w:rsidRPr="00377A5D">
        <w:rPr>
          <w:rFonts w:cs="Calibri"/>
          <w:color w:val="000000"/>
          <w:lang w:val="nn-NO"/>
        </w:rPr>
        <w:t xml:space="preserve">t </w:t>
      </w:r>
      <w:r w:rsidRPr="00377A5D">
        <w:rPr>
          <w:rFonts w:cs="Calibri"/>
          <w:color w:val="000000"/>
          <w:lang w:val="nn-NO"/>
        </w:rPr>
        <w:t>i</w:t>
      </w:r>
      <w:r w:rsidR="00B578B5" w:rsidRPr="00377A5D">
        <w:rPr>
          <w:rFonts w:cs="Calibri"/>
          <w:color w:val="000000"/>
          <w:lang w:val="nn-NO"/>
        </w:rPr>
        <w:t>fr</w:t>
      </w:r>
      <w:r w:rsidRPr="00377A5D">
        <w:rPr>
          <w:rFonts w:cs="Calibri"/>
          <w:color w:val="000000"/>
          <w:lang w:val="nn-NO"/>
        </w:rPr>
        <w:t>å, denne måna</w:t>
      </w:r>
      <w:r w:rsidR="00B578B5" w:rsidRPr="00377A5D">
        <w:rPr>
          <w:rFonts w:cs="Calibri"/>
          <w:color w:val="000000"/>
          <w:lang w:val="nn-NO"/>
        </w:rPr>
        <w:t>den?</w:t>
      </w:r>
      <w:r w:rsidR="00B578B5" w:rsidRPr="00377A5D">
        <w:rPr>
          <w:rFonts w:cs="Calibri"/>
          <w:color w:val="000000"/>
          <w:lang w:val="nn-NO"/>
        </w:rPr>
        <w:br/>
      </w:r>
    </w:p>
    <w:p w14:paraId="4944FF1C" w14:textId="7491833D" w:rsidR="00B578B5" w:rsidRPr="00377A5D" w:rsidRDefault="00E236E3" w:rsidP="00B578B5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="Calibri"/>
          <w:color w:val="0000FF"/>
          <w:lang w:val="nn-NO"/>
        </w:rPr>
      </w:pPr>
      <w:r w:rsidRPr="00377A5D">
        <w:rPr>
          <w:noProof/>
          <w:lang w:val="nn-NO"/>
        </w:rPr>
        <w:lastRenderedPageBreak/>
        <w:drawing>
          <wp:inline distT="0" distB="0" distL="0" distR="0" wp14:anchorId="2A37D666" wp14:editId="5DC28E7C">
            <wp:extent cx="5760720" cy="4531360"/>
            <wp:effectExtent l="0" t="0" r="0" b="254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53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64A76F" w14:textId="77777777" w:rsidR="00E236E3" w:rsidRPr="00377A5D" w:rsidRDefault="00E236E3" w:rsidP="00B578B5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="Calibri"/>
          <w:color w:val="0000FF"/>
          <w:lang w:val="nn-NO"/>
        </w:rPr>
      </w:pPr>
    </w:p>
    <w:p w14:paraId="576D7A38" w14:textId="006D62AA" w:rsidR="00E236E3" w:rsidRPr="00377A5D" w:rsidRDefault="008519D6" w:rsidP="00E236E3">
      <w:pPr>
        <w:autoSpaceDE w:val="0"/>
        <w:autoSpaceDN w:val="0"/>
        <w:adjustRightInd w:val="0"/>
        <w:spacing w:after="0" w:line="240" w:lineRule="auto"/>
        <w:rPr>
          <w:rFonts w:cs="Calibri"/>
          <w:color w:val="0000FF"/>
          <w:lang w:val="nn-NO"/>
        </w:rPr>
      </w:pPr>
      <w:hyperlink r:id="rId171" w:anchor="gid=207952359" w:history="1">
        <w:r w:rsidR="00E236E3" w:rsidRPr="00377A5D">
          <w:rPr>
            <w:rStyle w:val="Hyperkobling"/>
            <w:rFonts w:cs="Calibri"/>
            <w:lang w:val="nn-NO"/>
          </w:rPr>
          <w:t>Her kan du sjå utrekninga i eit rekneark</w:t>
        </w:r>
      </w:hyperlink>
      <w:r w:rsidR="00E236E3" w:rsidRPr="00377A5D">
        <w:rPr>
          <w:rFonts w:cs="Calibri"/>
          <w:color w:val="0000FF"/>
          <w:lang w:val="nn-NO"/>
        </w:rPr>
        <w:t>.</w:t>
      </w:r>
    </w:p>
    <w:p w14:paraId="77E90C83" w14:textId="77777777" w:rsidR="00E236E3" w:rsidRPr="00377A5D" w:rsidRDefault="00E236E3" w:rsidP="00E236E3">
      <w:pPr>
        <w:autoSpaceDE w:val="0"/>
        <w:autoSpaceDN w:val="0"/>
        <w:adjustRightInd w:val="0"/>
        <w:spacing w:after="0" w:line="240" w:lineRule="auto"/>
        <w:rPr>
          <w:rFonts w:cs="Calibri"/>
          <w:color w:val="0000FF"/>
          <w:u w:val="double"/>
          <w:lang w:val="nn-NO"/>
        </w:rPr>
      </w:pPr>
    </w:p>
    <w:p w14:paraId="76FBBD52" w14:textId="497638CA" w:rsidR="00B578B5" w:rsidRPr="00377A5D" w:rsidRDefault="00B578B5" w:rsidP="00B578B5">
      <w:pPr>
        <w:pStyle w:val="Listeavsnitt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cs="Calibri"/>
          <w:color w:val="0000FF"/>
          <w:u w:val="double"/>
          <w:lang w:val="nn-NO"/>
        </w:rPr>
      </w:pPr>
      <w:r w:rsidRPr="00377A5D">
        <w:rPr>
          <w:rFonts w:cs="Calibri"/>
          <w:color w:val="0000FF"/>
          <w:u w:val="double"/>
          <w:lang w:val="nn-NO"/>
        </w:rPr>
        <w:t>Bruttolønn</w:t>
      </w:r>
      <w:r w:rsidR="00DB4DD6" w:rsidRPr="00377A5D">
        <w:rPr>
          <w:rFonts w:cs="Calibri"/>
          <w:color w:val="0000FF"/>
          <w:u w:val="double"/>
          <w:lang w:val="nn-NO"/>
        </w:rPr>
        <w:t>a</w:t>
      </w:r>
      <w:r w:rsidRPr="00377A5D">
        <w:rPr>
          <w:rFonts w:cs="Calibri"/>
          <w:color w:val="0000FF"/>
          <w:u w:val="double"/>
          <w:lang w:val="nn-NO"/>
        </w:rPr>
        <w:t xml:space="preserve"> til Ole denne mån</w:t>
      </w:r>
      <w:r w:rsidR="00DB4DD6" w:rsidRPr="00377A5D">
        <w:rPr>
          <w:rFonts w:cs="Calibri"/>
          <w:color w:val="0000FF"/>
          <w:u w:val="double"/>
          <w:lang w:val="nn-NO"/>
        </w:rPr>
        <w:t>a</w:t>
      </w:r>
      <w:r w:rsidRPr="00377A5D">
        <w:rPr>
          <w:rFonts w:cs="Calibri"/>
          <w:color w:val="0000FF"/>
          <w:u w:val="double"/>
          <w:lang w:val="nn-NO"/>
        </w:rPr>
        <w:t>den er kr 36 270.</w:t>
      </w:r>
      <w:r w:rsidRPr="00377A5D">
        <w:rPr>
          <w:rFonts w:cs="Calibri"/>
          <w:color w:val="0000FF"/>
          <w:u w:val="double"/>
          <w:lang w:val="nn-NO"/>
        </w:rPr>
        <w:br/>
      </w:r>
    </w:p>
    <w:p w14:paraId="329ADF10" w14:textId="3F9D5FAB" w:rsidR="00B578B5" w:rsidRPr="00377A5D" w:rsidRDefault="00B578B5" w:rsidP="00B578B5">
      <w:pPr>
        <w:pStyle w:val="Listeavsnitt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cs="Calibri"/>
          <w:color w:val="0000FF"/>
          <w:u w:val="double"/>
          <w:lang w:val="nn-NO"/>
        </w:rPr>
      </w:pPr>
      <w:r w:rsidRPr="00377A5D">
        <w:rPr>
          <w:rFonts w:cs="Calibri"/>
          <w:color w:val="0000FF"/>
          <w:u w:val="double"/>
          <w:lang w:val="nn-NO"/>
        </w:rPr>
        <w:t>Innbetaling til pensjonskassen denne mån</w:t>
      </w:r>
      <w:r w:rsidR="00DB4DD6" w:rsidRPr="00377A5D">
        <w:rPr>
          <w:rFonts w:cs="Calibri"/>
          <w:color w:val="0000FF"/>
          <w:u w:val="double"/>
          <w:lang w:val="nn-NO"/>
        </w:rPr>
        <w:t>a</w:t>
      </w:r>
      <w:r w:rsidRPr="00377A5D">
        <w:rPr>
          <w:rFonts w:cs="Calibri"/>
          <w:color w:val="0000FF"/>
          <w:u w:val="double"/>
          <w:lang w:val="nn-NO"/>
        </w:rPr>
        <w:t xml:space="preserve">den </w:t>
      </w:r>
      <w:r w:rsidR="00E236E3" w:rsidRPr="00377A5D">
        <w:rPr>
          <w:rFonts w:cs="Calibri"/>
          <w:color w:val="0000FF"/>
          <w:u w:val="double"/>
          <w:lang w:val="nn-NO"/>
        </w:rPr>
        <w:t>er kr 58</w:t>
      </w:r>
      <w:r w:rsidRPr="00377A5D">
        <w:rPr>
          <w:rFonts w:cs="Calibri"/>
          <w:color w:val="0000FF"/>
          <w:u w:val="double"/>
          <w:lang w:val="nn-NO"/>
        </w:rPr>
        <w:t>5.</w:t>
      </w:r>
      <w:r w:rsidRPr="00377A5D">
        <w:rPr>
          <w:rFonts w:cs="Calibri"/>
          <w:color w:val="0000FF"/>
          <w:u w:val="double"/>
          <w:lang w:val="nn-NO"/>
        </w:rPr>
        <w:br/>
      </w:r>
    </w:p>
    <w:p w14:paraId="7A6C2E6B" w14:textId="6C2E1D98" w:rsidR="00B578B5" w:rsidRPr="00377A5D" w:rsidRDefault="00B578B5" w:rsidP="00B578B5">
      <w:pPr>
        <w:pStyle w:val="Listeavsnitt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cs="Calibri"/>
          <w:color w:val="0000FF"/>
          <w:u w:val="double"/>
          <w:lang w:val="nn-NO"/>
        </w:rPr>
      </w:pPr>
      <w:r w:rsidRPr="00377A5D">
        <w:rPr>
          <w:rFonts w:cs="Calibri"/>
          <w:color w:val="0000FF"/>
          <w:u w:val="double"/>
          <w:lang w:val="nn-NO"/>
        </w:rPr>
        <w:t>Ole f</w:t>
      </w:r>
      <w:r w:rsidR="00DB4DD6" w:rsidRPr="00377A5D">
        <w:rPr>
          <w:rFonts w:cs="Calibri"/>
          <w:color w:val="0000FF"/>
          <w:u w:val="double"/>
          <w:lang w:val="nn-NO"/>
        </w:rPr>
        <w:t>e</w:t>
      </w:r>
      <w:r w:rsidR="00E236E3" w:rsidRPr="00377A5D">
        <w:rPr>
          <w:rFonts w:cs="Calibri"/>
          <w:color w:val="0000FF"/>
          <w:u w:val="double"/>
          <w:lang w:val="nn-NO"/>
        </w:rPr>
        <w:t>kk utbetalt kr 22 838</w:t>
      </w:r>
      <w:r w:rsidRPr="00377A5D">
        <w:rPr>
          <w:rFonts w:cs="Calibri"/>
          <w:color w:val="0000FF"/>
          <w:u w:val="double"/>
          <w:lang w:val="nn-NO"/>
        </w:rPr>
        <w:t>.</w:t>
      </w:r>
    </w:p>
    <w:p w14:paraId="233DB543" w14:textId="7FBACD57" w:rsidR="00B578B5" w:rsidRPr="00377A5D" w:rsidRDefault="00B578B5" w:rsidP="00B578B5">
      <w:pPr>
        <w:rPr>
          <w:lang w:val="nn-NO"/>
        </w:rPr>
      </w:pPr>
      <w:r w:rsidRPr="00377A5D">
        <w:rPr>
          <w:noProof/>
          <w:lang w:val="nn-NO" w:eastAsia="nb-NO"/>
        </w:rPr>
        <w:t xml:space="preserve"> </w:t>
      </w:r>
    </w:p>
    <w:p w14:paraId="115F7E85" w14:textId="77777777" w:rsidR="00414C01" w:rsidRPr="00377A5D" w:rsidRDefault="00B578B5" w:rsidP="00B578B5">
      <w:pPr>
        <w:rPr>
          <w:lang w:val="nn-NO"/>
        </w:rPr>
      </w:pPr>
      <w:r w:rsidRPr="00377A5D">
        <w:rPr>
          <w:lang w:val="nn-NO"/>
        </w:rPr>
        <w:br w:type="page"/>
      </w:r>
      <w:r w:rsidR="0075189F" w:rsidRPr="00377A5D">
        <w:rPr>
          <w:b/>
          <w:lang w:val="nn-NO"/>
        </w:rPr>
        <w:lastRenderedPageBreak/>
        <w:t>3.</w:t>
      </w:r>
      <w:r w:rsidR="00DA64BD" w:rsidRPr="00377A5D">
        <w:rPr>
          <w:b/>
          <w:lang w:val="nn-NO"/>
        </w:rPr>
        <w:t>16</w:t>
      </w:r>
      <w:r w:rsidR="00DA64BD" w:rsidRPr="00377A5D">
        <w:rPr>
          <w:lang w:val="nn-NO"/>
        </w:rPr>
        <w:br/>
      </w:r>
      <w:r w:rsidR="00414C01" w:rsidRPr="00377A5D">
        <w:rPr>
          <w:lang w:val="nn-NO"/>
        </w:rPr>
        <w:t>I 2008 hadde Siv</w:t>
      </w:r>
      <w:r w:rsidR="00C6369A" w:rsidRPr="00377A5D">
        <w:rPr>
          <w:lang w:val="nn-NO"/>
        </w:rPr>
        <w:t xml:space="preserve"> ei </w:t>
      </w:r>
      <w:r w:rsidR="00414C01" w:rsidRPr="00377A5D">
        <w:rPr>
          <w:lang w:val="nn-NO"/>
        </w:rPr>
        <w:t>brutto årslønn på 365 600 kroner. Av dette var 39 100 kroner utbetalte ferie</w:t>
      </w:r>
      <w:r w:rsidR="00B37DF8" w:rsidRPr="00377A5D">
        <w:rPr>
          <w:lang w:val="nn-NO"/>
        </w:rPr>
        <w:t>pengar</w:t>
      </w:r>
      <w:r w:rsidR="00414C01" w:rsidRPr="00377A5D">
        <w:rPr>
          <w:lang w:val="nn-NO"/>
        </w:rPr>
        <w:t xml:space="preserve"> i 2008. Siv har rett til fem </w:t>
      </w:r>
      <w:r w:rsidR="00E50E90" w:rsidRPr="00377A5D">
        <w:rPr>
          <w:lang w:val="nn-NO"/>
        </w:rPr>
        <w:t>ve</w:t>
      </w:r>
      <w:r w:rsidR="00414C01" w:rsidRPr="00377A5D">
        <w:rPr>
          <w:lang w:val="nn-NO"/>
        </w:rPr>
        <w:t>kers ferie og har dermed</w:t>
      </w:r>
      <w:r w:rsidR="00C6369A" w:rsidRPr="00377A5D">
        <w:rPr>
          <w:lang w:val="nn-NO"/>
        </w:rPr>
        <w:t xml:space="preserve"> ein </w:t>
      </w:r>
      <w:r w:rsidR="00414C01" w:rsidRPr="00377A5D">
        <w:rPr>
          <w:lang w:val="nn-NO"/>
        </w:rPr>
        <w:t>feriepengesats på 12 %.</w:t>
      </w:r>
      <w:r w:rsidR="00414C01" w:rsidRPr="00377A5D">
        <w:rPr>
          <w:lang w:val="nn-NO"/>
        </w:rPr>
        <w:br/>
        <w:t>Finn beløpet Siv får utbetalt i ferie</w:t>
      </w:r>
      <w:r w:rsidR="00B37DF8" w:rsidRPr="00377A5D">
        <w:rPr>
          <w:lang w:val="nn-NO"/>
        </w:rPr>
        <w:t>pengar</w:t>
      </w:r>
      <w:r w:rsidR="00414C01" w:rsidRPr="00377A5D">
        <w:rPr>
          <w:lang w:val="nn-NO"/>
        </w:rPr>
        <w:t xml:space="preserve"> i 2009. Gj</w:t>
      </w:r>
      <w:r w:rsidR="00E50E90" w:rsidRPr="00377A5D">
        <w:rPr>
          <w:lang w:val="nn-NO"/>
        </w:rPr>
        <w:t>e</w:t>
      </w:r>
      <w:r w:rsidR="00414C01" w:rsidRPr="00377A5D">
        <w:rPr>
          <w:lang w:val="nn-NO"/>
        </w:rPr>
        <w:t xml:space="preserve">r </w:t>
      </w:r>
      <w:r w:rsidR="00E50E90" w:rsidRPr="00377A5D">
        <w:rPr>
          <w:lang w:val="nn-NO"/>
        </w:rPr>
        <w:t>utrekningar</w:t>
      </w:r>
      <w:r w:rsidR="00414C01" w:rsidRPr="00377A5D">
        <w:rPr>
          <w:lang w:val="nn-NO"/>
        </w:rPr>
        <w:t xml:space="preserve"> både med og </w:t>
      </w:r>
      <w:r w:rsidR="00E50E90" w:rsidRPr="00377A5D">
        <w:rPr>
          <w:lang w:val="nn-NO"/>
        </w:rPr>
        <w:t>utan</w:t>
      </w:r>
      <w:r w:rsidR="00414C01" w:rsidRPr="00377A5D">
        <w:rPr>
          <w:lang w:val="nn-NO"/>
        </w:rPr>
        <w:t xml:space="preserve"> </w:t>
      </w:r>
      <w:r w:rsidR="000A22FA" w:rsidRPr="00377A5D">
        <w:rPr>
          <w:lang w:val="nn-NO"/>
        </w:rPr>
        <w:t>rekne</w:t>
      </w:r>
      <w:r w:rsidR="00414C01" w:rsidRPr="00377A5D">
        <w:rPr>
          <w:lang w:val="nn-NO"/>
        </w:rPr>
        <w:t>ark.</w:t>
      </w:r>
    </w:p>
    <w:p w14:paraId="17856A1E" w14:textId="513D12E7" w:rsidR="00DA64BD" w:rsidRPr="00377A5D" w:rsidRDefault="00B03F8B" w:rsidP="00DA64BD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3414744E" wp14:editId="087AEEF5">
            <wp:extent cx="3524250" cy="2043381"/>
            <wp:effectExtent l="0" t="0" r="0" b="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547592" cy="205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3F28A" w14:textId="39FC5179" w:rsidR="00B03F8B" w:rsidRPr="00377A5D" w:rsidRDefault="008519D6" w:rsidP="00B03F8B">
      <w:pPr>
        <w:rPr>
          <w:noProof/>
          <w:lang w:val="nn-NO" w:eastAsia="nb-NO"/>
        </w:rPr>
      </w:pPr>
      <w:hyperlink r:id="rId173" w:anchor="gid=1646489242" w:history="1">
        <w:r w:rsidR="00B03F8B" w:rsidRPr="00377A5D">
          <w:rPr>
            <w:rStyle w:val="Hyperkobling"/>
            <w:noProof/>
            <w:lang w:val="nn-NO" w:eastAsia="nb-NO"/>
          </w:rPr>
          <w:t>Her kan du sjå utrekninga i eit rekneark</w:t>
        </w:r>
      </w:hyperlink>
      <w:r w:rsidR="00B03F8B" w:rsidRPr="00377A5D">
        <w:rPr>
          <w:noProof/>
          <w:lang w:val="nn-NO" w:eastAsia="nb-NO"/>
        </w:rPr>
        <w:t>.</w:t>
      </w:r>
    </w:p>
    <w:p w14:paraId="164C6204" w14:textId="2DA1A0E4" w:rsidR="00B03F8B" w:rsidRPr="00377A5D" w:rsidRDefault="00B03F8B" w:rsidP="00B03F8B">
      <w:pPr>
        <w:rPr>
          <w:b/>
          <w:lang w:val="nn-NO"/>
        </w:rPr>
      </w:pPr>
      <w:r w:rsidRPr="00377A5D">
        <w:rPr>
          <w:b/>
          <w:lang w:val="nn-NO"/>
        </w:rPr>
        <w:t>Oppgåva løyst manuelt:</w:t>
      </w:r>
    </w:p>
    <w:p w14:paraId="0B58EAAE" w14:textId="77777777" w:rsidR="00B03F8B" w:rsidRPr="00377A5D" w:rsidRDefault="00B03F8B" w:rsidP="00B03F8B">
      <w:pPr>
        <w:rPr>
          <w:lang w:val="nn-NO"/>
        </w:rPr>
      </w:pPr>
      <w:r w:rsidRPr="00377A5D">
        <w:rPr>
          <w:color w:val="0000FF"/>
          <w:lang w:val="nn-NO"/>
        </w:rPr>
        <w:t xml:space="preserve">Feriepengegrunnlag for </w:t>
      </w:r>
      <w:proofErr w:type="spellStart"/>
      <w:r w:rsidRPr="00377A5D">
        <w:rPr>
          <w:color w:val="0000FF"/>
          <w:lang w:val="nn-NO"/>
        </w:rPr>
        <w:t>feriepenger</w:t>
      </w:r>
      <w:proofErr w:type="spellEnd"/>
      <w:r w:rsidRPr="00377A5D">
        <w:rPr>
          <w:color w:val="0000FF"/>
          <w:lang w:val="nn-NO"/>
        </w:rPr>
        <w:t xml:space="preserve"> for 2009:</w:t>
      </w:r>
      <w:r w:rsidRPr="00377A5D">
        <w:rPr>
          <w:lang w:val="nn-NO"/>
        </w:rPr>
        <w:t xml:space="preserve"> </w:t>
      </w:r>
      <w:r w:rsidRPr="00377A5D">
        <w:rPr>
          <w:position w:val="-12"/>
          <w:lang w:val="nn-NO"/>
        </w:rPr>
        <w:object w:dxaOrig="3460" w:dyaOrig="340" w14:anchorId="7C11D6B1">
          <v:shape id="_x0000_i1098" type="#_x0000_t75" style="width:173pt;height:17.5pt" o:ole="">
            <v:imagedata r:id="rId174" o:title=""/>
          </v:shape>
          <o:OLEObject Type="Embed" ProgID="Equation.DSMT4" ShapeID="_x0000_i1098" DrawAspect="Content" ObjectID="_1621248943" r:id="rId175"/>
        </w:object>
      </w:r>
      <w:r w:rsidRPr="00377A5D">
        <w:rPr>
          <w:lang w:val="nn-NO"/>
        </w:rPr>
        <w:t xml:space="preserve"> </w:t>
      </w:r>
    </w:p>
    <w:p w14:paraId="2F0B12D8" w14:textId="2C6CC4B2" w:rsidR="00B03F8B" w:rsidRPr="00377A5D" w:rsidRDefault="00B03F8B" w:rsidP="00B03F8B">
      <w:pPr>
        <w:rPr>
          <w:lang w:val="nn-NO"/>
        </w:rPr>
      </w:pPr>
      <w:r w:rsidRPr="00377A5D">
        <w:rPr>
          <w:color w:val="0000FF"/>
          <w:lang w:val="nn-NO"/>
        </w:rPr>
        <w:t>Feriepeng</w:t>
      </w:r>
      <w:r w:rsidR="00940AEE" w:rsidRPr="00377A5D">
        <w:rPr>
          <w:color w:val="0000FF"/>
          <w:lang w:val="nn-NO"/>
        </w:rPr>
        <w:t>a</w:t>
      </w:r>
      <w:r w:rsidRPr="00377A5D">
        <w:rPr>
          <w:color w:val="0000FF"/>
          <w:lang w:val="nn-NO"/>
        </w:rPr>
        <w:t>r for 2009:</w:t>
      </w:r>
      <w:r w:rsidRPr="00377A5D">
        <w:rPr>
          <w:lang w:val="nn-NO"/>
        </w:rPr>
        <w:t xml:space="preserve"> </w:t>
      </w:r>
      <w:r w:rsidRPr="00377A5D">
        <w:rPr>
          <w:position w:val="-24"/>
          <w:lang w:val="nn-NO"/>
        </w:rPr>
        <w:object w:dxaOrig="2600" w:dyaOrig="620" w14:anchorId="53664939">
          <v:shape id="_x0000_i1099" type="#_x0000_t75" style="width:130pt;height:31pt" o:ole="">
            <v:imagedata r:id="rId176" o:title=""/>
          </v:shape>
          <o:OLEObject Type="Embed" ProgID="Equation.DSMT4" ShapeID="_x0000_i1099" DrawAspect="Content" ObjectID="_1621248944" r:id="rId177"/>
        </w:object>
      </w:r>
    </w:p>
    <w:p w14:paraId="7444C468" w14:textId="77777777" w:rsidR="00DA64BD" w:rsidRPr="00377A5D" w:rsidRDefault="00DA64BD" w:rsidP="00DA64BD">
      <w:pPr>
        <w:rPr>
          <w:lang w:val="nn-NO"/>
        </w:rPr>
      </w:pPr>
    </w:p>
    <w:p w14:paraId="0D2FBCE0" w14:textId="77777777" w:rsidR="00414C01" w:rsidRPr="00377A5D" w:rsidRDefault="0075189F" w:rsidP="00414C01">
      <w:pPr>
        <w:rPr>
          <w:lang w:val="nn-NO"/>
        </w:rPr>
      </w:pPr>
      <w:r w:rsidRPr="00377A5D">
        <w:rPr>
          <w:b/>
          <w:lang w:val="nn-NO"/>
        </w:rPr>
        <w:t>3</w:t>
      </w:r>
      <w:r w:rsidR="00DA64BD" w:rsidRPr="00377A5D">
        <w:rPr>
          <w:b/>
          <w:lang w:val="nn-NO"/>
        </w:rPr>
        <w:t>.17</w:t>
      </w:r>
      <w:r w:rsidR="00DA64BD" w:rsidRPr="00377A5D">
        <w:rPr>
          <w:lang w:val="nn-NO"/>
        </w:rPr>
        <w:br/>
      </w:r>
      <w:r w:rsidR="00414C01" w:rsidRPr="00377A5D">
        <w:rPr>
          <w:lang w:val="nn-NO"/>
        </w:rPr>
        <w:t>I 2008 hadde Trond somm</w:t>
      </w:r>
      <w:r w:rsidR="00E50E90" w:rsidRPr="00377A5D">
        <w:rPr>
          <w:lang w:val="nn-NO"/>
        </w:rPr>
        <w:t>a</w:t>
      </w:r>
      <w:r w:rsidR="00414C01" w:rsidRPr="00377A5D">
        <w:rPr>
          <w:lang w:val="nn-NO"/>
        </w:rPr>
        <w:t xml:space="preserve">rjobb i 4 </w:t>
      </w:r>
      <w:r w:rsidR="00E50E90" w:rsidRPr="00377A5D">
        <w:rPr>
          <w:lang w:val="nn-NO"/>
        </w:rPr>
        <w:t>ve</w:t>
      </w:r>
      <w:r w:rsidR="00414C01" w:rsidRPr="00377A5D">
        <w:rPr>
          <w:lang w:val="nn-NO"/>
        </w:rPr>
        <w:t xml:space="preserve">ker. Han </w:t>
      </w:r>
      <w:r w:rsidR="00E50E90" w:rsidRPr="00377A5D">
        <w:rPr>
          <w:lang w:val="nn-NO"/>
        </w:rPr>
        <w:t>tente</w:t>
      </w:r>
      <w:r w:rsidR="00414C01" w:rsidRPr="00377A5D">
        <w:rPr>
          <w:lang w:val="nn-NO"/>
        </w:rPr>
        <w:t xml:space="preserve"> 5 500 kroner per</w:t>
      </w:r>
      <w:r w:rsidR="009B3005" w:rsidRPr="00377A5D">
        <w:rPr>
          <w:lang w:val="nn-NO"/>
        </w:rPr>
        <w:t xml:space="preserve"> veke.</w:t>
      </w:r>
    </w:p>
    <w:p w14:paraId="7B6D90D9" w14:textId="2B2CE340" w:rsidR="00414C01" w:rsidRPr="00377A5D" w:rsidRDefault="00B971C7" w:rsidP="00414C01">
      <w:pPr>
        <w:pStyle w:val="Listeavsnitt"/>
        <w:numPr>
          <w:ilvl w:val="0"/>
          <w:numId w:val="14"/>
        </w:numPr>
        <w:rPr>
          <w:lang w:val="nn-NO"/>
        </w:rPr>
      </w:pPr>
      <w:r>
        <w:rPr>
          <w:lang w:val="nn-NO"/>
        </w:rPr>
        <w:t>Bruk teorien eller i</w:t>
      </w:r>
      <w:r w:rsidR="00414C01" w:rsidRPr="00377A5D">
        <w:rPr>
          <w:lang w:val="nn-NO"/>
        </w:rPr>
        <w:t xml:space="preserve">nternett og finn ut </w:t>
      </w:r>
      <w:r w:rsidR="00016B9D" w:rsidRPr="00377A5D">
        <w:rPr>
          <w:lang w:val="nn-NO"/>
        </w:rPr>
        <w:t xml:space="preserve">kor </w:t>
      </w:r>
      <w:r>
        <w:rPr>
          <w:lang w:val="nn-NO"/>
        </w:rPr>
        <w:t>mykje</w:t>
      </w:r>
      <w:r w:rsidR="00414C01" w:rsidRPr="00377A5D">
        <w:rPr>
          <w:lang w:val="nn-NO"/>
        </w:rPr>
        <w:t xml:space="preserve"> Trond har rett til å få i ferie</w:t>
      </w:r>
      <w:r w:rsidR="00B37DF8" w:rsidRPr="00377A5D">
        <w:rPr>
          <w:lang w:val="nn-NO"/>
        </w:rPr>
        <w:t>pengar</w:t>
      </w:r>
      <w:r w:rsidR="00414C01" w:rsidRPr="00377A5D">
        <w:rPr>
          <w:lang w:val="nn-NO"/>
        </w:rPr>
        <w:t>.</w:t>
      </w:r>
    </w:p>
    <w:p w14:paraId="355ACCDE" w14:textId="601DBA72" w:rsidR="00DA64BD" w:rsidRPr="00377A5D" w:rsidRDefault="00DA64BD" w:rsidP="00414C01">
      <w:pPr>
        <w:pStyle w:val="Listeavsnitt"/>
        <w:ind w:left="360"/>
        <w:rPr>
          <w:color w:val="0000FF"/>
          <w:lang w:val="nn-NO"/>
        </w:rPr>
      </w:pPr>
      <w:r w:rsidRPr="00377A5D">
        <w:rPr>
          <w:color w:val="0000FF"/>
          <w:lang w:val="nn-NO"/>
        </w:rPr>
        <w:br/>
      </w:r>
      <w:r w:rsidR="00E50E90" w:rsidRPr="00377A5D">
        <w:rPr>
          <w:color w:val="0000FF"/>
          <w:lang w:val="nn-NO"/>
        </w:rPr>
        <w:t>Går vi ut ifrå</w:t>
      </w:r>
      <w:r w:rsidRPr="00377A5D">
        <w:rPr>
          <w:color w:val="0000FF"/>
          <w:lang w:val="nn-NO"/>
        </w:rPr>
        <w:t xml:space="preserve"> at Trond er yngre enn 60 år</w:t>
      </w:r>
      <w:r w:rsidR="00E50E90" w:rsidRPr="00377A5D">
        <w:rPr>
          <w:color w:val="0000FF"/>
          <w:lang w:val="nn-NO"/>
        </w:rPr>
        <w:t>,</w:t>
      </w:r>
      <w:r w:rsidRPr="00377A5D">
        <w:rPr>
          <w:color w:val="0000FF"/>
          <w:lang w:val="nn-NO"/>
        </w:rPr>
        <w:t xml:space="preserve"> har han rett på å få 10,2 % ferie</w:t>
      </w:r>
      <w:r w:rsidR="00B37DF8" w:rsidRPr="00377A5D">
        <w:rPr>
          <w:color w:val="0000FF"/>
          <w:lang w:val="nn-NO"/>
        </w:rPr>
        <w:t>pengar</w:t>
      </w:r>
      <w:r w:rsidRPr="00377A5D">
        <w:rPr>
          <w:color w:val="0000FF"/>
          <w:lang w:val="nn-NO"/>
        </w:rPr>
        <w:t xml:space="preserve">. </w:t>
      </w:r>
      <w:r w:rsidR="00E50E90" w:rsidRPr="00377A5D">
        <w:rPr>
          <w:color w:val="0000FF"/>
          <w:lang w:val="nn-NO"/>
        </w:rPr>
        <w:t>Arbeidsgivar</w:t>
      </w:r>
      <w:r w:rsidRPr="00377A5D">
        <w:rPr>
          <w:color w:val="0000FF"/>
          <w:lang w:val="nn-NO"/>
        </w:rPr>
        <w:t xml:space="preserve"> kan også ha inngått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avtale som gir Trond rett på 12 % ferie</w:t>
      </w:r>
      <w:r w:rsidR="00B37DF8" w:rsidRPr="00377A5D">
        <w:rPr>
          <w:color w:val="0000FF"/>
          <w:lang w:val="nn-NO"/>
        </w:rPr>
        <w:t>pengar</w:t>
      </w:r>
      <w:r w:rsidRPr="00377A5D">
        <w:rPr>
          <w:color w:val="0000FF"/>
          <w:lang w:val="nn-NO"/>
        </w:rPr>
        <w:t>.</w: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  <w:t xml:space="preserve">Med 10,2 % feriepengesats vil Trond få: 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560" w:dyaOrig="300" w14:anchorId="2FF98767">
          <v:shape id="_x0000_i1100" type="#_x0000_t75" style="width:129pt;height:15pt" o:ole="">
            <v:imagedata r:id="rId178" o:title=""/>
          </v:shape>
          <o:OLEObject Type="Embed" ProgID="Equation.DSMT4" ShapeID="_x0000_i1100" DrawAspect="Content" ObjectID="_1621248945" r:id="rId179"/>
        </w:object>
      </w:r>
      <w:r w:rsidRPr="00377A5D">
        <w:rPr>
          <w:color w:val="0000FF"/>
          <w:lang w:val="nn-NO"/>
        </w:rPr>
        <w:t>i ferie</w:t>
      </w:r>
      <w:r w:rsidR="00B37DF8" w:rsidRPr="00377A5D">
        <w:rPr>
          <w:color w:val="0000FF"/>
          <w:lang w:val="nn-NO"/>
        </w:rPr>
        <w:t>pengar</w:t>
      </w:r>
      <w:r w:rsidRPr="00377A5D">
        <w:rPr>
          <w:color w:val="0000FF"/>
          <w:lang w:val="nn-NO"/>
        </w:rPr>
        <w:t>.</w:t>
      </w:r>
      <w:r w:rsidRPr="00377A5D">
        <w:rPr>
          <w:color w:val="0000FF"/>
          <w:lang w:val="nn-NO"/>
        </w:rPr>
        <w:br/>
        <w:t xml:space="preserve">Med 12 % feriepengesats vil Trond få: </w:t>
      </w:r>
      <w:r w:rsidRPr="00377A5D">
        <w:rPr>
          <w:color w:val="0000FF"/>
          <w:lang w:val="nn-NO"/>
        </w:rPr>
        <w:tab/>
      </w:r>
      <w:r w:rsidRPr="00377A5D">
        <w:rPr>
          <w:color w:val="0000FF"/>
          <w:position w:val="-10"/>
          <w:lang w:val="nn-NO"/>
        </w:rPr>
        <w:object w:dxaOrig="2439" w:dyaOrig="300" w14:anchorId="12CC42BA">
          <v:shape id="_x0000_i1101" type="#_x0000_t75" style="width:122pt;height:15pt" o:ole="">
            <v:imagedata r:id="rId180" o:title=""/>
          </v:shape>
          <o:OLEObject Type="Embed" ProgID="Equation.DSMT4" ShapeID="_x0000_i1101" DrawAspect="Content" ObjectID="_1621248946" r:id="rId181"/>
        </w:object>
      </w:r>
      <w:r w:rsidRPr="00377A5D">
        <w:rPr>
          <w:color w:val="0000FF"/>
          <w:lang w:val="nn-NO"/>
        </w:rPr>
        <w:t>i ferie</w:t>
      </w:r>
      <w:r w:rsidR="00B37DF8" w:rsidRPr="00377A5D">
        <w:rPr>
          <w:color w:val="0000FF"/>
          <w:lang w:val="nn-NO"/>
        </w:rPr>
        <w:t>pengar</w:t>
      </w:r>
      <w:r w:rsidRPr="00377A5D">
        <w:rPr>
          <w:color w:val="0000FF"/>
          <w:lang w:val="nn-NO"/>
        </w:rPr>
        <w:t>.</w:t>
      </w:r>
      <w:r w:rsidRPr="00377A5D">
        <w:rPr>
          <w:color w:val="0000FF"/>
          <w:lang w:val="nn-NO"/>
        </w:rPr>
        <w:br/>
      </w:r>
    </w:p>
    <w:p w14:paraId="77723A2F" w14:textId="21CA08BB" w:rsidR="00DA64BD" w:rsidRPr="00377A5D" w:rsidRDefault="00B971C7" w:rsidP="00664ED2">
      <w:pPr>
        <w:pStyle w:val="Listeavsnitt"/>
        <w:numPr>
          <w:ilvl w:val="0"/>
          <w:numId w:val="14"/>
        </w:numPr>
        <w:rPr>
          <w:lang w:val="nn-NO"/>
        </w:rPr>
      </w:pPr>
      <w:r>
        <w:rPr>
          <w:lang w:val="nn-NO"/>
        </w:rPr>
        <w:t>Bruk i</w:t>
      </w:r>
      <w:r w:rsidR="00DA64BD" w:rsidRPr="00377A5D">
        <w:rPr>
          <w:lang w:val="nn-NO"/>
        </w:rPr>
        <w:t>nternett og finn ut om Trond kan få utbetalt ferie</w:t>
      </w:r>
      <w:r w:rsidR="00B37DF8" w:rsidRPr="00377A5D">
        <w:rPr>
          <w:lang w:val="nn-NO"/>
        </w:rPr>
        <w:t>pengane</w:t>
      </w:r>
      <w:r w:rsidR="00DA64BD" w:rsidRPr="00377A5D">
        <w:rPr>
          <w:lang w:val="nn-NO"/>
        </w:rPr>
        <w:t xml:space="preserve"> rett etter </w:t>
      </w:r>
      <w:r w:rsidR="00E50E90" w:rsidRPr="00377A5D">
        <w:rPr>
          <w:lang w:val="nn-NO"/>
        </w:rPr>
        <w:t xml:space="preserve"> at </w:t>
      </w:r>
      <w:r w:rsidR="00DA64BD" w:rsidRPr="00377A5D">
        <w:rPr>
          <w:lang w:val="nn-NO"/>
        </w:rPr>
        <w:t>han er ferdig med somm</w:t>
      </w:r>
      <w:r w:rsidR="00E50E90" w:rsidRPr="00377A5D">
        <w:rPr>
          <w:lang w:val="nn-NO"/>
        </w:rPr>
        <w:t>a</w:t>
      </w:r>
      <w:r w:rsidR="00DA64BD" w:rsidRPr="00377A5D">
        <w:rPr>
          <w:lang w:val="nn-NO"/>
        </w:rPr>
        <w:t>rjobben.</w:t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Trond har rett </w:t>
      </w:r>
      <w:r w:rsidR="00E50E90" w:rsidRPr="00377A5D">
        <w:rPr>
          <w:color w:val="0000FF"/>
          <w:lang w:val="nn-NO"/>
        </w:rPr>
        <w:t>til</w:t>
      </w:r>
      <w:r w:rsidR="00DA64BD" w:rsidRPr="00377A5D">
        <w:rPr>
          <w:color w:val="0000FF"/>
          <w:lang w:val="nn-NO"/>
        </w:rPr>
        <w:t xml:space="preserve"> å få utbetalt ferie</w:t>
      </w:r>
      <w:r w:rsidR="00B37DF8" w:rsidRPr="00377A5D">
        <w:rPr>
          <w:color w:val="0000FF"/>
          <w:lang w:val="nn-NO"/>
        </w:rPr>
        <w:t>pengane</w:t>
      </w:r>
      <w:r w:rsidR="00DA64BD" w:rsidRPr="00377A5D">
        <w:rPr>
          <w:color w:val="0000FF"/>
          <w:lang w:val="nn-NO"/>
        </w:rPr>
        <w:t xml:space="preserve"> rett etter at han er ferdig med somm</w:t>
      </w:r>
      <w:r w:rsidR="00E50E90" w:rsidRPr="00377A5D">
        <w:rPr>
          <w:color w:val="0000FF"/>
          <w:lang w:val="nn-NO"/>
        </w:rPr>
        <w:t>a</w:t>
      </w:r>
      <w:r w:rsidR="00DA64BD" w:rsidRPr="00377A5D">
        <w:rPr>
          <w:color w:val="0000FF"/>
          <w:lang w:val="nn-NO"/>
        </w:rPr>
        <w:t xml:space="preserve">rjobben dersom arbeidsforholdet </w:t>
      </w:r>
      <w:r w:rsidR="00E50E90" w:rsidRPr="00377A5D">
        <w:rPr>
          <w:color w:val="0000FF"/>
          <w:lang w:val="nn-NO"/>
        </w:rPr>
        <w:t>tar slutt</w:t>
      </w:r>
      <w:r w:rsidR="00DA64BD" w:rsidRPr="00377A5D">
        <w:rPr>
          <w:color w:val="0000FF"/>
          <w:lang w:val="nn-NO"/>
        </w:rPr>
        <w:t>, dvs. ved</w:t>
      </w:r>
      <w:r w:rsidR="00E50E90" w:rsidRPr="00377A5D">
        <w:rPr>
          <w:color w:val="0000FF"/>
          <w:lang w:val="nn-NO"/>
        </w:rPr>
        <w:t xml:space="preserve"> ei</w:t>
      </w:r>
      <w:r w:rsidR="00C6369A" w:rsidRPr="00377A5D">
        <w:rPr>
          <w:color w:val="0000FF"/>
          <w:lang w:val="nn-NO"/>
        </w:rPr>
        <w:t xml:space="preserve"> </w:t>
      </w:r>
      <w:proofErr w:type="spellStart"/>
      <w:r w:rsidR="00DA64BD" w:rsidRPr="00377A5D">
        <w:rPr>
          <w:color w:val="0000FF"/>
          <w:lang w:val="nn-NO"/>
        </w:rPr>
        <w:t>opps</w:t>
      </w:r>
      <w:r w:rsidR="00E50E90" w:rsidRPr="00377A5D">
        <w:rPr>
          <w:color w:val="0000FF"/>
          <w:lang w:val="nn-NO"/>
        </w:rPr>
        <w:t>eing</w:t>
      </w:r>
      <w:proofErr w:type="spellEnd"/>
      <w:r w:rsidR="00DA64BD" w:rsidRPr="00377A5D">
        <w:rPr>
          <w:color w:val="0000FF"/>
          <w:lang w:val="nn-NO"/>
        </w:rPr>
        <w:t xml:space="preserve"> av arbeidsforholdet.</w:t>
      </w:r>
    </w:p>
    <w:p w14:paraId="742F1F99" w14:textId="77777777" w:rsidR="00DA64BD" w:rsidRPr="00377A5D" w:rsidRDefault="00DA64BD" w:rsidP="00DA64BD">
      <w:pPr>
        <w:rPr>
          <w:lang w:val="nn-NO"/>
        </w:rPr>
      </w:pPr>
    </w:p>
    <w:p w14:paraId="4EDC1A9B" w14:textId="35C4239F" w:rsidR="00414C01" w:rsidRPr="00377A5D" w:rsidRDefault="0075189F" w:rsidP="00414C01">
      <w:pPr>
        <w:pStyle w:val="Overskrift1"/>
        <w:rPr>
          <w:lang w:val="nn-NO"/>
        </w:rPr>
      </w:pPr>
      <w:bookmarkStart w:id="15" w:name="_Toc238218566"/>
      <w:r w:rsidRPr="00377A5D">
        <w:rPr>
          <w:lang w:val="nn-NO"/>
        </w:rPr>
        <w:br w:type="page"/>
      </w:r>
      <w:bookmarkStart w:id="16" w:name="_Toc357155506"/>
      <w:bookmarkStart w:id="17" w:name="_Toc371576759"/>
      <w:bookmarkEnd w:id="15"/>
      <w:r w:rsidRPr="00377A5D">
        <w:rPr>
          <w:lang w:val="nn-NO"/>
        </w:rPr>
        <w:lastRenderedPageBreak/>
        <w:t>Budsjett og rekneskap</w:t>
      </w:r>
      <w:bookmarkEnd w:id="16"/>
      <w:bookmarkEnd w:id="17"/>
    </w:p>
    <w:p w14:paraId="6CF5870B" w14:textId="77777777" w:rsidR="00DA64BD" w:rsidRPr="00377A5D" w:rsidRDefault="00414C01" w:rsidP="00DA64BD">
      <w:pPr>
        <w:rPr>
          <w:color w:val="0000FF"/>
          <w:lang w:val="nn-NO"/>
        </w:rPr>
      </w:pPr>
      <w:r w:rsidRPr="00377A5D">
        <w:rPr>
          <w:lang w:val="nn-NO"/>
        </w:rPr>
        <w:br/>
      </w:r>
      <w:r w:rsidR="0075189F" w:rsidRPr="00377A5D">
        <w:rPr>
          <w:b/>
          <w:lang w:val="nn-NO"/>
        </w:rPr>
        <w:t>4.1</w:t>
      </w:r>
      <w:r w:rsidR="00DA64BD" w:rsidRPr="00377A5D">
        <w:rPr>
          <w:lang w:val="nn-NO"/>
        </w:rPr>
        <w:br/>
        <w:t>Tenk deg godt om og set opp</w:t>
      </w:r>
      <w:r w:rsidR="00602B64" w:rsidRPr="00377A5D">
        <w:rPr>
          <w:lang w:val="nn-NO"/>
        </w:rPr>
        <w:t xml:space="preserve"> eit </w:t>
      </w:r>
      <w:r w:rsidR="00DA64BD" w:rsidRPr="00377A5D">
        <w:rPr>
          <w:lang w:val="nn-NO"/>
        </w:rPr>
        <w:t>budsjett som viser dine inntekter og utgifter neste</w:t>
      </w:r>
      <w:r w:rsidR="009B3005" w:rsidRPr="00377A5D">
        <w:rPr>
          <w:lang w:val="nn-NO"/>
        </w:rPr>
        <w:t xml:space="preserve"> veke.</w:t>
      </w:r>
      <w:r w:rsidR="00DA64BD" w:rsidRPr="00377A5D">
        <w:rPr>
          <w:lang w:val="nn-NO"/>
        </w:rPr>
        <w:t xml:space="preserve"> </w:t>
      </w:r>
      <w:r w:rsidR="00FC0C5A" w:rsidRPr="00377A5D">
        <w:rPr>
          <w:lang w:val="nn-NO"/>
        </w:rPr>
        <w:t>Hugs</w:t>
      </w:r>
      <w:r w:rsidR="00DA64BD" w:rsidRPr="00377A5D">
        <w:rPr>
          <w:lang w:val="nn-NO"/>
        </w:rPr>
        <w:t xml:space="preserve"> å fordele </w:t>
      </w:r>
      <w:r w:rsidR="00EF3521" w:rsidRPr="00377A5D">
        <w:rPr>
          <w:lang w:val="nn-NO"/>
        </w:rPr>
        <w:t>månad</w:t>
      </w:r>
      <w:r w:rsidR="00DA64BD" w:rsidRPr="00377A5D">
        <w:rPr>
          <w:lang w:val="nn-NO"/>
        </w:rPr>
        <w:t>l</w:t>
      </w:r>
      <w:r w:rsidR="00FC0C5A" w:rsidRPr="00377A5D">
        <w:rPr>
          <w:lang w:val="nn-NO"/>
        </w:rPr>
        <w:t>e</w:t>
      </w:r>
      <w:r w:rsidR="00DA64BD" w:rsidRPr="00377A5D">
        <w:rPr>
          <w:lang w:val="nn-NO"/>
        </w:rPr>
        <w:t xml:space="preserve">ge inntekter og utgifter ut på </w:t>
      </w:r>
      <w:r w:rsidR="0091091E" w:rsidRPr="00377A5D">
        <w:rPr>
          <w:lang w:val="nn-NO"/>
        </w:rPr>
        <w:t xml:space="preserve">kvar </w:t>
      </w:r>
      <w:r w:rsidR="00DA64BD" w:rsidRPr="00377A5D">
        <w:rPr>
          <w:lang w:val="nn-NO"/>
        </w:rPr>
        <w:t>enkelt</w:t>
      </w:r>
      <w:r w:rsidR="009B3005" w:rsidRPr="00377A5D">
        <w:rPr>
          <w:lang w:val="nn-NO"/>
        </w:rPr>
        <w:t xml:space="preserve"> veke.</w:t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/>
      </w:r>
      <w:r w:rsidR="00DA64BD" w:rsidRPr="00377A5D">
        <w:rPr>
          <w:color w:val="0000FF"/>
          <w:lang w:val="nn-NO"/>
        </w:rPr>
        <w:t xml:space="preserve">Budsjettet kan </w:t>
      </w:r>
      <w:r w:rsidR="00FC0C5A" w:rsidRPr="00377A5D">
        <w:rPr>
          <w:color w:val="0000FF"/>
          <w:lang w:val="nn-NO"/>
        </w:rPr>
        <w:t>til dømes</w:t>
      </w:r>
      <w:r w:rsidR="00016B9D" w:rsidRPr="00377A5D">
        <w:rPr>
          <w:color w:val="0000FF"/>
          <w:lang w:val="nn-NO"/>
        </w:rPr>
        <w:t xml:space="preserve"> sjå </w:t>
      </w:r>
      <w:r w:rsidR="00DA64BD" w:rsidRPr="00377A5D">
        <w:rPr>
          <w:color w:val="0000FF"/>
          <w:lang w:val="nn-NO"/>
        </w:rPr>
        <w:t>ut</w:t>
      </w:r>
      <w:r w:rsidRPr="00377A5D">
        <w:rPr>
          <w:color w:val="0000FF"/>
          <w:lang w:val="nn-NO"/>
        </w:rPr>
        <w:t xml:space="preserve"> som vist </w:t>
      </w:r>
      <w:r w:rsidR="00602B64" w:rsidRPr="00377A5D">
        <w:rPr>
          <w:color w:val="0000FF"/>
          <w:lang w:val="nn-NO"/>
        </w:rPr>
        <w:t>nedanfor</w:t>
      </w:r>
      <w:r w:rsidR="00DA64BD" w:rsidRPr="00377A5D">
        <w:rPr>
          <w:color w:val="0000FF"/>
          <w:lang w:val="nn-NO"/>
        </w:rPr>
        <w:t>, men her vil det finn</w:t>
      </w:r>
      <w:r w:rsidR="00FC0C5A" w:rsidRPr="00377A5D">
        <w:rPr>
          <w:color w:val="0000FF"/>
          <w:lang w:val="nn-NO"/>
        </w:rPr>
        <w:t>ast</w:t>
      </w:r>
      <w:r w:rsidR="00DA64BD" w:rsidRPr="00377A5D">
        <w:rPr>
          <w:color w:val="0000FF"/>
          <w:lang w:val="nn-NO"/>
        </w:rPr>
        <w:t xml:space="preserve"> mange ulike m</w:t>
      </w:r>
      <w:r w:rsidR="00FC0C5A" w:rsidRPr="00377A5D">
        <w:rPr>
          <w:color w:val="0000FF"/>
          <w:lang w:val="nn-NO"/>
        </w:rPr>
        <w:t>og</w:t>
      </w:r>
      <w:r w:rsidR="00DA64BD" w:rsidRPr="00377A5D">
        <w:rPr>
          <w:color w:val="0000FF"/>
          <w:lang w:val="nn-NO"/>
        </w:rPr>
        <w:t>l</w:t>
      </w:r>
      <w:r w:rsidR="00FC0C5A" w:rsidRPr="00377A5D">
        <w:rPr>
          <w:color w:val="0000FF"/>
          <w:lang w:val="nn-NO"/>
        </w:rPr>
        <w:t>e</w:t>
      </w:r>
      <w:r w:rsidR="00DA64BD" w:rsidRPr="00377A5D">
        <w:rPr>
          <w:color w:val="0000FF"/>
          <w:lang w:val="nn-NO"/>
        </w:rPr>
        <w:t>ghe</w:t>
      </w:r>
      <w:r w:rsidR="00FC0C5A" w:rsidRPr="00377A5D">
        <w:rPr>
          <w:color w:val="0000FF"/>
          <w:lang w:val="nn-NO"/>
        </w:rPr>
        <w:t>i</w:t>
      </w:r>
      <w:r w:rsidR="00DA64BD" w:rsidRPr="00377A5D">
        <w:rPr>
          <w:color w:val="0000FF"/>
          <w:lang w:val="nn-NO"/>
        </w:rPr>
        <w:t>ter.</w:t>
      </w:r>
    </w:p>
    <w:p w14:paraId="224AAFED" w14:textId="65803D3B" w:rsidR="00DA64BD" w:rsidRPr="00377A5D" w:rsidRDefault="00DB5F85" w:rsidP="00DA64BD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03B9F0E8" wp14:editId="0B4A6AC1">
            <wp:extent cx="3290044" cy="2990850"/>
            <wp:effectExtent l="0" t="0" r="5715" b="0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3295269" cy="29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BE58D" w14:textId="14B6CFFD" w:rsidR="00414C01" w:rsidRPr="00377A5D" w:rsidRDefault="008519D6" w:rsidP="00DA64BD">
      <w:pPr>
        <w:rPr>
          <w:lang w:val="nn-NO"/>
        </w:rPr>
      </w:pPr>
      <w:hyperlink r:id="rId183" w:anchor="gid=0" w:history="1">
        <w:r w:rsidR="00DB5F85" w:rsidRPr="00377A5D">
          <w:rPr>
            <w:rStyle w:val="Hyperkobling"/>
            <w:lang w:val="nn-NO"/>
          </w:rPr>
          <w:t>Her kan du sjå utrekninga i eit rekneark</w:t>
        </w:r>
      </w:hyperlink>
      <w:r w:rsidR="00DB5F85" w:rsidRPr="00377A5D">
        <w:rPr>
          <w:lang w:val="nn-NO"/>
        </w:rPr>
        <w:t>.</w:t>
      </w:r>
    </w:p>
    <w:p w14:paraId="48B20C84" w14:textId="1E6D994F" w:rsidR="00DA64BD" w:rsidRPr="00377A5D" w:rsidRDefault="00414C01" w:rsidP="00DA64BD">
      <w:pPr>
        <w:rPr>
          <w:color w:val="0000FF"/>
          <w:lang w:val="nn-NO"/>
        </w:rPr>
      </w:pPr>
      <w:r w:rsidRPr="00377A5D">
        <w:rPr>
          <w:b/>
          <w:lang w:val="nn-NO"/>
        </w:rPr>
        <w:br w:type="page"/>
      </w:r>
      <w:r w:rsidR="0075189F" w:rsidRPr="00377A5D">
        <w:rPr>
          <w:b/>
          <w:lang w:val="nn-NO"/>
        </w:rPr>
        <w:lastRenderedPageBreak/>
        <w:t>4</w:t>
      </w:r>
      <w:r w:rsidR="00DA64BD" w:rsidRPr="00377A5D">
        <w:rPr>
          <w:b/>
          <w:lang w:val="nn-NO"/>
        </w:rPr>
        <w:t>.2</w:t>
      </w:r>
      <w:r w:rsidR="00DA64BD" w:rsidRPr="00377A5D">
        <w:rPr>
          <w:lang w:val="nn-NO"/>
        </w:rPr>
        <w:br/>
        <w:t>Tenk deg at du og familie</w:t>
      </w:r>
      <w:r w:rsidR="00A1742F" w:rsidRPr="00377A5D">
        <w:rPr>
          <w:lang w:val="nn-NO"/>
        </w:rPr>
        <w:t>n din</w:t>
      </w:r>
      <w:r w:rsidR="00DA64BD" w:rsidRPr="00377A5D">
        <w:rPr>
          <w:lang w:val="nn-NO"/>
        </w:rPr>
        <w:t xml:space="preserve"> skal på</w:t>
      </w:r>
      <w:r w:rsidR="00C6369A" w:rsidRPr="00377A5D">
        <w:rPr>
          <w:lang w:val="nn-NO"/>
        </w:rPr>
        <w:t xml:space="preserve"> ein </w:t>
      </w:r>
      <w:r w:rsidR="00DA64BD" w:rsidRPr="00377A5D">
        <w:rPr>
          <w:lang w:val="nn-NO"/>
        </w:rPr>
        <w:t xml:space="preserve">ferietur til </w:t>
      </w:r>
      <w:r w:rsidR="00BB16E7" w:rsidRPr="00377A5D">
        <w:rPr>
          <w:lang w:val="nn-NO"/>
        </w:rPr>
        <w:t>Au</w:t>
      </w:r>
      <w:r w:rsidR="00DA64BD" w:rsidRPr="00377A5D">
        <w:rPr>
          <w:lang w:val="nn-NO"/>
        </w:rPr>
        <w:t xml:space="preserve">sterrike i vinterferien for å </w:t>
      </w:r>
      <w:r w:rsidR="00DB5F85" w:rsidRPr="00377A5D">
        <w:rPr>
          <w:lang w:val="nn-NO"/>
        </w:rPr>
        <w:t>køyre</w:t>
      </w:r>
      <w:r w:rsidR="00DA64BD" w:rsidRPr="00377A5D">
        <w:rPr>
          <w:lang w:val="nn-NO"/>
        </w:rPr>
        <w:t xml:space="preserve"> på ski. </w:t>
      </w:r>
      <w:r w:rsidR="00CE6840" w:rsidRPr="00377A5D">
        <w:rPr>
          <w:lang w:val="nn-NO"/>
        </w:rPr>
        <w:t>De</w:t>
      </w:r>
      <w:r w:rsidR="00DA64BD" w:rsidRPr="00377A5D">
        <w:rPr>
          <w:lang w:val="nn-NO"/>
        </w:rPr>
        <w:t xml:space="preserve"> skal </w:t>
      </w:r>
      <w:r w:rsidR="004414A5" w:rsidRPr="00377A5D">
        <w:rPr>
          <w:lang w:val="nn-NO"/>
        </w:rPr>
        <w:t>vere</w:t>
      </w:r>
      <w:r w:rsidR="00DA64BD" w:rsidRPr="00377A5D">
        <w:rPr>
          <w:lang w:val="nn-NO"/>
        </w:rPr>
        <w:t xml:space="preserve"> borte</w:t>
      </w:r>
      <w:r w:rsidR="00C6369A" w:rsidRPr="00377A5D">
        <w:rPr>
          <w:lang w:val="nn-NO"/>
        </w:rPr>
        <w:t xml:space="preserve"> ei </w:t>
      </w:r>
      <w:r w:rsidR="00BB16E7" w:rsidRPr="00377A5D">
        <w:rPr>
          <w:lang w:val="nn-NO"/>
        </w:rPr>
        <w:t>ve</w:t>
      </w:r>
      <w:r w:rsidR="00DA64BD" w:rsidRPr="00377A5D">
        <w:rPr>
          <w:lang w:val="nn-NO"/>
        </w:rPr>
        <w:t>ke og b</w:t>
      </w:r>
      <w:r w:rsidR="00BB16E7" w:rsidRPr="00377A5D">
        <w:rPr>
          <w:lang w:val="nn-NO"/>
        </w:rPr>
        <w:t>u</w:t>
      </w:r>
      <w:r w:rsidR="00DA64BD" w:rsidRPr="00377A5D">
        <w:rPr>
          <w:lang w:val="nn-NO"/>
        </w:rPr>
        <w:t xml:space="preserve"> på hotell. Set opp</w:t>
      </w:r>
      <w:r w:rsidR="00602B64" w:rsidRPr="00377A5D">
        <w:rPr>
          <w:lang w:val="nn-NO"/>
        </w:rPr>
        <w:t xml:space="preserve"> eit </w:t>
      </w:r>
      <w:r w:rsidR="00DA64BD" w:rsidRPr="00377A5D">
        <w:rPr>
          <w:lang w:val="nn-NO"/>
        </w:rPr>
        <w:t>budsjett for ferieturen. Finn re</w:t>
      </w:r>
      <w:r w:rsidR="00CE6840" w:rsidRPr="00377A5D">
        <w:rPr>
          <w:lang w:val="nn-NO"/>
        </w:rPr>
        <w:t>elle pris</w:t>
      </w:r>
      <w:r w:rsidR="00BB16E7" w:rsidRPr="00377A5D">
        <w:rPr>
          <w:lang w:val="nn-NO"/>
        </w:rPr>
        <w:t>a</w:t>
      </w:r>
      <w:r w:rsidR="00CE6840" w:rsidRPr="00377A5D">
        <w:rPr>
          <w:lang w:val="nn-NO"/>
        </w:rPr>
        <w:t>r ved å undersøk</w:t>
      </w:r>
      <w:r w:rsidR="00BB16E7" w:rsidRPr="00377A5D">
        <w:rPr>
          <w:lang w:val="nn-NO"/>
        </w:rPr>
        <w:t>j</w:t>
      </w:r>
      <w:r w:rsidR="00B971C7">
        <w:rPr>
          <w:lang w:val="nn-NO"/>
        </w:rPr>
        <w:t>e på i</w:t>
      </w:r>
      <w:r w:rsidR="00DA64BD" w:rsidRPr="00377A5D">
        <w:rPr>
          <w:lang w:val="nn-NO"/>
        </w:rPr>
        <w:t>nternett.</w:t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/>
      </w:r>
      <w:r w:rsidR="00BB16E7" w:rsidRPr="00377A5D">
        <w:rPr>
          <w:color w:val="0000FF"/>
          <w:lang w:val="nn-NO"/>
        </w:rPr>
        <w:t xml:space="preserve">Døme </w:t>
      </w:r>
      <w:r w:rsidR="00DA64BD" w:rsidRPr="00377A5D">
        <w:rPr>
          <w:color w:val="0000FF"/>
          <w:lang w:val="nn-NO"/>
        </w:rPr>
        <w:t>for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 xml:space="preserve">familie på 5 </w:t>
      </w:r>
      <w:r w:rsidR="00BB16E7" w:rsidRPr="00377A5D">
        <w:rPr>
          <w:color w:val="0000FF"/>
          <w:lang w:val="nn-NO"/>
        </w:rPr>
        <w:t>personar</w:t>
      </w:r>
      <w:r w:rsidRPr="00377A5D">
        <w:rPr>
          <w:color w:val="0000FF"/>
          <w:lang w:val="nn-NO"/>
        </w:rPr>
        <w:t>:</w:t>
      </w:r>
    </w:p>
    <w:p w14:paraId="719709EE" w14:textId="0721CB3D" w:rsidR="00DA64BD" w:rsidRPr="00377A5D" w:rsidRDefault="004C08A1" w:rsidP="00DA64BD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367E9703" wp14:editId="1F6C2A6D">
            <wp:extent cx="4559300" cy="3068682"/>
            <wp:effectExtent l="0" t="0" r="0" b="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4581139" cy="3083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F125C" w14:textId="36B95E26" w:rsidR="004C08A1" w:rsidRPr="00377A5D" w:rsidRDefault="008519D6" w:rsidP="00DA64BD">
      <w:pPr>
        <w:rPr>
          <w:color w:val="0000FF"/>
          <w:lang w:val="nn-NO"/>
        </w:rPr>
      </w:pPr>
      <w:hyperlink r:id="rId185" w:anchor="gid=320536141" w:history="1">
        <w:r w:rsidR="004C08A1" w:rsidRPr="00377A5D">
          <w:rPr>
            <w:rStyle w:val="Hyperkobling"/>
            <w:lang w:val="nn-NO"/>
          </w:rPr>
          <w:t>Her kan du sjå utrekninga i eit rekneark</w:t>
        </w:r>
      </w:hyperlink>
      <w:r w:rsidR="004C08A1" w:rsidRPr="00377A5D">
        <w:rPr>
          <w:color w:val="0000FF"/>
          <w:lang w:val="nn-NO"/>
        </w:rPr>
        <w:t>.</w:t>
      </w:r>
    </w:p>
    <w:p w14:paraId="4A64D178" w14:textId="6513AA74" w:rsidR="00DA64BD" w:rsidRPr="00377A5D" w:rsidRDefault="00DA64BD" w:rsidP="00DA64BD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 xml:space="preserve">Det kan nok </w:t>
      </w:r>
      <w:r w:rsidR="004414A5" w:rsidRPr="00377A5D">
        <w:rPr>
          <w:color w:val="0000FF"/>
          <w:lang w:val="nn-NO"/>
        </w:rPr>
        <w:t>vere</w:t>
      </w:r>
      <w:r w:rsidRPr="00377A5D">
        <w:rPr>
          <w:color w:val="0000FF"/>
          <w:lang w:val="nn-NO"/>
        </w:rPr>
        <w:t xml:space="preserve"> lurt at budsjettet går med</w:t>
      </w:r>
      <w:r w:rsidR="00602B64" w:rsidRPr="00377A5D">
        <w:rPr>
          <w:color w:val="0000FF"/>
          <w:lang w:val="nn-NO"/>
        </w:rPr>
        <w:t xml:space="preserve"> eit </w:t>
      </w:r>
      <w:r w:rsidRPr="00377A5D">
        <w:rPr>
          <w:color w:val="0000FF"/>
          <w:lang w:val="nn-NO"/>
        </w:rPr>
        <w:t>oversk</w:t>
      </w:r>
      <w:r w:rsidR="00BB16E7" w:rsidRPr="00377A5D">
        <w:rPr>
          <w:color w:val="0000FF"/>
          <w:lang w:val="nn-NO"/>
        </w:rPr>
        <w:t>ot</w:t>
      </w:r>
      <w:r w:rsidRPr="00377A5D">
        <w:rPr>
          <w:color w:val="0000FF"/>
          <w:lang w:val="nn-NO"/>
        </w:rPr>
        <w:t>.</w:t>
      </w:r>
      <w:r w:rsidR="00BB16E7" w:rsidRPr="00377A5D">
        <w:rPr>
          <w:color w:val="0000FF"/>
          <w:lang w:val="nn-NO"/>
        </w:rPr>
        <w:t xml:space="preserve"> D</w:t>
      </w:r>
      <w:r w:rsidR="0018598A" w:rsidRPr="00377A5D">
        <w:rPr>
          <w:color w:val="0000FF"/>
          <w:lang w:val="nn-NO"/>
        </w:rPr>
        <w:t xml:space="preserve">ei </w:t>
      </w:r>
      <w:r w:rsidRPr="00377A5D">
        <w:rPr>
          <w:color w:val="0000FF"/>
          <w:lang w:val="nn-NO"/>
        </w:rPr>
        <w:t>reelle ferieutgiftene har</w:t>
      </w:r>
      <w:r w:rsidR="00C6369A" w:rsidRPr="00377A5D">
        <w:rPr>
          <w:color w:val="0000FF"/>
          <w:lang w:val="nn-NO"/>
        </w:rPr>
        <w:t xml:space="preserve"> ein </w:t>
      </w:r>
      <w:r w:rsidRPr="00377A5D">
        <w:rPr>
          <w:color w:val="0000FF"/>
          <w:lang w:val="nn-NO"/>
        </w:rPr>
        <w:t>tendens til å bli hø</w:t>
      </w:r>
      <w:r w:rsidR="00BB16E7" w:rsidRPr="00377A5D">
        <w:rPr>
          <w:color w:val="0000FF"/>
          <w:lang w:val="nn-NO"/>
        </w:rPr>
        <w:t>ga</w:t>
      </w:r>
      <w:r w:rsidRPr="00377A5D">
        <w:rPr>
          <w:color w:val="0000FF"/>
          <w:lang w:val="nn-NO"/>
        </w:rPr>
        <w:t xml:space="preserve">re enn </w:t>
      </w:r>
      <w:r w:rsidR="00BB16E7" w:rsidRPr="00377A5D">
        <w:rPr>
          <w:color w:val="0000FF"/>
          <w:lang w:val="nn-NO"/>
        </w:rPr>
        <w:t xml:space="preserve">ein </w:t>
      </w:r>
      <w:r w:rsidRPr="00377A5D">
        <w:rPr>
          <w:color w:val="0000FF"/>
          <w:lang w:val="nn-NO"/>
        </w:rPr>
        <w:t>tenk</w:t>
      </w:r>
      <w:r w:rsidR="00BB16E7" w:rsidRPr="00377A5D">
        <w:rPr>
          <w:color w:val="0000FF"/>
          <w:lang w:val="nn-NO"/>
        </w:rPr>
        <w:t>jer</w:t>
      </w:r>
      <w:r w:rsidRPr="00377A5D">
        <w:rPr>
          <w:color w:val="0000FF"/>
          <w:lang w:val="nn-NO"/>
        </w:rPr>
        <w:t xml:space="preserve"> på f</w:t>
      </w:r>
      <w:r w:rsidR="00BB16E7" w:rsidRPr="00377A5D">
        <w:rPr>
          <w:color w:val="0000FF"/>
          <w:lang w:val="nn-NO"/>
        </w:rPr>
        <w:t>ørehand</w:t>
      </w:r>
      <w:r w:rsidRPr="00377A5D">
        <w:rPr>
          <w:color w:val="0000FF"/>
          <w:lang w:val="nn-NO"/>
        </w:rPr>
        <w:t>.</w:t>
      </w:r>
    </w:p>
    <w:p w14:paraId="18C4B28D" w14:textId="77777777" w:rsidR="00414C01" w:rsidRPr="00377A5D" w:rsidRDefault="00414C01" w:rsidP="00DA64BD">
      <w:pPr>
        <w:rPr>
          <w:lang w:val="nn-NO"/>
        </w:rPr>
      </w:pPr>
    </w:p>
    <w:p w14:paraId="443654C8" w14:textId="48E8F651" w:rsidR="00DA64BD" w:rsidRPr="00377A5D" w:rsidRDefault="00CE6840" w:rsidP="00DA64BD">
      <w:pPr>
        <w:rPr>
          <w:lang w:val="nn-NO"/>
        </w:rPr>
      </w:pPr>
      <w:r w:rsidRPr="00377A5D">
        <w:rPr>
          <w:b/>
          <w:lang w:val="nn-NO"/>
        </w:rPr>
        <w:br w:type="page"/>
      </w:r>
      <w:r w:rsidR="0075189F" w:rsidRPr="00377A5D">
        <w:rPr>
          <w:b/>
          <w:lang w:val="nn-NO"/>
        </w:rPr>
        <w:lastRenderedPageBreak/>
        <w:t>4</w:t>
      </w:r>
      <w:r w:rsidR="00DA64BD" w:rsidRPr="00377A5D">
        <w:rPr>
          <w:b/>
          <w:lang w:val="nn-NO"/>
        </w:rPr>
        <w:t>.3</w:t>
      </w:r>
      <w:r w:rsidR="00DA64BD" w:rsidRPr="00377A5D">
        <w:rPr>
          <w:lang w:val="nn-NO"/>
        </w:rPr>
        <w:br/>
        <w:t>Gå inn</w:t>
      </w:r>
      <w:r w:rsidRPr="00377A5D">
        <w:rPr>
          <w:lang w:val="nn-NO"/>
        </w:rPr>
        <w:t xml:space="preserve"> </w:t>
      </w:r>
      <w:r w:rsidR="00DA64BD" w:rsidRPr="00377A5D">
        <w:rPr>
          <w:lang w:val="nn-NO"/>
        </w:rPr>
        <w:t xml:space="preserve">på </w:t>
      </w:r>
      <w:hyperlink r:id="rId186" w:history="1">
        <w:r w:rsidR="00DA64BD" w:rsidRPr="00377A5D">
          <w:rPr>
            <w:rStyle w:val="Hyperkobling"/>
            <w:lang w:val="nn-NO"/>
          </w:rPr>
          <w:t>www.sifo.no</w:t>
        </w:r>
      </w:hyperlink>
      <w:r w:rsidR="00DA64BD" w:rsidRPr="00377A5D">
        <w:rPr>
          <w:lang w:val="nn-NO"/>
        </w:rPr>
        <w:t xml:space="preserve">. Vel standardbudsjett og kalkulator. Legg inn kjønn og alder og sjekk </w:t>
      </w:r>
      <w:r w:rsidR="00016B9D" w:rsidRPr="00377A5D">
        <w:rPr>
          <w:lang w:val="nn-NO"/>
        </w:rPr>
        <w:t>kva for</w:t>
      </w:r>
      <w:r w:rsidR="00DA64BD" w:rsidRPr="00377A5D">
        <w:rPr>
          <w:lang w:val="nn-NO"/>
        </w:rPr>
        <w:t xml:space="preserve"> forbruksutgifter som blir </w:t>
      </w:r>
      <w:r w:rsidR="000A22FA" w:rsidRPr="00377A5D">
        <w:rPr>
          <w:lang w:val="nn-NO"/>
        </w:rPr>
        <w:t>rekn</w:t>
      </w:r>
      <w:r w:rsidR="0054043F" w:rsidRPr="00377A5D">
        <w:rPr>
          <w:lang w:val="nn-NO"/>
        </w:rPr>
        <w:t>a ut for</w:t>
      </w:r>
      <w:r w:rsidR="00DA64BD" w:rsidRPr="00377A5D">
        <w:rPr>
          <w:lang w:val="nn-NO"/>
        </w:rPr>
        <w:t xml:space="preserve"> deg</w:t>
      </w:r>
      <w:r w:rsidR="00246139">
        <w:rPr>
          <w:lang w:val="nn-NO"/>
        </w:rPr>
        <w:t xml:space="preserve"> per månad</w:t>
      </w:r>
      <w:r w:rsidR="00DA64BD" w:rsidRPr="00377A5D">
        <w:rPr>
          <w:lang w:val="nn-NO"/>
        </w:rPr>
        <w:t>.</w:t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/>
      </w:r>
      <w:r w:rsidR="00D022C0" w:rsidRPr="00377A5D">
        <w:rPr>
          <w:color w:val="0000FF"/>
          <w:lang w:val="nn-NO"/>
        </w:rPr>
        <w:t>Kommentar:</w:t>
      </w:r>
      <w:r w:rsidR="00DA64BD" w:rsidRPr="00377A5D">
        <w:rPr>
          <w:color w:val="0000FF"/>
          <w:lang w:val="nn-NO"/>
        </w:rPr>
        <w:br/>
      </w:r>
      <w:r w:rsidR="00DA64BD" w:rsidRPr="00377A5D">
        <w:rPr>
          <w:color w:val="0000FF"/>
          <w:lang w:val="nn-NO"/>
        </w:rPr>
        <w:br/>
        <w:t>Legg merk</w:t>
      </w:r>
      <w:r w:rsidR="00BC7394" w:rsidRPr="00377A5D">
        <w:rPr>
          <w:color w:val="0000FF"/>
          <w:lang w:val="nn-NO"/>
        </w:rPr>
        <w:t>j</w:t>
      </w:r>
      <w:r w:rsidR="00DA64BD" w:rsidRPr="00377A5D">
        <w:rPr>
          <w:color w:val="0000FF"/>
          <w:lang w:val="nn-NO"/>
        </w:rPr>
        <w:t xml:space="preserve">e til at dette er </w:t>
      </w:r>
      <w:r w:rsidR="00BC7394" w:rsidRPr="00377A5D">
        <w:rPr>
          <w:color w:val="0000FF"/>
          <w:lang w:val="nn-NO"/>
        </w:rPr>
        <w:t>ut</w:t>
      </w:r>
      <w:r w:rsidR="000A22FA" w:rsidRPr="00377A5D">
        <w:rPr>
          <w:color w:val="0000FF"/>
          <w:lang w:val="nn-NO"/>
        </w:rPr>
        <w:t>rekn</w:t>
      </w:r>
      <w:r w:rsidR="00BC7394" w:rsidRPr="00377A5D">
        <w:rPr>
          <w:color w:val="0000FF"/>
          <w:lang w:val="nn-NO"/>
        </w:rPr>
        <w:t>a</w:t>
      </w:r>
      <w:r w:rsidR="00DA64BD" w:rsidRPr="00377A5D">
        <w:rPr>
          <w:color w:val="0000FF"/>
          <w:lang w:val="nn-NO"/>
        </w:rPr>
        <w:t xml:space="preserve"> forbruksutgifter. Utgifter til eventuell hybel, str</w:t>
      </w:r>
      <w:r w:rsidR="00BC7394" w:rsidRPr="00377A5D">
        <w:rPr>
          <w:color w:val="0000FF"/>
          <w:lang w:val="nn-NO"/>
        </w:rPr>
        <w:t>au</w:t>
      </w:r>
      <w:r w:rsidR="00DA64BD" w:rsidRPr="00377A5D">
        <w:rPr>
          <w:color w:val="0000FF"/>
          <w:lang w:val="nn-NO"/>
        </w:rPr>
        <w:t>m, forsikring</w:t>
      </w:r>
      <w:r w:rsidR="00BC7394" w:rsidRPr="00377A5D">
        <w:rPr>
          <w:color w:val="0000FF"/>
          <w:lang w:val="nn-NO"/>
        </w:rPr>
        <w:t>a</w:t>
      </w:r>
      <w:r w:rsidR="00DA64BD" w:rsidRPr="00377A5D">
        <w:rPr>
          <w:color w:val="0000FF"/>
          <w:lang w:val="nn-NO"/>
        </w:rPr>
        <w:t>r etc. er ikk</w:t>
      </w:r>
      <w:r w:rsidR="00BC7394" w:rsidRPr="00377A5D">
        <w:rPr>
          <w:color w:val="0000FF"/>
          <w:lang w:val="nn-NO"/>
        </w:rPr>
        <w:t>j</w:t>
      </w:r>
      <w:r w:rsidR="00DA64BD" w:rsidRPr="00377A5D">
        <w:rPr>
          <w:color w:val="0000FF"/>
          <w:lang w:val="nn-NO"/>
        </w:rPr>
        <w:t>e tatt med.</w:t>
      </w:r>
    </w:p>
    <w:p w14:paraId="2372C7D8" w14:textId="0990BEF2" w:rsidR="000E7F94" w:rsidRPr="00377A5D" w:rsidRDefault="0075189F" w:rsidP="000E7F94">
      <w:pPr>
        <w:rPr>
          <w:lang w:val="nn-NO"/>
        </w:rPr>
      </w:pPr>
      <w:r w:rsidRPr="00377A5D">
        <w:rPr>
          <w:b/>
          <w:lang w:val="nn-NO"/>
        </w:rPr>
        <w:t>4</w:t>
      </w:r>
      <w:r w:rsidR="00DA64BD" w:rsidRPr="00377A5D">
        <w:rPr>
          <w:b/>
          <w:lang w:val="nn-NO"/>
        </w:rPr>
        <w:t>.4</w:t>
      </w:r>
      <w:r w:rsidR="00DA64BD" w:rsidRPr="00377A5D">
        <w:rPr>
          <w:lang w:val="nn-NO"/>
        </w:rPr>
        <w:br/>
      </w:r>
      <w:r w:rsidR="000E7F94" w:rsidRPr="00377A5D">
        <w:rPr>
          <w:lang w:val="nn-NO"/>
        </w:rPr>
        <w:t>Gro og Arne er båe 30 år. Dei er gift og har to barn, ei jente på 5 år og ein gut på 3 år. Båe barna går i barnehagen. Gro er lærar og får utbetalt 25 000 kroner per månad. Arne har ei 50 % konsulentstilling i kommunen og får utbetalt 18 000 kroner per månad. Dei har ingen andre inntekter. Den totale bruttolønna deira er 60 000 kroner</w:t>
      </w:r>
      <w:r w:rsidR="00246139">
        <w:rPr>
          <w:lang w:val="nn-NO"/>
        </w:rPr>
        <w:t xml:space="preserve"> per månad</w:t>
      </w:r>
      <w:r w:rsidR="000E7F94" w:rsidRPr="00377A5D">
        <w:rPr>
          <w:lang w:val="nn-NO"/>
        </w:rPr>
        <w:t>. Gro og Arne har éin bil.</w:t>
      </w:r>
    </w:p>
    <w:p w14:paraId="364A9FA6" w14:textId="3B0974A8" w:rsidR="000E7F94" w:rsidRPr="00377A5D" w:rsidRDefault="000E7F94" w:rsidP="000E7F94">
      <w:pPr>
        <w:rPr>
          <w:lang w:val="nn-NO"/>
        </w:rPr>
      </w:pPr>
      <w:r w:rsidRPr="00377A5D">
        <w:rPr>
          <w:lang w:val="nn-NO"/>
        </w:rPr>
        <w:t>Dei bur i ei leilegheit. Kvar månad betaler dei 10 000 kroner i husleige. I forsikringar betaler dei 12 500 kroner per år. Straumutgiftene er på 20 000 kroner per år. Dei reknar dei andre utgiftspostane ved å nytte seg av budsjettet til SIFO.</w:t>
      </w:r>
    </w:p>
    <w:p w14:paraId="735F5A17" w14:textId="2E121353" w:rsidR="00CE6840" w:rsidRPr="00377A5D" w:rsidRDefault="000E7F94" w:rsidP="000E7F94">
      <w:pPr>
        <w:rPr>
          <w:lang w:val="nn-NO"/>
        </w:rPr>
      </w:pPr>
      <w:r w:rsidRPr="00377A5D">
        <w:rPr>
          <w:lang w:val="nn-NO"/>
        </w:rPr>
        <w:t xml:space="preserve">Bruk </w:t>
      </w:r>
      <w:hyperlink r:id="rId187" w:history="1">
        <w:r w:rsidRPr="00377A5D">
          <w:rPr>
            <w:rStyle w:val="Hyperkobling"/>
            <w:lang w:val="nn-NO"/>
          </w:rPr>
          <w:t>kalkulatoren til SIFO</w:t>
        </w:r>
      </w:hyperlink>
      <w:r w:rsidRPr="00377A5D">
        <w:rPr>
          <w:lang w:val="nn-NO"/>
        </w:rPr>
        <w:t xml:space="preserve"> for å rekne ut dei utgiftspostane som ikkje er oppgitte. Set opp eit månadsbudsjett i eit rekneark.</w:t>
      </w:r>
    </w:p>
    <w:p w14:paraId="7D429E6F" w14:textId="067C339E" w:rsidR="000E7F94" w:rsidRPr="00377A5D" w:rsidRDefault="007B730D" w:rsidP="000E7F94">
      <w:pPr>
        <w:rPr>
          <w:color w:val="0000FF"/>
          <w:lang w:val="nn-NO"/>
        </w:rPr>
      </w:pPr>
      <w:r w:rsidRPr="00377A5D">
        <w:rPr>
          <w:noProof/>
          <w:lang w:val="nn-NO"/>
        </w:rPr>
        <w:drawing>
          <wp:anchor distT="0" distB="0" distL="114300" distR="114300" simplePos="0" relativeHeight="251660800" behindDoc="0" locked="0" layoutInCell="1" allowOverlap="1" wp14:anchorId="06D5BFCF" wp14:editId="7171CBE8">
            <wp:simplePos x="0" y="0"/>
            <wp:positionH relativeFrom="column">
              <wp:posOffset>2129155</wp:posOffset>
            </wp:positionH>
            <wp:positionV relativeFrom="paragraph">
              <wp:posOffset>208915</wp:posOffset>
            </wp:positionV>
            <wp:extent cx="3561715" cy="4525645"/>
            <wp:effectExtent l="0" t="0" r="635" b="8255"/>
            <wp:wrapSquare wrapText="bothSides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1715" cy="4525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64BD" w:rsidRPr="00377A5D">
        <w:rPr>
          <w:lang w:val="nn-NO"/>
        </w:rPr>
        <w:br/>
      </w:r>
      <w:r w:rsidR="000E7F94" w:rsidRPr="00377A5D">
        <w:rPr>
          <w:color w:val="0000FF"/>
          <w:lang w:val="nn-NO"/>
        </w:rPr>
        <w:t>Vi legg inn opplysningane som er gitt i oppgåveteksten inn i kalkulatoren. Trykk på "Vis resultatet" for å få forbruksutgiftene for denne familien. Deretter legg vi desse utgiftene inn i budsjettet.</w:t>
      </w:r>
    </w:p>
    <w:p w14:paraId="489CF787" w14:textId="77777777" w:rsidR="000E7F94" w:rsidRPr="00377A5D" w:rsidRDefault="000E7F94" w:rsidP="000E7F94">
      <w:pPr>
        <w:rPr>
          <w:color w:val="0000FF"/>
          <w:lang w:val="nn-NO"/>
        </w:rPr>
      </w:pPr>
      <w:r w:rsidRPr="00377A5D">
        <w:rPr>
          <w:color w:val="0000FF"/>
          <w:lang w:val="nn-NO"/>
        </w:rPr>
        <w:t>Ver merksam på at tala frå SIFO kan endre seg. Desse tala er lagt inn i mars 2018.</w:t>
      </w:r>
    </w:p>
    <w:p w14:paraId="39ADBDC2" w14:textId="77777777" w:rsidR="00DF4EC2" w:rsidRPr="00377A5D" w:rsidRDefault="008519D6" w:rsidP="00DF4EC2">
      <w:pPr>
        <w:rPr>
          <w:lang w:val="nn-NO"/>
        </w:rPr>
      </w:pPr>
      <w:hyperlink r:id="rId189" w:anchor="gid=6156133" w:history="1">
        <w:r w:rsidR="000E7F94" w:rsidRPr="00377A5D">
          <w:rPr>
            <w:rStyle w:val="Hyperkobling"/>
            <w:lang w:val="nn-NO"/>
          </w:rPr>
          <w:t>Her kan du sjå budsjettet i eit rekneark</w:t>
        </w:r>
      </w:hyperlink>
      <w:r w:rsidR="000E7F94" w:rsidRPr="00377A5D">
        <w:rPr>
          <w:color w:val="0000FF"/>
          <w:lang w:val="nn-NO"/>
        </w:rPr>
        <w:t>.</w:t>
      </w:r>
      <w:r w:rsidR="00DA64BD" w:rsidRPr="00377A5D">
        <w:rPr>
          <w:color w:val="0000FF"/>
          <w:lang w:val="nn-NO"/>
        </w:rPr>
        <w:br/>
      </w:r>
      <w:r w:rsidR="00DA64BD" w:rsidRPr="00377A5D">
        <w:rPr>
          <w:lang w:val="nn-NO"/>
        </w:rPr>
        <w:br/>
      </w:r>
      <w:r w:rsidR="00DA64BD" w:rsidRPr="00377A5D">
        <w:rPr>
          <w:lang w:val="nn-NO"/>
        </w:rPr>
        <w:br w:type="page"/>
      </w:r>
      <w:r w:rsidR="0075189F" w:rsidRPr="00377A5D">
        <w:rPr>
          <w:b/>
          <w:lang w:val="nn-NO"/>
        </w:rPr>
        <w:lastRenderedPageBreak/>
        <w:t>4</w:t>
      </w:r>
      <w:r w:rsidR="00DA64BD" w:rsidRPr="00377A5D">
        <w:rPr>
          <w:b/>
          <w:lang w:val="nn-NO"/>
        </w:rPr>
        <w:t>.5</w:t>
      </w:r>
      <w:r w:rsidR="00DA64BD" w:rsidRPr="00377A5D">
        <w:rPr>
          <w:lang w:val="nn-NO"/>
        </w:rPr>
        <w:br/>
      </w:r>
      <w:r w:rsidR="00DF4EC2" w:rsidRPr="00377A5D">
        <w:rPr>
          <w:lang w:val="nn-NO"/>
        </w:rPr>
        <w:t>Sofie har nettopp flytta på hybel for å studere. Ho set opp ein rekneskap som viser inntekter og utgifter for september.</w:t>
      </w:r>
    </w:p>
    <w:p w14:paraId="595593AA" w14:textId="77777777" w:rsidR="00DF4EC2" w:rsidRPr="00377A5D" w:rsidRDefault="00DF4EC2" w:rsidP="00DF4EC2">
      <w:pPr>
        <w:rPr>
          <w:lang w:val="nn-NO"/>
        </w:rPr>
      </w:pPr>
      <w:r w:rsidRPr="00377A5D">
        <w:rPr>
          <w:lang w:val="nn-NO"/>
        </w:rPr>
        <w:t>Inntekter:</w:t>
      </w:r>
    </w:p>
    <w:p w14:paraId="430ED8F1" w14:textId="77777777" w:rsidR="00DF4EC2" w:rsidRPr="00377A5D" w:rsidRDefault="00DF4EC2" w:rsidP="00DF4EC2">
      <w:pPr>
        <w:rPr>
          <w:lang w:val="nn-NO"/>
        </w:rPr>
      </w:pPr>
      <w:r w:rsidRPr="00377A5D">
        <w:rPr>
          <w:lang w:val="nn-NO"/>
        </w:rPr>
        <w:t>Ho har ein kveldsjobb to dagar i veka i ein daglegvarebutikk. For denne jobben får ho utbetalt 4 000 kroner den 30. kvar månad. I lån og stipend får ho 8 500 kroner kvar månad som blir betalt ut den 15.</w:t>
      </w:r>
    </w:p>
    <w:p w14:paraId="2BA57CE1" w14:textId="77777777" w:rsidR="00DF4EC2" w:rsidRPr="00377A5D" w:rsidRDefault="00DF4EC2" w:rsidP="00DF4EC2">
      <w:pPr>
        <w:rPr>
          <w:lang w:val="nn-NO"/>
        </w:rPr>
      </w:pPr>
      <w:r w:rsidRPr="00377A5D">
        <w:rPr>
          <w:lang w:val="nn-NO"/>
        </w:rPr>
        <w:t xml:space="preserve">Utgiftene finn du ferdig oppsett i reknearket </w:t>
      </w:r>
      <w:hyperlink r:id="rId190" w:anchor="gid=796139253" w:history="1">
        <w:r w:rsidRPr="00377A5D">
          <w:rPr>
            <w:rStyle w:val="Hyperkobling"/>
            <w:lang w:val="nn-NO"/>
          </w:rPr>
          <w:t>Utgifter for Sofie</w:t>
        </w:r>
      </w:hyperlink>
      <w:r w:rsidRPr="00377A5D">
        <w:rPr>
          <w:lang w:val="nn-NO"/>
        </w:rPr>
        <w:t>.</w:t>
      </w:r>
    </w:p>
    <w:p w14:paraId="06B489BA" w14:textId="6494134E" w:rsidR="00DF4EC2" w:rsidRPr="00377A5D" w:rsidRDefault="00DF4EC2" w:rsidP="00DF4EC2">
      <w:pPr>
        <w:rPr>
          <w:lang w:val="nn-NO"/>
        </w:rPr>
      </w:pPr>
      <w:r w:rsidRPr="00377A5D">
        <w:rPr>
          <w:lang w:val="nn-NO"/>
        </w:rPr>
        <w:t>Set opp ei</w:t>
      </w:r>
      <w:r w:rsidR="00246139">
        <w:rPr>
          <w:lang w:val="nn-NO"/>
        </w:rPr>
        <w:t>n</w:t>
      </w:r>
      <w:r w:rsidRPr="00377A5D">
        <w:rPr>
          <w:lang w:val="nn-NO"/>
        </w:rPr>
        <w:t xml:space="preserve"> rekneskap på same måten som på teorisida </w:t>
      </w:r>
      <w:hyperlink r:id="rId191" w:history="1">
        <w:r w:rsidRPr="00377A5D">
          <w:rPr>
            <w:rStyle w:val="Hyperkobling"/>
            <w:lang w:val="nn-NO"/>
          </w:rPr>
          <w:t>Budsjett og rekneskap</w:t>
        </w:r>
      </w:hyperlink>
      <w:r w:rsidRPr="00377A5D">
        <w:rPr>
          <w:lang w:val="nn-NO"/>
        </w:rPr>
        <w:t xml:space="preserve">, der reknearket </w:t>
      </w:r>
      <w:hyperlink r:id="rId192" w:anchor="gid=0" w:history="1">
        <w:r w:rsidRPr="00377A5D">
          <w:rPr>
            <w:rStyle w:val="Hyperkobling"/>
            <w:lang w:val="nn-NO"/>
          </w:rPr>
          <w:t>Budsjett og rekneskap</w:t>
        </w:r>
      </w:hyperlink>
      <w:r w:rsidRPr="00377A5D">
        <w:rPr>
          <w:lang w:val="nn-NO"/>
        </w:rPr>
        <w:t xml:space="preserve"> for Thea er brukt.</w:t>
      </w:r>
    </w:p>
    <w:p w14:paraId="16C76B7A" w14:textId="5A4B5F65" w:rsidR="00D131D6" w:rsidRPr="00377A5D" w:rsidRDefault="00AE18DC" w:rsidP="00DF4EC2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18977DBC" wp14:editId="7E3EF3DF">
            <wp:extent cx="5760720" cy="2953385"/>
            <wp:effectExtent l="0" t="0" r="0" b="0"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953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D1E59" w14:textId="77777777" w:rsidR="00AE18DC" w:rsidRPr="00377A5D" w:rsidRDefault="00AE18DC" w:rsidP="00DA64BD">
      <w:pPr>
        <w:rPr>
          <w:noProof/>
          <w:lang w:val="nn-NO" w:eastAsia="nb-NO"/>
        </w:rPr>
      </w:pPr>
      <w:r w:rsidRPr="00377A5D">
        <w:rPr>
          <w:noProof/>
          <w:lang w:val="nn-NO"/>
        </w:rPr>
        <w:lastRenderedPageBreak/>
        <w:drawing>
          <wp:inline distT="0" distB="0" distL="0" distR="0" wp14:anchorId="73BCFD83" wp14:editId="1DFAAC0B">
            <wp:extent cx="5760720" cy="4713605"/>
            <wp:effectExtent l="0" t="0" r="0" b="0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71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37EB" w:rsidRPr="00377A5D">
        <w:rPr>
          <w:noProof/>
          <w:lang w:val="nn-NO" w:eastAsia="nb-NO"/>
        </w:rPr>
        <w:br/>
      </w:r>
    </w:p>
    <w:p w14:paraId="635BB6CC" w14:textId="2676BAD9" w:rsidR="00AE18DC" w:rsidRPr="00377A5D" w:rsidRDefault="008519D6" w:rsidP="00DA64BD">
      <w:pPr>
        <w:rPr>
          <w:noProof/>
          <w:lang w:val="nn-NO" w:eastAsia="nb-NO"/>
        </w:rPr>
      </w:pPr>
      <w:hyperlink r:id="rId195" w:anchor="gid=1219961185" w:history="1">
        <w:r w:rsidR="00AE18DC" w:rsidRPr="00377A5D">
          <w:rPr>
            <w:rStyle w:val="Hyperkobling"/>
            <w:noProof/>
            <w:lang w:val="nn-NO" w:eastAsia="nb-NO"/>
          </w:rPr>
          <w:t>Her kan du sjå utrekninga i eit rekneark</w:t>
        </w:r>
      </w:hyperlink>
      <w:r w:rsidR="00AE18DC" w:rsidRPr="00377A5D">
        <w:rPr>
          <w:noProof/>
          <w:lang w:val="nn-NO" w:eastAsia="nb-NO"/>
        </w:rPr>
        <w:t>.</w:t>
      </w:r>
    </w:p>
    <w:p w14:paraId="03685172" w14:textId="0D89324F" w:rsidR="00DA64BD" w:rsidRPr="00377A5D" w:rsidRDefault="00DA64BD" w:rsidP="00DA64BD">
      <w:pPr>
        <w:rPr>
          <w:noProof/>
          <w:color w:val="0000FF"/>
          <w:lang w:val="nn-NO" w:eastAsia="nb-NO"/>
        </w:rPr>
      </w:pPr>
      <w:r w:rsidRPr="00377A5D">
        <w:rPr>
          <w:noProof/>
          <w:color w:val="0000FF"/>
          <w:lang w:val="nn-NO" w:eastAsia="nb-NO"/>
        </w:rPr>
        <w:t>Sofie får</w:t>
      </w:r>
      <w:r w:rsidR="00602B64" w:rsidRPr="00377A5D">
        <w:rPr>
          <w:noProof/>
          <w:color w:val="0000FF"/>
          <w:lang w:val="nn-NO" w:eastAsia="nb-NO"/>
        </w:rPr>
        <w:t xml:space="preserve"> eit </w:t>
      </w:r>
      <w:r w:rsidRPr="00377A5D">
        <w:rPr>
          <w:noProof/>
          <w:color w:val="0000FF"/>
          <w:lang w:val="nn-NO" w:eastAsia="nb-NO"/>
        </w:rPr>
        <w:t>oversk</w:t>
      </w:r>
      <w:r w:rsidR="0068036B" w:rsidRPr="00377A5D">
        <w:rPr>
          <w:noProof/>
          <w:color w:val="0000FF"/>
          <w:lang w:val="nn-NO" w:eastAsia="nb-NO"/>
        </w:rPr>
        <w:t>ot</w:t>
      </w:r>
      <w:r w:rsidRPr="00377A5D">
        <w:rPr>
          <w:noProof/>
          <w:color w:val="0000FF"/>
          <w:lang w:val="nn-NO" w:eastAsia="nb-NO"/>
        </w:rPr>
        <w:t xml:space="preserve"> på 1 633 </w:t>
      </w:r>
      <w:r w:rsidR="00A844F1" w:rsidRPr="00377A5D">
        <w:rPr>
          <w:noProof/>
          <w:color w:val="0000FF"/>
          <w:lang w:val="nn-NO" w:eastAsia="nb-NO"/>
        </w:rPr>
        <w:t xml:space="preserve">kroner </w:t>
      </w:r>
      <w:r w:rsidRPr="00377A5D">
        <w:rPr>
          <w:noProof/>
          <w:color w:val="0000FF"/>
          <w:lang w:val="nn-NO" w:eastAsia="nb-NO"/>
        </w:rPr>
        <w:t>i september.</w:t>
      </w:r>
    </w:p>
    <w:p w14:paraId="54092E65" w14:textId="77777777" w:rsidR="00A237EB" w:rsidRPr="00377A5D" w:rsidRDefault="00A237EB" w:rsidP="00DA64BD">
      <w:pPr>
        <w:rPr>
          <w:noProof/>
          <w:color w:val="0000FF"/>
          <w:lang w:val="nn-NO" w:eastAsia="nb-NO"/>
        </w:rPr>
      </w:pPr>
    </w:p>
    <w:p w14:paraId="249C2B6A" w14:textId="77777777" w:rsidR="00F90B7E" w:rsidRPr="00377A5D" w:rsidRDefault="00F90B7E">
      <w:pPr>
        <w:spacing w:after="0" w:line="240" w:lineRule="auto"/>
        <w:rPr>
          <w:b/>
          <w:lang w:val="nn-NO"/>
        </w:rPr>
      </w:pPr>
      <w:r w:rsidRPr="00377A5D">
        <w:rPr>
          <w:b/>
          <w:lang w:val="nn-NO"/>
        </w:rPr>
        <w:br w:type="page"/>
      </w:r>
    </w:p>
    <w:p w14:paraId="50E90000" w14:textId="4FEF2646" w:rsidR="00EC3E01" w:rsidRPr="00377A5D" w:rsidRDefault="0075189F" w:rsidP="00EC3E01">
      <w:pPr>
        <w:spacing w:after="0"/>
        <w:rPr>
          <w:lang w:val="nn-NO"/>
        </w:rPr>
      </w:pPr>
      <w:r w:rsidRPr="00377A5D">
        <w:rPr>
          <w:b/>
          <w:lang w:val="nn-NO"/>
        </w:rPr>
        <w:lastRenderedPageBreak/>
        <w:t>4</w:t>
      </w:r>
      <w:r w:rsidR="00DA64BD" w:rsidRPr="00377A5D">
        <w:rPr>
          <w:b/>
          <w:lang w:val="nn-NO"/>
        </w:rPr>
        <w:t>.6</w:t>
      </w:r>
      <w:r w:rsidR="00DA64BD" w:rsidRPr="00377A5D">
        <w:rPr>
          <w:lang w:val="nn-NO"/>
        </w:rPr>
        <w:br/>
      </w:r>
      <w:r w:rsidR="00EC3E01" w:rsidRPr="00377A5D">
        <w:rPr>
          <w:lang w:val="nn-NO"/>
        </w:rPr>
        <w:t>Familien Pedersen sette opp eit budsjett for april, og etter at månaden hadde gått, hadde dei oversikt over inntektene og utgiftene for denne månaden.</w:t>
      </w:r>
    </w:p>
    <w:p w14:paraId="15B1EF59" w14:textId="77777777" w:rsidR="00EC3E01" w:rsidRPr="00377A5D" w:rsidRDefault="00EC3E01" w:rsidP="00EC3E01">
      <w:pPr>
        <w:spacing w:after="0"/>
        <w:rPr>
          <w:lang w:val="nn-NO"/>
        </w:rPr>
      </w:pPr>
    </w:p>
    <w:p w14:paraId="6637D9A9" w14:textId="06900121" w:rsidR="00EC3E01" w:rsidRPr="00377A5D" w:rsidRDefault="00EC3E01" w:rsidP="00EC3E01">
      <w:pPr>
        <w:pStyle w:val="Listeavsnitt"/>
        <w:numPr>
          <w:ilvl w:val="0"/>
          <w:numId w:val="16"/>
        </w:numPr>
        <w:rPr>
          <w:lang w:val="nn-NO"/>
        </w:rPr>
      </w:pPr>
      <w:r w:rsidRPr="00377A5D">
        <w:rPr>
          <w:lang w:val="nn-NO"/>
        </w:rPr>
        <w:t>Før rekneskape</w:t>
      </w:r>
      <w:r w:rsidR="00246139">
        <w:rPr>
          <w:lang w:val="nn-NO"/>
        </w:rPr>
        <w:t>n</w:t>
      </w:r>
      <w:r w:rsidRPr="00377A5D">
        <w:rPr>
          <w:lang w:val="nn-NO"/>
        </w:rPr>
        <w:t xml:space="preserve"> for april for familien. Budsjettet og oversikta over inntekter og utgifter finn du i reknearket </w:t>
      </w:r>
      <w:hyperlink r:id="rId196" w:anchor="gid=915989189" w:history="1">
        <w:r w:rsidRPr="00377A5D">
          <w:rPr>
            <w:rStyle w:val="Hyperkobling"/>
            <w:lang w:val="nn-NO"/>
          </w:rPr>
          <w:t>Budsjett, inntekter og utgifter for familien Pedersen</w:t>
        </w:r>
      </w:hyperlink>
      <w:r w:rsidRPr="00377A5D">
        <w:rPr>
          <w:lang w:val="nn-NO"/>
        </w:rPr>
        <w:t>. Set opp ei</w:t>
      </w:r>
      <w:r w:rsidR="00246139">
        <w:rPr>
          <w:lang w:val="nn-NO"/>
        </w:rPr>
        <w:t>n</w:t>
      </w:r>
      <w:r w:rsidRPr="00377A5D">
        <w:rPr>
          <w:lang w:val="nn-NO"/>
        </w:rPr>
        <w:t xml:space="preserve"> rekneskap på same måte som på teorisida </w:t>
      </w:r>
      <w:hyperlink r:id="rId197" w:history="1">
        <w:r w:rsidRPr="00377A5D">
          <w:rPr>
            <w:rStyle w:val="Hyperkobling"/>
            <w:lang w:val="nn-NO"/>
          </w:rPr>
          <w:t>Budsjett og rekneskap</w:t>
        </w:r>
      </w:hyperlink>
      <w:r w:rsidRPr="00377A5D">
        <w:rPr>
          <w:lang w:val="nn-NO"/>
        </w:rPr>
        <w:t xml:space="preserve">, der reknearket </w:t>
      </w:r>
      <w:hyperlink r:id="rId198" w:anchor="gid=0" w:history="1">
        <w:r w:rsidRPr="00377A5D">
          <w:rPr>
            <w:rStyle w:val="Hyperkobling"/>
            <w:lang w:val="nn-NO"/>
          </w:rPr>
          <w:t>Budsjett og rekneskap for Thea</w:t>
        </w:r>
      </w:hyperlink>
      <w:r w:rsidRPr="00377A5D">
        <w:rPr>
          <w:lang w:val="nn-NO"/>
        </w:rPr>
        <w:t xml:space="preserve"> er brukt. </w:t>
      </w:r>
      <w:r w:rsidR="00F90B7E" w:rsidRPr="00377A5D">
        <w:rPr>
          <w:lang w:val="nn-NO"/>
        </w:rPr>
        <w:br/>
      </w:r>
      <w:r w:rsidRPr="00377A5D">
        <w:rPr>
          <w:lang w:val="nn-NO"/>
        </w:rPr>
        <w:br/>
      </w:r>
      <w:bookmarkStart w:id="18" w:name="_GoBack"/>
      <w:r w:rsidR="00F90B7E" w:rsidRPr="00377A5D">
        <w:rPr>
          <w:noProof/>
          <w:lang w:val="nn-NO"/>
        </w:rPr>
        <w:drawing>
          <wp:inline distT="0" distB="0" distL="0" distR="0" wp14:anchorId="3E989FDC" wp14:editId="70C28822">
            <wp:extent cx="5760720" cy="3509010"/>
            <wp:effectExtent l="0" t="0" r="0" b="0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09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8"/>
      <w:r w:rsidR="00F90B7E" w:rsidRPr="00377A5D">
        <w:rPr>
          <w:lang w:val="nn-NO"/>
        </w:rPr>
        <w:br/>
      </w:r>
      <w:r w:rsidR="00F90B7E" w:rsidRPr="00377A5D">
        <w:rPr>
          <w:lang w:val="nn-NO"/>
        </w:rPr>
        <w:br/>
      </w:r>
      <w:r w:rsidR="00F90B7E" w:rsidRPr="00377A5D">
        <w:rPr>
          <w:noProof/>
          <w:lang w:val="nn-NO"/>
        </w:rPr>
        <w:lastRenderedPageBreak/>
        <w:drawing>
          <wp:inline distT="0" distB="0" distL="0" distR="0" wp14:anchorId="5E72B58C" wp14:editId="477645D0">
            <wp:extent cx="5760720" cy="5169535"/>
            <wp:effectExtent l="0" t="0" r="0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16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0B7E" w:rsidRPr="00377A5D">
        <w:rPr>
          <w:lang w:val="nn-NO"/>
        </w:rPr>
        <w:br/>
      </w:r>
      <w:r w:rsidR="00F90B7E" w:rsidRPr="00377A5D">
        <w:rPr>
          <w:lang w:val="nn-NO"/>
        </w:rPr>
        <w:br/>
      </w:r>
      <w:hyperlink r:id="rId201" w:anchor="gid=1698749264" w:history="1">
        <w:r w:rsidR="0039748A" w:rsidRPr="00377A5D">
          <w:rPr>
            <w:rStyle w:val="Hyperkobling"/>
            <w:noProof/>
            <w:lang w:val="nn-NO" w:eastAsia="nb-NO"/>
          </w:rPr>
          <w:t>Her kan du sjå utrekninga i eit rekneark</w:t>
        </w:r>
      </w:hyperlink>
      <w:r w:rsidR="0039748A" w:rsidRPr="00377A5D">
        <w:rPr>
          <w:noProof/>
          <w:lang w:val="nn-NO" w:eastAsia="nb-NO"/>
        </w:rPr>
        <w:t>.</w:t>
      </w:r>
      <w:r w:rsidR="00F90B7E" w:rsidRPr="00377A5D">
        <w:rPr>
          <w:lang w:val="nn-NO"/>
        </w:rPr>
        <w:br/>
      </w:r>
    </w:p>
    <w:p w14:paraId="2E707F4B" w14:textId="77777777" w:rsidR="0039748A" w:rsidRPr="00377A5D" w:rsidRDefault="0039748A">
      <w:pPr>
        <w:spacing w:after="0" w:line="240" w:lineRule="auto"/>
        <w:rPr>
          <w:lang w:val="nn-NO"/>
        </w:rPr>
      </w:pPr>
      <w:r w:rsidRPr="00377A5D">
        <w:rPr>
          <w:lang w:val="nn-NO"/>
        </w:rPr>
        <w:br w:type="page"/>
      </w:r>
    </w:p>
    <w:p w14:paraId="07A6084E" w14:textId="2573F7B8" w:rsidR="00EC3E01" w:rsidRPr="00377A5D" w:rsidRDefault="00EC3E01" w:rsidP="00EC3E01">
      <w:pPr>
        <w:pStyle w:val="Listeavsnitt"/>
        <w:numPr>
          <w:ilvl w:val="0"/>
          <w:numId w:val="16"/>
        </w:numPr>
        <w:rPr>
          <w:lang w:val="nn-NO"/>
        </w:rPr>
      </w:pPr>
      <w:r w:rsidRPr="00377A5D">
        <w:rPr>
          <w:lang w:val="nn-NO"/>
        </w:rPr>
        <w:lastRenderedPageBreak/>
        <w:t>Rekn ut og kommenter skilnadene mellom rekneskap og budsjett.</w:t>
      </w:r>
    </w:p>
    <w:p w14:paraId="67CFC3E4" w14:textId="1C50FF42" w:rsidR="00DA64BD" w:rsidRPr="00377A5D" w:rsidRDefault="001F7A5D" w:rsidP="00EC3E01">
      <w:pPr>
        <w:spacing w:after="0"/>
        <w:rPr>
          <w:color w:val="0000FF"/>
          <w:lang w:val="nn-NO"/>
        </w:rPr>
      </w:pPr>
      <w:r w:rsidRPr="00377A5D">
        <w:rPr>
          <w:noProof/>
          <w:lang w:val="nn-NO"/>
        </w:rPr>
        <w:drawing>
          <wp:anchor distT="0" distB="0" distL="114300" distR="114300" simplePos="0" relativeHeight="251661824" behindDoc="0" locked="0" layoutInCell="1" allowOverlap="1" wp14:anchorId="1C91A32A" wp14:editId="58017D1C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3911639" cy="3956050"/>
            <wp:effectExtent l="0" t="0" r="0" b="6350"/>
            <wp:wrapSquare wrapText="bothSides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1639" cy="3956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A64BD" w:rsidRPr="00377A5D">
        <w:rPr>
          <w:color w:val="0000FF"/>
          <w:lang w:val="nn-NO"/>
        </w:rPr>
        <w:t>Familien har tr</w:t>
      </w:r>
      <w:r w:rsidR="005511CD" w:rsidRPr="00377A5D">
        <w:rPr>
          <w:color w:val="0000FF"/>
          <w:lang w:val="nn-NO"/>
        </w:rPr>
        <w:t>eft</w:t>
      </w:r>
      <w:r w:rsidR="00DA64BD" w:rsidRPr="00377A5D">
        <w:rPr>
          <w:color w:val="0000FF"/>
          <w:lang w:val="nn-NO"/>
        </w:rPr>
        <w:t xml:space="preserve"> nokså godt med budsjettet. </w:t>
      </w:r>
      <w:r w:rsidR="00016B9D" w:rsidRPr="00377A5D">
        <w:rPr>
          <w:color w:val="0000FF"/>
          <w:lang w:val="nn-NO"/>
        </w:rPr>
        <w:t>Rekneskap</w:t>
      </w:r>
      <w:r w:rsidR="00DA64BD" w:rsidRPr="00377A5D">
        <w:rPr>
          <w:color w:val="0000FF"/>
          <w:lang w:val="nn-NO"/>
        </w:rPr>
        <w:t>e</w:t>
      </w:r>
      <w:r w:rsidR="005511CD" w:rsidRPr="00377A5D">
        <w:rPr>
          <w:color w:val="0000FF"/>
          <w:lang w:val="nn-NO"/>
        </w:rPr>
        <w:t>n</w:t>
      </w:r>
      <w:r w:rsidR="00DA64BD" w:rsidRPr="00377A5D">
        <w:rPr>
          <w:color w:val="0000FF"/>
          <w:lang w:val="nn-NO"/>
        </w:rPr>
        <w:t xml:space="preserve"> har ingen str</w:t>
      </w:r>
      <w:r w:rsidR="005511CD" w:rsidRPr="00377A5D">
        <w:rPr>
          <w:color w:val="0000FF"/>
          <w:lang w:val="nn-NO"/>
        </w:rPr>
        <w:t>au</w:t>
      </w:r>
      <w:r w:rsidR="00DA64BD" w:rsidRPr="00377A5D">
        <w:rPr>
          <w:color w:val="0000FF"/>
          <w:lang w:val="nn-NO"/>
        </w:rPr>
        <w:t>mutgifter, så her blir det</w:t>
      </w:r>
      <w:r w:rsidR="00C6369A" w:rsidRPr="00377A5D">
        <w:rPr>
          <w:color w:val="0000FF"/>
          <w:lang w:val="nn-NO"/>
        </w:rPr>
        <w:t xml:space="preserve"> ein </w:t>
      </w:r>
      <w:r w:rsidR="00DA64BD" w:rsidRPr="00377A5D">
        <w:rPr>
          <w:color w:val="0000FF"/>
          <w:lang w:val="nn-NO"/>
        </w:rPr>
        <w:t>differanse. Når det gjeld bilutgifter</w:t>
      </w:r>
      <w:r w:rsidR="005511CD" w:rsidRPr="00377A5D">
        <w:rPr>
          <w:color w:val="0000FF"/>
          <w:lang w:val="nn-NO"/>
        </w:rPr>
        <w:t>,</w:t>
      </w:r>
      <w:r w:rsidR="00DA64BD" w:rsidRPr="00377A5D">
        <w:rPr>
          <w:color w:val="0000FF"/>
          <w:lang w:val="nn-NO"/>
        </w:rPr>
        <w:t xml:space="preserve"> budsjetterte ikk</w:t>
      </w:r>
      <w:r w:rsidR="005511CD" w:rsidRPr="00377A5D">
        <w:rPr>
          <w:color w:val="0000FF"/>
          <w:lang w:val="nn-NO"/>
        </w:rPr>
        <w:t>j</w:t>
      </w:r>
      <w:r w:rsidR="00DA64BD" w:rsidRPr="00377A5D">
        <w:rPr>
          <w:color w:val="0000FF"/>
          <w:lang w:val="nn-NO"/>
        </w:rPr>
        <w:t>e familien med</w:t>
      </w:r>
      <w:r w:rsidR="00C6369A" w:rsidRPr="00377A5D">
        <w:rPr>
          <w:color w:val="0000FF"/>
          <w:lang w:val="nn-NO"/>
        </w:rPr>
        <w:t xml:space="preserve"> ein </w:t>
      </w:r>
      <w:r w:rsidR="00DA64BD" w:rsidRPr="00377A5D">
        <w:rPr>
          <w:color w:val="0000FF"/>
          <w:lang w:val="nn-NO"/>
        </w:rPr>
        <w:t>EU</w:t>
      </w:r>
      <w:r w:rsidR="005511CD" w:rsidRPr="00377A5D">
        <w:rPr>
          <w:color w:val="0000FF"/>
          <w:lang w:val="nn-NO"/>
        </w:rPr>
        <w:t>-</w:t>
      </w:r>
      <w:r w:rsidR="00DA64BD" w:rsidRPr="00377A5D">
        <w:rPr>
          <w:color w:val="0000FF"/>
          <w:lang w:val="nn-NO"/>
        </w:rPr>
        <w:t>kontroll på bilen. Elles er det ikk</w:t>
      </w:r>
      <w:r w:rsidR="005511CD" w:rsidRPr="00377A5D">
        <w:rPr>
          <w:color w:val="0000FF"/>
          <w:lang w:val="nn-NO"/>
        </w:rPr>
        <w:t>je så store skilnader</w:t>
      </w:r>
      <w:r w:rsidR="00DA64BD" w:rsidRPr="00377A5D">
        <w:rPr>
          <w:color w:val="0000FF"/>
          <w:lang w:val="nn-NO"/>
        </w:rPr>
        <w:t xml:space="preserve"> mellom budsjett og </w:t>
      </w:r>
      <w:r w:rsidR="00016B9D" w:rsidRPr="00377A5D">
        <w:rPr>
          <w:color w:val="0000FF"/>
          <w:lang w:val="nn-NO"/>
        </w:rPr>
        <w:t>rekneskap</w:t>
      </w:r>
      <w:r w:rsidR="00DA64BD" w:rsidRPr="00377A5D">
        <w:rPr>
          <w:color w:val="0000FF"/>
          <w:lang w:val="nn-NO"/>
        </w:rPr>
        <w:t>.</w:t>
      </w:r>
    </w:p>
    <w:p w14:paraId="6A5D5A5F" w14:textId="3E206B92" w:rsidR="001F7A5D" w:rsidRPr="00377A5D" w:rsidRDefault="001F7A5D" w:rsidP="00EC3E01">
      <w:pPr>
        <w:spacing w:after="0"/>
        <w:rPr>
          <w:color w:val="0000FF"/>
          <w:lang w:val="nn-NO"/>
        </w:rPr>
      </w:pPr>
    </w:p>
    <w:p w14:paraId="7CCB8C9D" w14:textId="25F9F135" w:rsidR="001F7A5D" w:rsidRPr="00377A5D" w:rsidRDefault="008519D6" w:rsidP="00EC3E01">
      <w:pPr>
        <w:spacing w:after="0"/>
        <w:rPr>
          <w:noProof/>
          <w:lang w:val="nn-NO" w:eastAsia="nb-NO"/>
        </w:rPr>
      </w:pPr>
      <w:hyperlink r:id="rId203" w:anchor="gid=1314039040" w:history="1">
        <w:r w:rsidR="001F7A5D" w:rsidRPr="00377A5D">
          <w:rPr>
            <w:rStyle w:val="Hyperkobling"/>
            <w:noProof/>
            <w:lang w:val="nn-NO" w:eastAsia="nb-NO"/>
          </w:rPr>
          <w:t>Her kan du sjå utrekninga i eit rekneark</w:t>
        </w:r>
      </w:hyperlink>
      <w:r w:rsidR="001F7A5D" w:rsidRPr="00377A5D">
        <w:rPr>
          <w:noProof/>
          <w:lang w:val="nn-NO" w:eastAsia="nb-NO"/>
        </w:rPr>
        <w:t>.</w:t>
      </w:r>
    </w:p>
    <w:p w14:paraId="00A74238" w14:textId="06AC7830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218B842F" w14:textId="0A23337B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037AA438" w14:textId="0C376765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4486473D" w14:textId="1A627304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4DE31667" w14:textId="12BC8C65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6662BC6E" w14:textId="66294922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58E79995" w14:textId="4F72329B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6B0C3CCC" w14:textId="7DC740DA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600FDDAF" w14:textId="77777777" w:rsidR="001F7A5D" w:rsidRPr="00377A5D" w:rsidRDefault="001F7A5D" w:rsidP="00EC3E01">
      <w:pPr>
        <w:spacing w:after="0"/>
        <w:rPr>
          <w:noProof/>
          <w:lang w:val="nn-NO" w:eastAsia="nb-NO"/>
        </w:rPr>
      </w:pPr>
    </w:p>
    <w:p w14:paraId="560E7525" w14:textId="2EB68FBE" w:rsidR="001F7A5D" w:rsidRPr="00377A5D" w:rsidRDefault="001F7A5D" w:rsidP="00EC3E01">
      <w:pPr>
        <w:spacing w:after="0"/>
        <w:rPr>
          <w:color w:val="0000FF"/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2CB537ED" wp14:editId="5215B3F2">
            <wp:extent cx="4089101" cy="3752850"/>
            <wp:effectExtent l="0" t="0" r="6985" b="0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4094786" cy="3758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9AE902" w14:textId="77777777" w:rsidR="00A844F1" w:rsidRPr="00377A5D" w:rsidRDefault="00A844F1" w:rsidP="00DA64BD">
      <w:pPr>
        <w:pStyle w:val="Overskrift1"/>
        <w:rPr>
          <w:lang w:val="nn-NO"/>
        </w:rPr>
      </w:pPr>
      <w:bookmarkStart w:id="19" w:name="_Toc226460362"/>
    </w:p>
    <w:p w14:paraId="59E9A9C6" w14:textId="713F73D2" w:rsidR="00615F90" w:rsidRPr="00377A5D" w:rsidRDefault="0075189F" w:rsidP="0075189F">
      <w:pPr>
        <w:rPr>
          <w:lang w:val="nn-NO"/>
        </w:rPr>
      </w:pPr>
      <w:bookmarkStart w:id="20" w:name="_Toc357155507"/>
      <w:bookmarkStart w:id="21" w:name="_Toc371576760"/>
      <w:bookmarkEnd w:id="19"/>
      <w:r w:rsidRPr="00377A5D">
        <w:rPr>
          <w:rStyle w:val="Overskrift1Tegn"/>
          <w:rFonts w:eastAsia="Calibri"/>
          <w:lang w:val="nn-NO"/>
        </w:rPr>
        <w:t>Sparing og lån</w:t>
      </w:r>
      <w:bookmarkEnd w:id="20"/>
      <w:bookmarkEnd w:id="21"/>
      <w:r w:rsidR="00615F90" w:rsidRPr="00377A5D">
        <w:rPr>
          <w:lang w:val="nn-NO"/>
        </w:rPr>
        <w:br/>
      </w:r>
      <w:r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1</w:t>
      </w:r>
      <w:r w:rsidR="00615F90" w:rsidRPr="00377A5D">
        <w:rPr>
          <w:lang w:val="nn-NO"/>
        </w:rPr>
        <w:br/>
        <w:t xml:space="preserve">Petter har 40 000 kroner på ein sparekonto i banken. Han får 4 % rente per år. </w:t>
      </w:r>
    </w:p>
    <w:p w14:paraId="7422E5AC" w14:textId="6B91C219" w:rsidR="00615F90" w:rsidRPr="00377A5D" w:rsidRDefault="00615F90" w:rsidP="00615F90">
      <w:pPr>
        <w:pStyle w:val="Listeavsnitt"/>
        <w:numPr>
          <w:ilvl w:val="0"/>
          <w:numId w:val="17"/>
        </w:numPr>
        <w:rPr>
          <w:lang w:val="nn-NO"/>
        </w:rPr>
      </w:pPr>
      <w:r w:rsidRPr="00377A5D">
        <w:rPr>
          <w:lang w:val="nn-NO"/>
        </w:rPr>
        <w:t>Kor my</w:t>
      </w:r>
      <w:r w:rsidR="00AA3384" w:rsidRPr="00377A5D">
        <w:rPr>
          <w:lang w:val="nn-NO"/>
        </w:rPr>
        <w:t>kj</w:t>
      </w:r>
      <w:r w:rsidRPr="00377A5D">
        <w:rPr>
          <w:lang w:val="nn-NO"/>
        </w:rPr>
        <w:t>e har beløpet vakse til dersom det står på kontoen i 5 år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I løpet av 5 år har beløpet vakse til </w:t>
      </w:r>
      <w:r w:rsidRPr="00377A5D">
        <w:rPr>
          <w:color w:val="0000FF"/>
          <w:position w:val="-20"/>
          <w:lang w:val="nn-NO"/>
        </w:rPr>
        <w:object w:dxaOrig="2560" w:dyaOrig="460" w14:anchorId="66AD2478">
          <v:shape id="_x0000_i1102" type="#_x0000_t75" style="width:125.5pt;height:23.5pt" o:ole="">
            <v:imagedata r:id="rId205" o:title=""/>
          </v:shape>
          <o:OLEObject Type="Embed" ProgID="Equation.DSMT4" ShapeID="_x0000_i1102" DrawAspect="Content" ObjectID="_1621248947" r:id="rId206"/>
        </w:object>
      </w:r>
      <w:r w:rsidRPr="00377A5D">
        <w:rPr>
          <w:color w:val="0000FF"/>
          <w:lang w:val="nn-NO"/>
        </w:rPr>
        <w:br/>
      </w:r>
    </w:p>
    <w:p w14:paraId="79D1E207" w14:textId="75D2C7C0" w:rsidR="00615F90" w:rsidRPr="00377A5D" w:rsidRDefault="00615F90" w:rsidP="00615F90">
      <w:pPr>
        <w:pStyle w:val="Listeavsnitt"/>
        <w:numPr>
          <w:ilvl w:val="0"/>
          <w:numId w:val="17"/>
        </w:numPr>
        <w:rPr>
          <w:lang w:val="nn-NO"/>
        </w:rPr>
      </w:pPr>
      <w:r w:rsidRPr="00377A5D">
        <w:rPr>
          <w:lang w:val="nn-NO"/>
        </w:rPr>
        <w:t>Kor my</w:t>
      </w:r>
      <w:r w:rsidR="00AA3384" w:rsidRPr="00377A5D">
        <w:rPr>
          <w:lang w:val="nn-NO"/>
        </w:rPr>
        <w:t>kj</w:t>
      </w:r>
      <w:r w:rsidRPr="00377A5D">
        <w:rPr>
          <w:lang w:val="nn-NO"/>
        </w:rPr>
        <w:t>e har beløpet vakse til dersom det står på kontoen i 10 år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I løpet av 10 år har beløpet vakse til </w:t>
      </w:r>
      <w:r w:rsidRPr="00377A5D">
        <w:rPr>
          <w:color w:val="0000FF"/>
          <w:position w:val="-20"/>
          <w:lang w:val="nn-NO"/>
        </w:rPr>
        <w:object w:dxaOrig="2640" w:dyaOrig="460" w14:anchorId="1B5CF2A7">
          <v:shape id="_x0000_i1103" type="#_x0000_t75" style="width:132pt;height:23.5pt" o:ole="">
            <v:imagedata r:id="rId207" o:title=""/>
          </v:shape>
          <o:OLEObject Type="Embed" ProgID="Equation.DSMT4" ShapeID="_x0000_i1103" DrawAspect="Content" ObjectID="_1621248948" r:id="rId208"/>
        </w:object>
      </w:r>
      <w:r w:rsidRPr="00377A5D">
        <w:rPr>
          <w:color w:val="0000FF"/>
          <w:lang w:val="nn-NO"/>
        </w:rPr>
        <w:br/>
      </w:r>
    </w:p>
    <w:p w14:paraId="03D93223" w14:textId="231DF831" w:rsidR="00615F90" w:rsidRPr="00377A5D" w:rsidRDefault="00BD2A84" w:rsidP="00615F90">
      <w:pPr>
        <w:pStyle w:val="Listeavsnitt"/>
        <w:numPr>
          <w:ilvl w:val="0"/>
          <w:numId w:val="17"/>
        </w:numPr>
        <w:rPr>
          <w:lang w:val="nn-NO"/>
        </w:rPr>
      </w:pPr>
      <w:r w:rsidRPr="00377A5D">
        <w:rPr>
          <w:lang w:val="nn-NO"/>
        </w:rPr>
        <w:t>Rekn</w:t>
      </w:r>
      <w:r w:rsidR="00615F90" w:rsidRPr="00377A5D">
        <w:rPr>
          <w:lang w:val="nn-NO"/>
        </w:rPr>
        <w:t xml:space="preserve"> ut kor my</w:t>
      </w:r>
      <w:r w:rsidR="00AA3384" w:rsidRPr="00377A5D">
        <w:rPr>
          <w:lang w:val="nn-NO"/>
        </w:rPr>
        <w:t>kj</w:t>
      </w:r>
      <w:r w:rsidR="00615F90" w:rsidRPr="00377A5D">
        <w:rPr>
          <w:lang w:val="nn-NO"/>
        </w:rPr>
        <w:t>e Petter fekk i renter dei 5 første åra.</w:t>
      </w:r>
      <w:r w:rsidR="00615F90" w:rsidRPr="00377A5D">
        <w:rPr>
          <w:lang w:val="nn-NO"/>
        </w:rPr>
        <w:br/>
      </w:r>
      <w:r w:rsidR="00615F90" w:rsidRPr="00377A5D">
        <w:rPr>
          <w:color w:val="0000FF"/>
          <w:lang w:val="nn-NO"/>
        </w:rPr>
        <w:t xml:space="preserve">Renter dei første 5 åra blir </w:t>
      </w:r>
      <w:r w:rsidR="00615F90" w:rsidRPr="00377A5D">
        <w:rPr>
          <w:color w:val="0000FF"/>
          <w:position w:val="-20"/>
          <w:lang w:val="nn-NO"/>
        </w:rPr>
        <w:object w:dxaOrig="2880" w:dyaOrig="420" w14:anchorId="57D5A916">
          <v:shape id="_x0000_i1104" type="#_x0000_t75" style="width:2in;height:22pt" o:ole="">
            <v:imagedata r:id="rId209" o:title=""/>
          </v:shape>
          <o:OLEObject Type="Embed" ProgID="Equation.DSMT4" ShapeID="_x0000_i1104" DrawAspect="Content" ObjectID="_1621248949" r:id="rId210"/>
        </w:object>
      </w:r>
      <w:r w:rsidR="00615F90" w:rsidRPr="00377A5D">
        <w:rPr>
          <w:color w:val="0000FF"/>
          <w:lang w:val="nn-NO"/>
        </w:rPr>
        <w:br/>
      </w:r>
    </w:p>
    <w:p w14:paraId="3E652B7A" w14:textId="671617FA" w:rsidR="00615F90" w:rsidRPr="00377A5D" w:rsidRDefault="00BD2A84" w:rsidP="00615F90">
      <w:pPr>
        <w:pStyle w:val="Listeavsnitt"/>
        <w:numPr>
          <w:ilvl w:val="0"/>
          <w:numId w:val="17"/>
        </w:numPr>
        <w:rPr>
          <w:lang w:val="nn-NO"/>
        </w:rPr>
      </w:pPr>
      <w:r w:rsidRPr="00377A5D">
        <w:rPr>
          <w:lang w:val="nn-NO"/>
        </w:rPr>
        <w:t>Rekn</w:t>
      </w:r>
      <w:r w:rsidR="00615F90" w:rsidRPr="00377A5D">
        <w:rPr>
          <w:lang w:val="nn-NO"/>
        </w:rPr>
        <w:t xml:space="preserve"> ut kor my</w:t>
      </w:r>
      <w:r w:rsidR="00AA3384" w:rsidRPr="00377A5D">
        <w:rPr>
          <w:lang w:val="nn-NO"/>
        </w:rPr>
        <w:t>kj</w:t>
      </w:r>
      <w:r w:rsidR="00615F90" w:rsidRPr="00377A5D">
        <w:rPr>
          <w:lang w:val="nn-NO"/>
        </w:rPr>
        <w:t>e Petter fekk i renter de 5 siste åra.</w:t>
      </w:r>
      <w:r w:rsidR="00615F90" w:rsidRPr="00377A5D">
        <w:rPr>
          <w:lang w:val="nn-NO"/>
        </w:rPr>
        <w:br/>
      </w:r>
      <w:r w:rsidR="00615F90" w:rsidRPr="00377A5D">
        <w:rPr>
          <w:color w:val="0000FF"/>
          <w:lang w:val="nn-NO"/>
        </w:rPr>
        <w:t xml:space="preserve">Renter de siste 5 åra blir </w:t>
      </w:r>
      <w:r w:rsidR="00615F90" w:rsidRPr="00377A5D">
        <w:rPr>
          <w:color w:val="0000FF"/>
          <w:position w:val="-20"/>
          <w:lang w:val="nn-NO"/>
        </w:rPr>
        <w:object w:dxaOrig="2980" w:dyaOrig="420" w14:anchorId="3AC4A894">
          <v:shape id="_x0000_i1105" type="#_x0000_t75" style="width:148.5pt;height:22pt" o:ole="">
            <v:imagedata r:id="rId211" o:title=""/>
          </v:shape>
          <o:OLEObject Type="Embed" ProgID="Equation.DSMT4" ShapeID="_x0000_i1105" DrawAspect="Content" ObjectID="_1621248950" r:id="rId212"/>
        </w:object>
      </w:r>
      <w:r w:rsidR="00615F90" w:rsidRPr="00377A5D">
        <w:rPr>
          <w:lang w:val="nn-NO"/>
        </w:rPr>
        <w:br/>
      </w:r>
    </w:p>
    <w:p w14:paraId="4A41BB17" w14:textId="77777777" w:rsidR="00615F90" w:rsidRPr="00377A5D" w:rsidRDefault="00615F90" w:rsidP="00615F90">
      <w:pPr>
        <w:pStyle w:val="Listeavsnitt"/>
        <w:numPr>
          <w:ilvl w:val="0"/>
          <w:numId w:val="17"/>
        </w:numPr>
        <w:rPr>
          <w:lang w:val="nn-NO"/>
        </w:rPr>
      </w:pPr>
      <w:r w:rsidRPr="00377A5D">
        <w:rPr>
          <w:lang w:val="nn-NO"/>
        </w:rPr>
        <w:t>Korfor er ikkje beløpa du fann i c) og d) like store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Grunnlaget renta blir rekna ut ifrå er høgare dei fem siste åra enn dei fem første åra. For kvart nytt år beløpet står i banken får du renter av rentene du fekk året før.</w:t>
      </w:r>
    </w:p>
    <w:p w14:paraId="56B33E0A" w14:textId="77777777" w:rsidR="00615F90" w:rsidRPr="00377A5D" w:rsidRDefault="00615F90" w:rsidP="00615F90">
      <w:pPr>
        <w:rPr>
          <w:lang w:val="nn-NO"/>
        </w:rPr>
      </w:pPr>
    </w:p>
    <w:p w14:paraId="355FF9EC" w14:textId="77777777" w:rsidR="00172FD7" w:rsidRPr="00377A5D" w:rsidRDefault="00172FD7" w:rsidP="00172FD7">
      <w:pPr>
        <w:rPr>
          <w:b/>
          <w:lang w:val="nn-NO"/>
        </w:rPr>
      </w:pPr>
    </w:p>
    <w:p w14:paraId="3E03A8FA" w14:textId="77777777" w:rsidR="00172FD7" w:rsidRPr="00377A5D" w:rsidRDefault="00172FD7" w:rsidP="00172FD7">
      <w:pPr>
        <w:rPr>
          <w:lang w:val="nn-NO"/>
        </w:rPr>
      </w:pPr>
      <w:r w:rsidRPr="00377A5D">
        <w:rPr>
          <w:b/>
          <w:lang w:val="nn-NO"/>
        </w:rPr>
        <w:t>5.2</w:t>
      </w:r>
      <w:r w:rsidRPr="00377A5D">
        <w:rPr>
          <w:b/>
          <w:lang w:val="nn-NO"/>
        </w:rPr>
        <w:br/>
      </w:r>
      <w:r w:rsidRPr="00377A5D">
        <w:rPr>
          <w:lang w:val="nn-NO"/>
        </w:rPr>
        <w:t>Lag e</w:t>
      </w:r>
      <w:r w:rsidR="00D13B0D" w:rsidRPr="00377A5D">
        <w:rPr>
          <w:lang w:val="nn-NO"/>
        </w:rPr>
        <w:t>i</w:t>
      </w:r>
      <w:r w:rsidRPr="00377A5D">
        <w:rPr>
          <w:lang w:val="nn-NO"/>
        </w:rPr>
        <w:t>t re</w:t>
      </w:r>
      <w:r w:rsidR="00D13B0D" w:rsidRPr="00377A5D">
        <w:rPr>
          <w:lang w:val="nn-NO"/>
        </w:rPr>
        <w:t>k</w:t>
      </w:r>
      <w:r w:rsidRPr="00377A5D">
        <w:rPr>
          <w:lang w:val="nn-NO"/>
        </w:rPr>
        <w:t xml:space="preserve">neark </w:t>
      </w:r>
      <w:r w:rsidR="00D13B0D" w:rsidRPr="00377A5D">
        <w:rPr>
          <w:lang w:val="nn-NO"/>
        </w:rPr>
        <w:t>de</w:t>
      </w:r>
      <w:r w:rsidRPr="00377A5D">
        <w:rPr>
          <w:lang w:val="nn-NO"/>
        </w:rPr>
        <w:t>r du kan legg</w:t>
      </w:r>
      <w:r w:rsidR="00D13B0D" w:rsidRPr="00377A5D">
        <w:rPr>
          <w:lang w:val="nn-NO"/>
        </w:rPr>
        <w:t>j</w:t>
      </w:r>
      <w:r w:rsidRPr="00377A5D">
        <w:rPr>
          <w:lang w:val="nn-NO"/>
        </w:rPr>
        <w:t>e inn beløp, rentefot og tal</w:t>
      </w:r>
      <w:r w:rsidR="00D13B0D" w:rsidRPr="00377A5D">
        <w:rPr>
          <w:lang w:val="nn-NO"/>
        </w:rPr>
        <w:t>et på</w:t>
      </w:r>
      <w:r w:rsidRPr="00377A5D">
        <w:rPr>
          <w:lang w:val="nn-NO"/>
        </w:rPr>
        <w:t xml:space="preserve"> år og s</w:t>
      </w:r>
      <w:r w:rsidR="00D13B0D" w:rsidRPr="00377A5D">
        <w:rPr>
          <w:lang w:val="nn-NO"/>
        </w:rPr>
        <w:t>jå</w:t>
      </w:r>
      <w:r w:rsidRPr="00377A5D">
        <w:rPr>
          <w:lang w:val="nn-NO"/>
        </w:rPr>
        <w:t xml:space="preserve"> </w:t>
      </w:r>
      <w:r w:rsidR="00D13B0D" w:rsidRPr="00377A5D">
        <w:rPr>
          <w:lang w:val="nn-NO"/>
        </w:rPr>
        <w:t>korleis</w:t>
      </w:r>
      <w:r w:rsidRPr="00377A5D">
        <w:rPr>
          <w:lang w:val="nn-NO"/>
        </w:rPr>
        <w:t xml:space="preserve"> ulike beløp vil v</w:t>
      </w:r>
      <w:r w:rsidR="00D13B0D" w:rsidRPr="00377A5D">
        <w:rPr>
          <w:lang w:val="nn-NO"/>
        </w:rPr>
        <w:t>e</w:t>
      </w:r>
      <w:r w:rsidRPr="00377A5D">
        <w:rPr>
          <w:lang w:val="nn-NO"/>
        </w:rPr>
        <w:t>kse ved banksparing.</w:t>
      </w:r>
    </w:p>
    <w:p w14:paraId="2D765B49" w14:textId="140DC49C" w:rsidR="00172FD7" w:rsidRPr="00377A5D" w:rsidRDefault="00172FD7" w:rsidP="00172FD7">
      <w:pPr>
        <w:spacing w:before="240" w:after="0"/>
        <w:rPr>
          <w:color w:val="0000FF"/>
          <w:lang w:val="nn-NO"/>
        </w:rPr>
      </w:pPr>
      <w:r w:rsidRPr="00377A5D">
        <w:rPr>
          <w:color w:val="0000FF"/>
          <w:lang w:val="nn-NO"/>
        </w:rPr>
        <w:t>Re</w:t>
      </w:r>
      <w:r w:rsidR="00D13B0D" w:rsidRPr="00377A5D">
        <w:rPr>
          <w:color w:val="0000FF"/>
          <w:lang w:val="nn-NO"/>
        </w:rPr>
        <w:t>k</w:t>
      </w:r>
      <w:r w:rsidRPr="00377A5D">
        <w:rPr>
          <w:color w:val="0000FF"/>
          <w:lang w:val="nn-NO"/>
        </w:rPr>
        <w:t>nearket kan s</w:t>
      </w:r>
      <w:r w:rsidR="00D13B0D" w:rsidRPr="00377A5D">
        <w:rPr>
          <w:color w:val="0000FF"/>
          <w:lang w:val="nn-NO"/>
        </w:rPr>
        <w:t>jå</w:t>
      </w:r>
      <w:r w:rsidRPr="00377A5D">
        <w:rPr>
          <w:color w:val="0000FF"/>
          <w:lang w:val="nn-NO"/>
        </w:rPr>
        <w:t xml:space="preserve"> slik ut:</w:t>
      </w:r>
      <w:r w:rsidRPr="00377A5D">
        <w:rPr>
          <w:lang w:val="nn-NO"/>
        </w:rPr>
        <w:br/>
      </w:r>
      <w:r w:rsidR="00AA3384" w:rsidRPr="00377A5D">
        <w:rPr>
          <w:noProof/>
          <w:lang w:val="nn-NO"/>
        </w:rPr>
        <w:drawing>
          <wp:inline distT="0" distB="0" distL="0" distR="0" wp14:anchorId="6BAE27ED" wp14:editId="4F658477">
            <wp:extent cx="5760720" cy="1621790"/>
            <wp:effectExtent l="0" t="0" r="0" b="0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21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C4CF1" w14:textId="242577B1" w:rsidR="00AA3384" w:rsidRPr="00377A5D" w:rsidRDefault="00AA3384" w:rsidP="00172FD7">
      <w:pPr>
        <w:spacing w:before="240" w:after="0"/>
        <w:rPr>
          <w:noProof/>
          <w:lang w:val="nn-NO" w:eastAsia="nb-NO"/>
        </w:rPr>
      </w:pPr>
      <w:r w:rsidRPr="00377A5D">
        <w:rPr>
          <w:noProof/>
          <w:lang w:val="nn-NO"/>
        </w:rPr>
        <w:lastRenderedPageBreak/>
        <w:drawing>
          <wp:inline distT="0" distB="0" distL="0" distR="0" wp14:anchorId="4C6D7753" wp14:editId="156950B6">
            <wp:extent cx="5760720" cy="1632585"/>
            <wp:effectExtent l="0" t="0" r="0" b="5715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32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8B88B" w14:textId="7E29FE82" w:rsidR="00172FD7" w:rsidRPr="00377A5D" w:rsidRDefault="008519D6" w:rsidP="00172FD7">
      <w:pPr>
        <w:spacing w:before="240" w:after="0"/>
        <w:rPr>
          <w:color w:val="0000FF"/>
          <w:lang w:val="nn-NO"/>
        </w:rPr>
      </w:pPr>
      <w:hyperlink r:id="rId215" w:anchor="gid=0" w:history="1">
        <w:r w:rsidR="00AA73B9" w:rsidRPr="00377A5D">
          <w:rPr>
            <w:rStyle w:val="Hyperkobling"/>
            <w:noProof/>
            <w:lang w:val="nn-NO" w:eastAsia="nb-NO"/>
          </w:rPr>
          <w:t>Her kan du sjå utrekningane i eit rekneark</w:t>
        </w:r>
      </w:hyperlink>
      <w:r w:rsidR="00AA73B9" w:rsidRPr="00377A5D">
        <w:rPr>
          <w:noProof/>
          <w:color w:val="0000FF"/>
          <w:lang w:val="nn-NO" w:eastAsia="nb-NO"/>
        </w:rPr>
        <w:t>.</w:t>
      </w:r>
    </w:p>
    <w:p w14:paraId="6DEC68BC" w14:textId="77777777" w:rsidR="00172FD7" w:rsidRPr="00377A5D" w:rsidRDefault="00172FD7" w:rsidP="00615F90">
      <w:pPr>
        <w:rPr>
          <w:b/>
          <w:lang w:val="nn-NO"/>
        </w:rPr>
      </w:pPr>
    </w:p>
    <w:p w14:paraId="217AF600" w14:textId="4B870B56" w:rsidR="00615F90" w:rsidRPr="00377A5D" w:rsidRDefault="0075189F" w:rsidP="00615F90">
      <w:pPr>
        <w:rPr>
          <w:lang w:val="nn-NO"/>
        </w:rPr>
      </w:pPr>
      <w:r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</w:t>
      </w:r>
      <w:r w:rsidR="00172FD7" w:rsidRPr="00377A5D">
        <w:rPr>
          <w:b/>
          <w:lang w:val="nn-NO"/>
        </w:rPr>
        <w:t>3</w:t>
      </w:r>
      <w:r w:rsidR="00615F90" w:rsidRPr="00377A5D">
        <w:rPr>
          <w:lang w:val="nn-NO"/>
        </w:rPr>
        <w:br/>
        <w:t>Kari set 1. januar kvart år inn 10 000 kroner på ein BSU-konto. Ho får 5 % rente per år.</w:t>
      </w:r>
    </w:p>
    <w:p w14:paraId="053C21AA" w14:textId="283D6F81" w:rsidR="00615F90" w:rsidRPr="00377A5D" w:rsidRDefault="00615F90" w:rsidP="00615F90">
      <w:pPr>
        <w:pStyle w:val="Listeavsnitt"/>
        <w:numPr>
          <w:ilvl w:val="0"/>
          <w:numId w:val="18"/>
        </w:numPr>
        <w:rPr>
          <w:lang w:val="nn-NO"/>
        </w:rPr>
      </w:pPr>
      <w:r w:rsidRPr="00377A5D">
        <w:rPr>
          <w:lang w:val="nn-NO"/>
        </w:rPr>
        <w:t>Kor my</w:t>
      </w:r>
      <w:r w:rsidR="00234A12" w:rsidRPr="00377A5D">
        <w:rPr>
          <w:lang w:val="nn-NO"/>
        </w:rPr>
        <w:t>kj</w:t>
      </w:r>
      <w:r w:rsidRPr="00377A5D">
        <w:rPr>
          <w:lang w:val="nn-NO"/>
        </w:rPr>
        <w:t>e står det på kontoen rett etter at ho sette inn 10 000 for andre gong?</w:t>
      </w:r>
      <w:r w:rsidRPr="00377A5D">
        <w:rPr>
          <w:lang w:val="nn-NO"/>
        </w:rPr>
        <w:br/>
      </w:r>
      <w:r w:rsidRPr="00B971C7">
        <w:rPr>
          <w:color w:val="0000FF"/>
        </w:rPr>
        <w:t xml:space="preserve">Det første beløpet har da stått i banken nøyaktig 1 år. </w:t>
      </w:r>
      <w:r w:rsidRPr="00377A5D">
        <w:rPr>
          <w:color w:val="0000FF"/>
          <w:lang w:val="nn-NO"/>
        </w:rPr>
        <w:t>Det andre beløpet er nettopp sett inn på kontoen.</w:t>
      </w:r>
      <w:r w:rsidRPr="00377A5D">
        <w:rPr>
          <w:color w:val="0000FF"/>
          <w:lang w:val="nn-NO"/>
        </w:rPr>
        <w:br/>
        <w:t xml:space="preserve">Beløpet på BSU-kontoen til Kari er dermed: </w:t>
      </w:r>
      <w:r w:rsidRPr="00377A5D">
        <w:rPr>
          <w:color w:val="0000FF"/>
          <w:position w:val="-20"/>
          <w:lang w:val="nn-NO"/>
        </w:rPr>
        <w:object w:dxaOrig="3560" w:dyaOrig="460" w14:anchorId="55C205B4">
          <v:shape id="_x0000_i1106" type="#_x0000_t75" style="width:178pt;height:23.5pt" o:ole="">
            <v:imagedata r:id="rId216" o:title=""/>
          </v:shape>
          <o:OLEObject Type="Embed" ProgID="Equation.DSMT4" ShapeID="_x0000_i1106" DrawAspect="Content" ObjectID="_1621248951" r:id="rId217"/>
        </w:object>
      </w:r>
      <w:r w:rsidRPr="00377A5D">
        <w:rPr>
          <w:color w:val="0000FF"/>
          <w:lang w:val="nn-NO"/>
        </w:rPr>
        <w:br/>
      </w:r>
    </w:p>
    <w:p w14:paraId="6EE42B0E" w14:textId="67F2D416" w:rsidR="00615F90" w:rsidRPr="00377A5D" w:rsidRDefault="00615F90" w:rsidP="00615F90">
      <w:pPr>
        <w:pStyle w:val="Listeavsnitt"/>
        <w:numPr>
          <w:ilvl w:val="0"/>
          <w:numId w:val="18"/>
        </w:numPr>
        <w:rPr>
          <w:lang w:val="nn-NO"/>
        </w:rPr>
      </w:pPr>
      <w:r w:rsidRPr="00377A5D">
        <w:rPr>
          <w:lang w:val="nn-NO"/>
        </w:rPr>
        <w:t>Kor my</w:t>
      </w:r>
      <w:r w:rsidR="00234A12" w:rsidRPr="00377A5D">
        <w:rPr>
          <w:lang w:val="nn-NO"/>
        </w:rPr>
        <w:t>kj</w:t>
      </w:r>
      <w:r w:rsidRPr="00377A5D">
        <w:rPr>
          <w:lang w:val="nn-NO"/>
        </w:rPr>
        <w:t>e står på kontoen rett før ho set inn 10 000 kroner for tredje gong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Det står no </w:t>
      </w:r>
      <w:r w:rsidRPr="00377A5D">
        <w:rPr>
          <w:color w:val="0000FF"/>
          <w:position w:val="-20"/>
          <w:lang w:val="nn-NO"/>
        </w:rPr>
        <w:object w:dxaOrig="5100" w:dyaOrig="460" w14:anchorId="0F61BA43">
          <v:shape id="_x0000_i1107" type="#_x0000_t75" style="width:253.5pt;height:23.5pt" o:ole="">
            <v:imagedata r:id="rId218" o:title=""/>
          </v:shape>
          <o:OLEObject Type="Embed" ProgID="Equation.DSMT4" ShapeID="_x0000_i1107" DrawAspect="Content" ObjectID="_1621248952" r:id="rId219"/>
        </w:object>
      </w:r>
      <w:r w:rsidRPr="00377A5D">
        <w:rPr>
          <w:color w:val="0000FF"/>
          <w:lang w:val="nn-NO"/>
        </w:rPr>
        <w:br/>
      </w:r>
    </w:p>
    <w:p w14:paraId="4254B00C" w14:textId="77777777" w:rsidR="00615F90" w:rsidRPr="00377A5D" w:rsidRDefault="0075189F" w:rsidP="00615F90">
      <w:pPr>
        <w:rPr>
          <w:lang w:val="nn-NO"/>
        </w:rPr>
      </w:pPr>
      <w:r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4</w:t>
      </w:r>
      <w:r w:rsidR="00615F90" w:rsidRPr="00377A5D">
        <w:rPr>
          <w:lang w:val="nn-NO"/>
        </w:rPr>
        <w:br/>
        <w:t>Sigrun vil spare 3000 kroner kvar månad i 2 år på ein sparekonto i banken.</w:t>
      </w:r>
      <w:r w:rsidR="00615F90" w:rsidRPr="00377A5D">
        <w:rPr>
          <w:lang w:val="nn-NO"/>
        </w:rPr>
        <w:br/>
        <w:t>Ho reknar med ei rente på 5 % per år.</w:t>
      </w:r>
    </w:p>
    <w:p w14:paraId="45F28EDB" w14:textId="1A46691A" w:rsidR="00615F90" w:rsidRPr="00377A5D" w:rsidRDefault="00615F90" w:rsidP="00615F90">
      <w:pPr>
        <w:pStyle w:val="Listeavsnitt"/>
        <w:numPr>
          <w:ilvl w:val="0"/>
          <w:numId w:val="26"/>
        </w:numPr>
        <w:rPr>
          <w:lang w:val="nn-NO"/>
        </w:rPr>
      </w:pPr>
      <w:r w:rsidRPr="00377A5D">
        <w:rPr>
          <w:lang w:val="nn-NO"/>
        </w:rPr>
        <w:t xml:space="preserve">Finn </w:t>
      </w:r>
      <w:r w:rsidR="007E77CE" w:rsidRPr="00377A5D">
        <w:rPr>
          <w:lang w:val="nn-NO"/>
        </w:rPr>
        <w:t>ein banksparingskalkulator</w:t>
      </w:r>
      <w:r w:rsidR="00B971C7">
        <w:rPr>
          <w:lang w:val="nn-NO"/>
        </w:rPr>
        <w:t xml:space="preserve"> på i</w:t>
      </w:r>
      <w:r w:rsidRPr="00377A5D">
        <w:rPr>
          <w:lang w:val="nn-NO"/>
        </w:rPr>
        <w:t xml:space="preserve">nternett og finn kor </w:t>
      </w:r>
      <w:r w:rsidR="00B971C7">
        <w:rPr>
          <w:lang w:val="nn-NO"/>
        </w:rPr>
        <w:t>mykje</w:t>
      </w:r>
      <w:r w:rsidRPr="00377A5D">
        <w:rPr>
          <w:lang w:val="nn-NO"/>
        </w:rPr>
        <w:t xml:space="preserve"> det står på kontoen etter </w:t>
      </w:r>
      <w:r w:rsidR="007E77CE" w:rsidRPr="00377A5D">
        <w:rPr>
          <w:lang w:val="nn-NO"/>
        </w:rPr>
        <w:t>2 år</w:t>
      </w:r>
      <w:r w:rsidRPr="00377A5D">
        <w:rPr>
          <w:lang w:val="nn-NO"/>
        </w:rPr>
        <w:t>.</w:t>
      </w:r>
      <w:r w:rsidRPr="00377A5D">
        <w:rPr>
          <w:lang w:val="nn-NO"/>
        </w:rPr>
        <w:br/>
      </w:r>
      <w:r w:rsidR="005F0832" w:rsidRPr="00377A5D">
        <w:rPr>
          <w:color w:val="0000FF"/>
          <w:lang w:val="nn-NO"/>
        </w:rPr>
        <w:br/>
        <w:t>Døme</w:t>
      </w:r>
      <w:r w:rsidRPr="00377A5D">
        <w:rPr>
          <w:color w:val="0000FF"/>
          <w:lang w:val="nn-NO"/>
        </w:rPr>
        <w:t xml:space="preserve"> frå Landkreditt bank:</w:t>
      </w:r>
      <w:r w:rsidRPr="00377A5D">
        <w:rPr>
          <w:color w:val="0000FF"/>
          <w:lang w:val="nn-NO"/>
        </w:rPr>
        <w:br/>
      </w:r>
      <w:r w:rsidRPr="00377A5D">
        <w:rPr>
          <w:color w:val="0000FF"/>
          <w:lang w:val="nn-NO"/>
        </w:rPr>
        <w:br/>
      </w:r>
      <w:r w:rsidRPr="00377A5D">
        <w:rPr>
          <w:lang w:val="nn-NO"/>
        </w:rPr>
        <w:lastRenderedPageBreak/>
        <w:tab/>
      </w:r>
      <w:r w:rsidR="007E69CE" w:rsidRPr="00377A5D">
        <w:rPr>
          <w:noProof/>
          <w:lang w:val="nn-NO" w:eastAsia="nb-NO" w:bidi="bo-CN"/>
        </w:rPr>
        <w:drawing>
          <wp:inline distT="0" distB="0" distL="0" distR="0" wp14:anchorId="33335716" wp14:editId="569CFC84">
            <wp:extent cx="3181350" cy="2946400"/>
            <wp:effectExtent l="0" t="0" r="0" b="0"/>
            <wp:docPr id="98" name="Bild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8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9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7A5D">
        <w:rPr>
          <w:lang w:val="nn-NO"/>
        </w:rPr>
        <w:br/>
      </w:r>
    </w:p>
    <w:p w14:paraId="055F40E1" w14:textId="77777777" w:rsidR="00615F90" w:rsidRPr="00377A5D" w:rsidRDefault="00615F90" w:rsidP="00615F90">
      <w:pPr>
        <w:pStyle w:val="Listeavsnitt"/>
        <w:ind w:left="360"/>
        <w:rPr>
          <w:lang w:val="nn-NO"/>
        </w:rPr>
      </w:pPr>
      <w:r w:rsidRPr="00377A5D">
        <w:rPr>
          <w:color w:val="0000FF"/>
          <w:u w:val="double"/>
          <w:lang w:val="nn-NO"/>
        </w:rPr>
        <w:t>Det står 75 799 kroner på kontoen rett etter at ho har sett inn det siste beløpet.</w:t>
      </w:r>
      <w:r w:rsidRPr="00377A5D">
        <w:rPr>
          <w:color w:val="0000FF"/>
          <w:u w:val="double"/>
          <w:lang w:val="nn-NO"/>
        </w:rPr>
        <w:br/>
      </w:r>
      <w:r w:rsidRPr="00377A5D">
        <w:rPr>
          <w:lang w:val="nn-NO"/>
        </w:rPr>
        <w:br/>
      </w:r>
    </w:p>
    <w:p w14:paraId="324898A2" w14:textId="2343BBBA" w:rsidR="00615F90" w:rsidRPr="00377A5D" w:rsidRDefault="00615F90" w:rsidP="00615F90">
      <w:pPr>
        <w:pStyle w:val="Listeavsnitt"/>
        <w:numPr>
          <w:ilvl w:val="0"/>
          <w:numId w:val="26"/>
        </w:numPr>
        <w:rPr>
          <w:color w:val="0000FF"/>
          <w:lang w:val="nn-NO"/>
        </w:rPr>
      </w:pPr>
      <w:r w:rsidRPr="00377A5D">
        <w:rPr>
          <w:lang w:val="nn-NO"/>
        </w:rPr>
        <w:t xml:space="preserve">Kor </w:t>
      </w:r>
      <w:r w:rsidR="00B971C7">
        <w:rPr>
          <w:lang w:val="nn-NO"/>
        </w:rPr>
        <w:t>mykje</w:t>
      </w:r>
      <w:r w:rsidRPr="00377A5D">
        <w:rPr>
          <w:lang w:val="nn-NO"/>
        </w:rPr>
        <w:t xml:space="preserve"> har ho fått i renter?</w:t>
      </w:r>
      <w:r w:rsidRPr="00377A5D">
        <w:rPr>
          <w:lang w:val="nn-NO"/>
        </w:rPr>
        <w:br/>
      </w:r>
      <w:r w:rsidRPr="00377A5D">
        <w:rPr>
          <w:color w:val="0000FF"/>
          <w:u w:val="double"/>
          <w:lang w:val="nn-NO"/>
        </w:rPr>
        <w:t xml:space="preserve">Ho har fått 3 799 kroner i renter. </w:t>
      </w:r>
      <w:r w:rsidRPr="00377A5D">
        <w:rPr>
          <w:color w:val="0000FF"/>
          <w:lang w:val="nn-NO"/>
        </w:rPr>
        <w:t xml:space="preserve">  Sjå modellen som er brukt i a) eller kalkulatorane du fann i b).</w:t>
      </w:r>
    </w:p>
    <w:p w14:paraId="26144EBA" w14:textId="77777777" w:rsidR="00615F90" w:rsidRPr="00377A5D" w:rsidRDefault="00615F90" w:rsidP="00615F90">
      <w:pPr>
        <w:rPr>
          <w:lang w:val="nn-NO"/>
        </w:rPr>
      </w:pPr>
    </w:p>
    <w:p w14:paraId="741D012C" w14:textId="7BEFAE2D" w:rsidR="007E77CE" w:rsidRPr="00377A5D" w:rsidRDefault="007E69CE" w:rsidP="00615F90">
      <w:pPr>
        <w:rPr>
          <w:b/>
          <w:lang w:val="nn-NO"/>
        </w:rPr>
      </w:pPr>
      <w:r w:rsidRPr="00377A5D">
        <w:rPr>
          <w:b/>
          <w:noProof/>
          <w:lang w:val="nn-NO"/>
        </w:rPr>
        <w:drawing>
          <wp:anchor distT="0" distB="0" distL="114300" distR="114300" simplePos="0" relativeHeight="251657728" behindDoc="1" locked="0" layoutInCell="1" allowOverlap="1" wp14:anchorId="53A0AA0D" wp14:editId="1C54CAAA">
            <wp:simplePos x="0" y="0"/>
            <wp:positionH relativeFrom="column">
              <wp:posOffset>3910330</wp:posOffset>
            </wp:positionH>
            <wp:positionV relativeFrom="paragraph">
              <wp:posOffset>168275</wp:posOffset>
            </wp:positionV>
            <wp:extent cx="1685925" cy="1419225"/>
            <wp:effectExtent l="0" t="0" r="0" b="0"/>
            <wp:wrapTight wrapText="bothSides">
              <wp:wrapPolygon edited="0">
                <wp:start x="0" y="0"/>
                <wp:lineTo x="0" y="21455"/>
                <wp:lineTo x="21478" y="21455"/>
                <wp:lineTo x="21478" y="0"/>
                <wp:lineTo x="0" y="0"/>
              </wp:wrapPolygon>
            </wp:wrapTight>
            <wp:docPr id="158" name="Bild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98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189F"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5</w:t>
      </w:r>
    </w:p>
    <w:p w14:paraId="17C2D964" w14:textId="1B43F8A9" w:rsidR="00615F90" w:rsidRPr="00377A5D" w:rsidRDefault="00615F90" w:rsidP="007E77CE">
      <w:pPr>
        <w:numPr>
          <w:ilvl w:val="0"/>
          <w:numId w:val="31"/>
        </w:numPr>
        <w:rPr>
          <w:lang w:val="nn-NO"/>
        </w:rPr>
      </w:pPr>
      <w:r w:rsidRPr="00377A5D">
        <w:rPr>
          <w:lang w:val="nn-NO"/>
        </w:rPr>
        <w:t xml:space="preserve">Prøv deg litt sjølv med ulike beløp og gjer deg kjend med ulike sparekalkulatorar. Sjekk til dømes kor </w:t>
      </w:r>
      <w:r w:rsidR="00B971C7">
        <w:rPr>
          <w:lang w:val="nn-NO"/>
        </w:rPr>
        <w:t>mykje</w:t>
      </w:r>
      <w:r w:rsidRPr="00377A5D">
        <w:rPr>
          <w:lang w:val="nn-NO"/>
        </w:rPr>
        <w:t xml:space="preserve"> du må spare for å kjøpe drøymebilen din </w:t>
      </w:r>
      <w:r w:rsidRPr="00377A5D">
        <w:rPr>
          <w:lang w:val="nn-NO"/>
        </w:rPr>
        <w:sym w:font="Wingdings" w:char="F04A"/>
      </w:r>
      <w:r w:rsidRPr="00377A5D">
        <w:rPr>
          <w:lang w:val="nn-NO"/>
        </w:rPr>
        <w:t>.</w:t>
      </w:r>
      <w:r w:rsidR="007E77CE" w:rsidRPr="00377A5D">
        <w:rPr>
          <w:lang w:val="nn-NO"/>
        </w:rPr>
        <w:br/>
      </w:r>
    </w:p>
    <w:p w14:paraId="291A9417" w14:textId="77777777" w:rsidR="007E77CE" w:rsidRPr="00377A5D" w:rsidRDefault="007E77CE" w:rsidP="007E77CE">
      <w:pPr>
        <w:numPr>
          <w:ilvl w:val="0"/>
          <w:numId w:val="31"/>
        </w:numPr>
        <w:rPr>
          <w:lang w:val="nn-NO"/>
        </w:rPr>
      </w:pPr>
      <w:r w:rsidRPr="00377A5D">
        <w:rPr>
          <w:lang w:val="nn-NO"/>
        </w:rPr>
        <w:t>BSU står for «</w:t>
      </w:r>
      <w:proofErr w:type="spellStart"/>
      <w:r w:rsidRPr="00377A5D">
        <w:rPr>
          <w:lang w:val="nn-NO"/>
        </w:rPr>
        <w:t>Boligsparing</w:t>
      </w:r>
      <w:proofErr w:type="spellEnd"/>
      <w:r w:rsidRPr="00377A5D">
        <w:rPr>
          <w:lang w:val="nn-NO"/>
        </w:rPr>
        <w:t xml:space="preserve"> for ungdom» og er e</w:t>
      </w:r>
      <w:r w:rsidR="00D2393A" w:rsidRPr="00377A5D">
        <w:rPr>
          <w:lang w:val="nn-NO"/>
        </w:rPr>
        <w:t>i svært</w:t>
      </w:r>
      <w:r w:rsidRPr="00377A5D">
        <w:rPr>
          <w:lang w:val="nn-NO"/>
        </w:rPr>
        <w:t xml:space="preserve"> gunstig spareform.</w:t>
      </w:r>
      <w:r w:rsidRPr="00377A5D">
        <w:rPr>
          <w:lang w:val="nn-NO"/>
        </w:rPr>
        <w:br/>
        <w:t xml:space="preserve">Forklar </w:t>
      </w:r>
      <w:r w:rsidR="00D2393A" w:rsidRPr="00377A5D">
        <w:rPr>
          <w:lang w:val="nn-NO"/>
        </w:rPr>
        <w:t>k</w:t>
      </w:r>
      <w:r w:rsidRPr="00377A5D">
        <w:rPr>
          <w:lang w:val="nn-NO"/>
        </w:rPr>
        <w:t>va som er så gunstig med denne spareform</w:t>
      </w:r>
      <w:r w:rsidR="00D2393A" w:rsidRPr="00377A5D">
        <w:rPr>
          <w:lang w:val="nn-NO"/>
        </w:rPr>
        <w:t>a</w:t>
      </w:r>
      <w:r w:rsidRPr="00377A5D">
        <w:rPr>
          <w:lang w:val="nn-NO"/>
        </w:rPr>
        <w:t>.</w:t>
      </w:r>
    </w:p>
    <w:p w14:paraId="7BB00A1F" w14:textId="77777777" w:rsidR="007E77CE" w:rsidRPr="00377A5D" w:rsidRDefault="007E77CE" w:rsidP="007E77CE">
      <w:pPr>
        <w:ind w:left="360"/>
        <w:rPr>
          <w:color w:val="0000FF"/>
          <w:lang w:val="nn-NO"/>
        </w:rPr>
      </w:pPr>
      <w:r w:rsidRPr="00377A5D">
        <w:rPr>
          <w:color w:val="0000FF"/>
          <w:lang w:val="nn-NO"/>
        </w:rPr>
        <w:t>S</w:t>
      </w:r>
      <w:r w:rsidR="00D2393A" w:rsidRPr="00377A5D">
        <w:rPr>
          <w:color w:val="0000FF"/>
          <w:lang w:val="nn-NO"/>
        </w:rPr>
        <w:t>jå</w:t>
      </w:r>
      <w:r w:rsidRPr="00377A5D">
        <w:rPr>
          <w:color w:val="0000FF"/>
          <w:lang w:val="nn-NO"/>
        </w:rPr>
        <w:t xml:space="preserve"> teorien</w:t>
      </w:r>
    </w:p>
    <w:p w14:paraId="2B814A50" w14:textId="77777777" w:rsidR="007E77CE" w:rsidRPr="00377A5D" w:rsidRDefault="007E77CE" w:rsidP="007E77CE">
      <w:pPr>
        <w:rPr>
          <w:lang w:val="nn-NO"/>
        </w:rPr>
      </w:pPr>
    </w:p>
    <w:p w14:paraId="1A0CAD11" w14:textId="77777777" w:rsidR="00615F90" w:rsidRPr="00377A5D" w:rsidRDefault="00615F90" w:rsidP="00615F90">
      <w:pPr>
        <w:rPr>
          <w:lang w:val="nn-NO"/>
        </w:rPr>
      </w:pPr>
    </w:p>
    <w:p w14:paraId="73581C05" w14:textId="77777777" w:rsidR="007E77CE" w:rsidRPr="00377A5D" w:rsidRDefault="00615F90" w:rsidP="007E77CE">
      <w:pPr>
        <w:spacing w:before="240" w:after="0"/>
        <w:rPr>
          <w:lang w:val="nn-NO"/>
        </w:rPr>
      </w:pPr>
      <w:r w:rsidRPr="00377A5D">
        <w:rPr>
          <w:lang w:val="nn-NO"/>
        </w:rPr>
        <w:br w:type="page"/>
      </w:r>
      <w:r w:rsidR="007E77CE" w:rsidRPr="00377A5D">
        <w:rPr>
          <w:b/>
          <w:lang w:val="nn-NO"/>
        </w:rPr>
        <w:lastRenderedPageBreak/>
        <w:t>5.6</w:t>
      </w:r>
      <w:r w:rsidR="007E77CE" w:rsidRPr="00377A5D">
        <w:rPr>
          <w:lang w:val="nn-NO"/>
        </w:rPr>
        <w:br/>
        <w:t xml:space="preserve">Tenk deg at du </w:t>
      </w:r>
      <w:r w:rsidR="00BD2A84" w:rsidRPr="00377A5D">
        <w:rPr>
          <w:lang w:val="nn-NO"/>
        </w:rPr>
        <w:t xml:space="preserve">tar </w:t>
      </w:r>
      <w:r w:rsidR="007E77CE" w:rsidRPr="00377A5D">
        <w:rPr>
          <w:lang w:val="nn-NO"/>
        </w:rPr>
        <w:t>opp e</w:t>
      </w:r>
      <w:r w:rsidR="00BD2A84" w:rsidRPr="00377A5D">
        <w:rPr>
          <w:lang w:val="nn-NO"/>
        </w:rPr>
        <w:t>i</w:t>
      </w:r>
      <w:r w:rsidR="007E77CE" w:rsidRPr="00377A5D">
        <w:rPr>
          <w:lang w:val="nn-NO"/>
        </w:rPr>
        <w:t>t serielån på kr 1 000 000 med løpetid på 20 år og tilbakebetaling med é</w:t>
      </w:r>
      <w:r w:rsidR="00BD2A84" w:rsidRPr="00377A5D">
        <w:rPr>
          <w:lang w:val="nn-NO"/>
        </w:rPr>
        <w:t>i</w:t>
      </w:r>
      <w:r w:rsidR="007E77CE" w:rsidRPr="00377A5D">
        <w:rPr>
          <w:lang w:val="nn-NO"/>
        </w:rPr>
        <w:t xml:space="preserve">n termin per år. </w:t>
      </w:r>
      <w:r w:rsidR="00BD2A84" w:rsidRPr="00377A5D">
        <w:rPr>
          <w:lang w:val="nn-NO"/>
        </w:rPr>
        <w:t>Rekn</w:t>
      </w:r>
      <w:r w:rsidR="007E77CE" w:rsidRPr="00377A5D">
        <w:rPr>
          <w:lang w:val="nn-NO"/>
        </w:rPr>
        <w:t xml:space="preserve"> med e</w:t>
      </w:r>
      <w:r w:rsidR="00BD2A84" w:rsidRPr="00377A5D">
        <w:rPr>
          <w:lang w:val="nn-NO"/>
        </w:rPr>
        <w:t>i</w:t>
      </w:r>
      <w:r w:rsidR="007E77CE" w:rsidRPr="00377A5D">
        <w:rPr>
          <w:lang w:val="nn-NO"/>
        </w:rPr>
        <w:t xml:space="preserve">n rentesats på 4,0 % p.a. </w:t>
      </w:r>
      <w:r w:rsidR="00BD2A84" w:rsidRPr="00377A5D">
        <w:rPr>
          <w:lang w:val="nn-NO"/>
        </w:rPr>
        <w:t>Rekn</w:t>
      </w:r>
      <w:r w:rsidR="007E77CE" w:rsidRPr="00377A5D">
        <w:rPr>
          <w:lang w:val="nn-NO"/>
        </w:rPr>
        <w:t xml:space="preserve"> med kr 2000 i etableringsgebyr og kr 100 i termingebyr.</w:t>
      </w:r>
    </w:p>
    <w:p w14:paraId="1637EA86" w14:textId="638BD8BE" w:rsidR="007E77CE" w:rsidRPr="00377A5D" w:rsidRDefault="007E77CE" w:rsidP="007E77CE">
      <w:pPr>
        <w:numPr>
          <w:ilvl w:val="0"/>
          <w:numId w:val="33"/>
        </w:numPr>
        <w:spacing w:before="240" w:after="0"/>
        <w:rPr>
          <w:color w:val="0000FF"/>
          <w:lang w:val="nn-NO"/>
        </w:rPr>
      </w:pPr>
      <w:r w:rsidRPr="00377A5D">
        <w:rPr>
          <w:lang w:val="nn-NO"/>
        </w:rPr>
        <w:t>Lag e</w:t>
      </w:r>
      <w:r w:rsidR="00BD2A84" w:rsidRPr="00377A5D">
        <w:rPr>
          <w:lang w:val="nn-NO"/>
        </w:rPr>
        <w:t>i</w:t>
      </w:r>
      <w:r w:rsidRPr="00377A5D">
        <w:rPr>
          <w:lang w:val="nn-NO"/>
        </w:rPr>
        <w:t xml:space="preserve">t </w:t>
      </w:r>
      <w:r w:rsidR="00BD2A84" w:rsidRPr="00377A5D">
        <w:rPr>
          <w:lang w:val="nn-NO"/>
        </w:rPr>
        <w:t>rekn</w:t>
      </w:r>
      <w:r w:rsidRPr="00377A5D">
        <w:rPr>
          <w:lang w:val="nn-NO"/>
        </w:rPr>
        <w:t xml:space="preserve">eark som viser tilbakebetalingsplanen. </w:t>
      </w:r>
      <w:r w:rsidR="00BD2A84" w:rsidRPr="00377A5D">
        <w:rPr>
          <w:lang w:val="nn-NO"/>
        </w:rPr>
        <w:t>K</w:t>
      </w:r>
      <w:r w:rsidRPr="00377A5D">
        <w:rPr>
          <w:lang w:val="nn-NO"/>
        </w:rPr>
        <w:t>va er de</w:t>
      </w:r>
      <w:r w:rsidR="00BD2A84" w:rsidRPr="00377A5D">
        <w:rPr>
          <w:lang w:val="nn-NO"/>
        </w:rPr>
        <w:t>i</w:t>
      </w:r>
      <w:r w:rsidRPr="00377A5D">
        <w:rPr>
          <w:lang w:val="nn-NO"/>
        </w:rPr>
        <w:t xml:space="preserve"> saml</w:t>
      </w:r>
      <w:r w:rsidR="00BD2A84" w:rsidRPr="00377A5D">
        <w:rPr>
          <w:lang w:val="nn-NO"/>
        </w:rPr>
        <w:t>a</w:t>
      </w:r>
      <w:r w:rsidRPr="00377A5D">
        <w:rPr>
          <w:lang w:val="nn-NO"/>
        </w:rPr>
        <w:t xml:space="preserve"> rentekostnadene på dette lånet? </w:t>
      </w:r>
      <w:r w:rsidR="00BD2A84" w:rsidRPr="00377A5D">
        <w:rPr>
          <w:lang w:val="nn-NO"/>
        </w:rPr>
        <w:t>K</w:t>
      </w:r>
      <w:r w:rsidRPr="00377A5D">
        <w:rPr>
          <w:lang w:val="nn-NO"/>
        </w:rPr>
        <w:t>va er de</w:t>
      </w:r>
      <w:r w:rsidR="00BD2A84" w:rsidRPr="00377A5D">
        <w:rPr>
          <w:lang w:val="nn-NO"/>
        </w:rPr>
        <w:t>i</w:t>
      </w:r>
      <w:r w:rsidRPr="00377A5D">
        <w:rPr>
          <w:lang w:val="nn-NO"/>
        </w:rPr>
        <w:t xml:space="preserve"> saml</w:t>
      </w:r>
      <w:r w:rsidR="00BD2A84" w:rsidRPr="00377A5D">
        <w:rPr>
          <w:lang w:val="nn-NO"/>
        </w:rPr>
        <w:t>a</w:t>
      </w:r>
      <w:r w:rsidRPr="00377A5D">
        <w:rPr>
          <w:lang w:val="nn-NO"/>
        </w:rPr>
        <w:t xml:space="preserve"> gebyrkostnade</w:t>
      </w:r>
      <w:r w:rsidR="00BD2A84" w:rsidRPr="00377A5D">
        <w:rPr>
          <w:lang w:val="nn-NO"/>
        </w:rPr>
        <w:t>ne</w:t>
      </w:r>
      <w:r w:rsidRPr="00377A5D">
        <w:rPr>
          <w:lang w:val="nn-NO"/>
        </w:rPr>
        <w:t xml:space="preserve">? </w:t>
      </w:r>
      <w:r w:rsidR="00BD2A84" w:rsidRPr="00377A5D">
        <w:rPr>
          <w:lang w:val="nn-NO"/>
        </w:rPr>
        <w:t>K</w:t>
      </w:r>
      <w:r w:rsidRPr="00377A5D">
        <w:rPr>
          <w:lang w:val="nn-NO"/>
        </w:rPr>
        <w:t>va er de</w:t>
      </w:r>
      <w:r w:rsidR="00BD2A84" w:rsidRPr="00377A5D">
        <w:rPr>
          <w:lang w:val="nn-NO"/>
        </w:rPr>
        <w:t>i</w:t>
      </w:r>
      <w:r w:rsidRPr="00377A5D">
        <w:rPr>
          <w:lang w:val="nn-NO"/>
        </w:rPr>
        <w:t xml:space="preserve"> totale tilbakebetaling</w:t>
      </w:r>
      <w:r w:rsidR="00BD2A84" w:rsidRPr="00377A5D">
        <w:rPr>
          <w:lang w:val="nn-NO"/>
        </w:rPr>
        <w:t>ane</w:t>
      </w:r>
      <w:r w:rsidRPr="00377A5D">
        <w:rPr>
          <w:lang w:val="nn-NO"/>
        </w:rPr>
        <w:t>?</w:t>
      </w:r>
      <w:r w:rsidRPr="00377A5D">
        <w:rPr>
          <w:lang w:val="nn-NO"/>
        </w:rPr>
        <w:br/>
      </w:r>
      <w:r w:rsidR="00DC539D" w:rsidRPr="00377A5D">
        <w:rPr>
          <w:noProof/>
          <w:lang w:val="nn-NO"/>
        </w:rPr>
        <w:drawing>
          <wp:inline distT="0" distB="0" distL="0" distR="0" wp14:anchorId="0F0E04FE" wp14:editId="14C9FE27">
            <wp:extent cx="5760720" cy="4961255"/>
            <wp:effectExtent l="0" t="0" r="0" b="0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61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7A5D">
        <w:rPr>
          <w:noProof/>
          <w:lang w:val="nn-NO" w:eastAsia="nb-NO"/>
        </w:rPr>
        <w:br/>
      </w:r>
      <w:r w:rsidRPr="00377A5D">
        <w:rPr>
          <w:noProof/>
          <w:color w:val="0000FF"/>
          <w:lang w:val="nn-NO" w:eastAsia="nb-NO"/>
        </w:rPr>
        <w:t xml:space="preserve">Totalt tilbakebetalt 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  <w:t>kr 1 424 000</w:t>
      </w:r>
      <w:r w:rsidRPr="00377A5D">
        <w:rPr>
          <w:noProof/>
          <w:color w:val="0000FF"/>
          <w:lang w:val="nn-NO" w:eastAsia="nb-NO"/>
        </w:rPr>
        <w:br/>
        <w:t>Totalt betalte renter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  <w:t>kr    420 000</w:t>
      </w:r>
      <w:r w:rsidRPr="00377A5D">
        <w:rPr>
          <w:noProof/>
          <w:color w:val="0000FF"/>
          <w:lang w:val="nn-NO" w:eastAsia="nb-NO"/>
        </w:rPr>
        <w:br/>
        <w:t>Totalt betalte gebyr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  <w:t>kr        4</w:t>
      </w:r>
      <w:r w:rsidR="00DC539D" w:rsidRPr="00377A5D">
        <w:rPr>
          <w:noProof/>
          <w:color w:val="0000FF"/>
          <w:lang w:val="nn-NO" w:eastAsia="nb-NO"/>
        </w:rPr>
        <w:t> </w:t>
      </w:r>
      <w:r w:rsidRPr="00377A5D">
        <w:rPr>
          <w:noProof/>
          <w:color w:val="0000FF"/>
          <w:lang w:val="nn-NO" w:eastAsia="nb-NO"/>
        </w:rPr>
        <w:t>000</w:t>
      </w:r>
      <w:r w:rsidR="00DC539D" w:rsidRPr="00377A5D">
        <w:rPr>
          <w:noProof/>
          <w:color w:val="0000FF"/>
          <w:lang w:val="nn-NO" w:eastAsia="nb-NO"/>
        </w:rPr>
        <w:br/>
      </w:r>
      <w:r w:rsidRPr="00377A5D">
        <w:rPr>
          <w:noProof/>
          <w:color w:val="0000FF"/>
          <w:lang w:val="nn-NO" w:eastAsia="nb-NO"/>
        </w:rPr>
        <w:br/>
      </w:r>
      <w:r w:rsidR="00DC539D" w:rsidRPr="00377A5D">
        <w:rPr>
          <w:noProof/>
          <w:lang w:val="nn-NO"/>
        </w:rPr>
        <w:lastRenderedPageBreak/>
        <w:drawing>
          <wp:inline distT="0" distB="0" distL="0" distR="0" wp14:anchorId="40C00524" wp14:editId="623B0611">
            <wp:extent cx="5760720" cy="4968875"/>
            <wp:effectExtent l="0" t="0" r="0" b="3175"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96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C539D" w:rsidRPr="00377A5D">
        <w:rPr>
          <w:noProof/>
          <w:color w:val="0000FF"/>
          <w:lang w:val="nn-NO" w:eastAsia="nb-NO"/>
        </w:rPr>
        <w:br/>
      </w:r>
      <w:r w:rsidR="00DC539D" w:rsidRPr="00377A5D">
        <w:rPr>
          <w:noProof/>
          <w:color w:val="0000FF"/>
          <w:lang w:val="nn-NO" w:eastAsia="nb-NO"/>
        </w:rPr>
        <w:br/>
      </w:r>
      <w:hyperlink r:id="rId224" w:anchor="gid=406856306" w:history="1">
        <w:r w:rsidR="00DC539D" w:rsidRPr="00377A5D">
          <w:rPr>
            <w:rStyle w:val="Hyperkobling"/>
            <w:noProof/>
            <w:lang w:val="nn-NO" w:eastAsia="nb-NO"/>
          </w:rPr>
          <w:t>Her kan du sjå utrekninga i eit rekneark</w:t>
        </w:r>
      </w:hyperlink>
      <w:r w:rsidR="00DC539D" w:rsidRPr="00377A5D">
        <w:rPr>
          <w:noProof/>
          <w:color w:val="0000FF"/>
          <w:lang w:val="nn-NO" w:eastAsia="nb-NO"/>
        </w:rPr>
        <w:t>.</w:t>
      </w:r>
    </w:p>
    <w:p w14:paraId="6760D549" w14:textId="77777777" w:rsidR="00426E53" w:rsidRPr="00377A5D" w:rsidRDefault="00426E53">
      <w:pPr>
        <w:spacing w:after="0" w:line="240" w:lineRule="auto"/>
        <w:rPr>
          <w:lang w:val="nn-NO"/>
        </w:rPr>
      </w:pPr>
      <w:r w:rsidRPr="00377A5D">
        <w:rPr>
          <w:lang w:val="nn-NO"/>
        </w:rPr>
        <w:br w:type="page"/>
      </w:r>
    </w:p>
    <w:p w14:paraId="7A2CD025" w14:textId="06E4C5C6" w:rsidR="007E77CE" w:rsidRPr="00377A5D" w:rsidRDefault="007E77CE" w:rsidP="00426E53">
      <w:pPr>
        <w:numPr>
          <w:ilvl w:val="0"/>
          <w:numId w:val="33"/>
        </w:numPr>
        <w:spacing w:before="240" w:after="0"/>
        <w:rPr>
          <w:lang w:val="nn-NO"/>
        </w:rPr>
      </w:pPr>
      <w:bookmarkStart w:id="22" w:name="_Hlk534964829"/>
      <w:r w:rsidRPr="00377A5D">
        <w:rPr>
          <w:lang w:val="nn-NO"/>
        </w:rPr>
        <w:lastRenderedPageBreak/>
        <w:t xml:space="preserve">Bruk </w:t>
      </w:r>
      <w:hyperlink r:id="rId225" w:history="1">
        <w:r w:rsidRPr="00377A5D">
          <w:rPr>
            <w:rStyle w:val="Hyperkobling"/>
            <w:lang w:val="nn-NO"/>
          </w:rPr>
          <w:t>låne</w:t>
        </w:r>
        <w:r w:rsidR="00DC539D" w:rsidRPr="00377A5D">
          <w:rPr>
            <w:rStyle w:val="Hyperkobling"/>
            <w:lang w:val="nn-NO"/>
          </w:rPr>
          <w:t>kalkulatoren for serielån på smartepenger.no</w:t>
        </w:r>
      </w:hyperlink>
      <w:r w:rsidRPr="00377A5D">
        <w:rPr>
          <w:lang w:val="nn-NO"/>
        </w:rPr>
        <w:t xml:space="preserve"> og gj</w:t>
      </w:r>
      <w:r w:rsidR="004466DF" w:rsidRPr="00377A5D">
        <w:rPr>
          <w:lang w:val="nn-NO"/>
        </w:rPr>
        <w:t>e</w:t>
      </w:r>
      <w:r w:rsidRPr="00377A5D">
        <w:rPr>
          <w:lang w:val="nn-NO"/>
        </w:rPr>
        <w:t>r sa</w:t>
      </w:r>
      <w:r w:rsidR="004466DF" w:rsidRPr="00377A5D">
        <w:rPr>
          <w:lang w:val="nn-NO"/>
        </w:rPr>
        <w:t>me oppgå</w:t>
      </w:r>
      <w:r w:rsidRPr="00377A5D">
        <w:rPr>
          <w:lang w:val="nn-NO"/>
        </w:rPr>
        <w:t>ve som i punkt a</w:t>
      </w:r>
      <w:r w:rsidR="00DC539D" w:rsidRPr="00377A5D">
        <w:rPr>
          <w:lang w:val="nn-NO"/>
        </w:rPr>
        <w:t>)</w:t>
      </w:r>
      <w:r w:rsidRPr="00377A5D">
        <w:rPr>
          <w:lang w:val="nn-NO"/>
        </w:rPr>
        <w:t xml:space="preserve"> med den </w:t>
      </w:r>
      <w:r w:rsidR="004466DF" w:rsidRPr="00377A5D">
        <w:rPr>
          <w:lang w:val="nn-NO"/>
        </w:rPr>
        <w:t>skilnaden</w:t>
      </w:r>
      <w:r w:rsidRPr="00377A5D">
        <w:rPr>
          <w:lang w:val="nn-NO"/>
        </w:rPr>
        <w:t xml:space="preserve"> at du vel 2 termin</w:t>
      </w:r>
      <w:r w:rsidR="004466DF" w:rsidRPr="00377A5D">
        <w:rPr>
          <w:lang w:val="nn-NO"/>
        </w:rPr>
        <w:t>a</w:t>
      </w:r>
      <w:r w:rsidRPr="00377A5D">
        <w:rPr>
          <w:lang w:val="nn-NO"/>
        </w:rPr>
        <w:t xml:space="preserve">r per år. </w:t>
      </w:r>
      <w:r w:rsidR="00426E53" w:rsidRPr="00377A5D">
        <w:rPr>
          <w:lang w:val="nn-NO"/>
        </w:rPr>
        <w:t xml:space="preserve">(Pass på at du vel serielån!) </w:t>
      </w:r>
      <w:r w:rsidR="00DC539D" w:rsidRPr="00377A5D">
        <w:rPr>
          <w:lang w:val="nn-NO"/>
        </w:rPr>
        <w:t>Du kan også prøve å løyse oppgåva i eit rekneark.</w:t>
      </w:r>
      <w:r w:rsidR="00426E53" w:rsidRPr="00377A5D">
        <w:rPr>
          <w:lang w:val="nn-NO"/>
        </w:rPr>
        <w:br/>
      </w:r>
      <w:r w:rsidRPr="00377A5D">
        <w:rPr>
          <w:lang w:val="nn-NO"/>
        </w:rPr>
        <w:br/>
      </w:r>
      <w:r w:rsidR="004466DF" w:rsidRPr="00377A5D">
        <w:rPr>
          <w:lang w:val="nn-NO"/>
        </w:rPr>
        <w:t>Kva for skilnader</w:t>
      </w:r>
      <w:r w:rsidRPr="00377A5D">
        <w:rPr>
          <w:lang w:val="nn-NO"/>
        </w:rPr>
        <w:t xml:space="preserve"> får du i tilbakebetalt beløp, og </w:t>
      </w:r>
      <w:r w:rsidR="004466DF" w:rsidRPr="00377A5D">
        <w:rPr>
          <w:lang w:val="nn-NO"/>
        </w:rPr>
        <w:t>k</w:t>
      </w:r>
      <w:r w:rsidRPr="00377A5D">
        <w:rPr>
          <w:lang w:val="nn-NO"/>
        </w:rPr>
        <w:t>va sk</w:t>
      </w:r>
      <w:r w:rsidR="004466DF" w:rsidRPr="00377A5D">
        <w:rPr>
          <w:lang w:val="nn-NO"/>
        </w:rPr>
        <w:t>u</w:t>
      </w:r>
      <w:r w:rsidRPr="00377A5D">
        <w:rPr>
          <w:lang w:val="nn-NO"/>
        </w:rPr>
        <w:t>ld</w:t>
      </w:r>
      <w:r w:rsidR="004466DF" w:rsidRPr="00377A5D">
        <w:rPr>
          <w:lang w:val="nn-NO"/>
        </w:rPr>
        <w:t>ast</w:t>
      </w:r>
      <w:r w:rsidRPr="00377A5D">
        <w:rPr>
          <w:lang w:val="nn-NO"/>
        </w:rPr>
        <w:t xml:space="preserve"> denne </w:t>
      </w:r>
      <w:r w:rsidR="004466DF" w:rsidRPr="00377A5D">
        <w:rPr>
          <w:lang w:val="nn-NO"/>
        </w:rPr>
        <w:t>skilnaden?</w:t>
      </w:r>
      <w:bookmarkEnd w:id="22"/>
    </w:p>
    <w:p w14:paraId="243A27DC" w14:textId="1B49BF7C" w:rsidR="007E77CE" w:rsidRPr="00377A5D" w:rsidRDefault="007E77CE" w:rsidP="007E77CE">
      <w:pPr>
        <w:spacing w:before="240" w:after="0"/>
        <w:rPr>
          <w:lang w:val="nn-NO"/>
        </w:rPr>
      </w:pPr>
    </w:p>
    <w:p w14:paraId="79D3C3A1" w14:textId="42347C8C" w:rsidR="009E7EEF" w:rsidRPr="00377A5D" w:rsidRDefault="009E7EEF" w:rsidP="007E77CE">
      <w:pPr>
        <w:spacing w:before="240" w:after="0"/>
        <w:rPr>
          <w:noProof/>
          <w:color w:val="0000FF"/>
          <w:lang w:val="nn-NO" w:eastAsia="nb-NO"/>
        </w:rPr>
      </w:pPr>
      <w:r w:rsidRPr="00377A5D">
        <w:rPr>
          <w:noProof/>
          <w:lang w:val="nn-NO"/>
        </w:rPr>
        <w:drawing>
          <wp:inline distT="0" distB="0" distL="0" distR="0" wp14:anchorId="31F51D51" wp14:editId="151866AC">
            <wp:extent cx="5760720" cy="3274695"/>
            <wp:effectExtent l="0" t="0" r="0" b="1905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274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77CE" w:rsidRPr="00377A5D">
        <w:rPr>
          <w:noProof/>
          <w:lang w:val="nn-NO" w:eastAsia="nb-NO"/>
        </w:rPr>
        <w:br/>
      </w:r>
      <w:r w:rsidR="007E77CE" w:rsidRPr="00377A5D">
        <w:rPr>
          <w:noProof/>
          <w:lang w:val="nn-NO" w:eastAsia="nb-NO"/>
        </w:rPr>
        <w:br/>
      </w:r>
      <w:r w:rsidRPr="00377A5D">
        <w:rPr>
          <w:noProof/>
          <w:color w:val="0000FF"/>
          <w:lang w:val="nn-NO" w:eastAsia="nb-NO"/>
        </w:rPr>
        <w:t>Kommentar: Samanlikna med eiga løysing på rekneark (sjå nedanfor) ser vi at kalkulatoren ikk</w:t>
      </w:r>
      <w:r w:rsidR="00426E53" w:rsidRPr="00377A5D">
        <w:rPr>
          <w:noProof/>
          <w:color w:val="0000FF"/>
          <w:lang w:val="nn-NO" w:eastAsia="nb-NO"/>
        </w:rPr>
        <w:t>j</w:t>
      </w:r>
      <w:r w:rsidRPr="00377A5D">
        <w:rPr>
          <w:noProof/>
          <w:color w:val="0000FF"/>
          <w:lang w:val="nn-NO" w:eastAsia="nb-NO"/>
        </w:rPr>
        <w:t>e tek med etableringsgebyret i summane.</w:t>
      </w:r>
    </w:p>
    <w:p w14:paraId="6617E5AE" w14:textId="4F1E0D1E" w:rsidR="007E77CE" w:rsidRPr="00377A5D" w:rsidRDefault="00962DB8" w:rsidP="007E77CE">
      <w:pPr>
        <w:spacing w:before="240" w:after="0"/>
        <w:rPr>
          <w:lang w:val="nn-NO"/>
        </w:rPr>
      </w:pPr>
      <w:r w:rsidRPr="00377A5D">
        <w:rPr>
          <w:noProof/>
          <w:color w:val="0000FF"/>
          <w:lang w:val="nn-NO" w:eastAsia="nb-NO"/>
        </w:rPr>
        <w:t xml:space="preserve">Totalt tilbakebetalt: 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position w:val="-12"/>
          <w:lang w:val="nn-NO" w:eastAsia="nb-NO"/>
        </w:rPr>
        <w:object w:dxaOrig="4640" w:dyaOrig="340" w14:anchorId="2B8037E2">
          <v:shape id="_x0000_i1108" type="#_x0000_t75" style="width:232pt;height:17pt" o:ole="">
            <v:imagedata r:id="rId227" o:title=""/>
          </v:shape>
          <o:OLEObject Type="Embed" ProgID="Equation.DSMT4" ShapeID="_x0000_i1108" DrawAspect="Content" ObjectID="_1621248953" r:id="rId228"/>
        </w:object>
      </w:r>
      <w:r w:rsidRPr="00377A5D">
        <w:rPr>
          <w:noProof/>
          <w:color w:val="0000FF"/>
          <w:lang w:val="nn-NO" w:eastAsia="nb-NO"/>
        </w:rPr>
        <w:t xml:space="preserve"> </w:t>
      </w:r>
      <w:r w:rsidRPr="00377A5D">
        <w:rPr>
          <w:noProof/>
          <w:color w:val="0000FF"/>
          <w:lang w:val="nn-NO" w:eastAsia="nb-NO"/>
        </w:rPr>
        <w:br/>
        <w:t>Totalt betalte renter: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position w:val="-12"/>
          <w:lang w:val="nn-NO" w:eastAsia="nb-NO"/>
        </w:rPr>
        <w:object w:dxaOrig="3519" w:dyaOrig="340" w14:anchorId="70ECA66D">
          <v:shape id="_x0000_i1109" type="#_x0000_t75" style="width:176pt;height:17pt" o:ole="">
            <v:imagedata r:id="rId229" o:title=""/>
          </v:shape>
          <o:OLEObject Type="Embed" ProgID="Equation.DSMT4" ShapeID="_x0000_i1109" DrawAspect="Content" ObjectID="_1621248954" r:id="rId230"/>
        </w:object>
      </w:r>
      <w:r w:rsidRPr="00377A5D">
        <w:rPr>
          <w:noProof/>
          <w:color w:val="0000FF"/>
          <w:lang w:val="nn-NO" w:eastAsia="nb-NO"/>
        </w:rPr>
        <w:t xml:space="preserve"> </w:t>
      </w:r>
      <w:r w:rsidRPr="00377A5D">
        <w:rPr>
          <w:noProof/>
          <w:color w:val="0000FF"/>
          <w:lang w:val="nn-NO" w:eastAsia="nb-NO"/>
        </w:rPr>
        <w:br/>
        <w:t>Totalt betalte gebyrer:</w:t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lang w:val="nn-NO" w:eastAsia="nb-NO"/>
        </w:rPr>
        <w:tab/>
      </w:r>
      <w:r w:rsidRPr="00377A5D">
        <w:rPr>
          <w:noProof/>
          <w:color w:val="0000FF"/>
          <w:position w:val="-12"/>
          <w:lang w:val="nn-NO" w:eastAsia="nb-NO"/>
        </w:rPr>
        <w:object w:dxaOrig="3000" w:dyaOrig="340" w14:anchorId="41B98ED2">
          <v:shape id="_x0000_i1110" type="#_x0000_t75" style="width:150pt;height:17pt" o:ole="">
            <v:imagedata r:id="rId231" o:title=""/>
          </v:shape>
          <o:OLEObject Type="Embed" ProgID="Equation.DSMT4" ShapeID="_x0000_i1110" DrawAspect="Content" ObjectID="_1621248955" r:id="rId232"/>
        </w:object>
      </w:r>
      <w:r w:rsidR="007E77CE" w:rsidRPr="00377A5D">
        <w:rPr>
          <w:noProof/>
          <w:color w:val="0000FF"/>
          <w:lang w:val="nn-NO" w:eastAsia="nb-NO"/>
        </w:rPr>
        <w:br/>
      </w:r>
      <w:r w:rsidR="007E77CE" w:rsidRPr="00377A5D">
        <w:rPr>
          <w:noProof/>
          <w:color w:val="0000FF"/>
          <w:lang w:val="nn-NO" w:eastAsia="nb-NO"/>
        </w:rPr>
        <w:br/>
        <w:t xml:space="preserve">Vi ser at det her </w:t>
      </w:r>
      <w:r w:rsidR="00125DAD" w:rsidRPr="00377A5D">
        <w:rPr>
          <w:noProof/>
          <w:color w:val="0000FF"/>
          <w:lang w:val="nn-NO" w:eastAsia="nb-NO"/>
        </w:rPr>
        <w:t xml:space="preserve">blir </w:t>
      </w:r>
      <w:r w:rsidR="007E77CE" w:rsidRPr="00377A5D">
        <w:rPr>
          <w:noProof/>
          <w:color w:val="0000FF"/>
          <w:lang w:val="nn-NO" w:eastAsia="nb-NO"/>
        </w:rPr>
        <w:t>betal</w:t>
      </w:r>
      <w:r w:rsidR="00125DAD" w:rsidRPr="00377A5D">
        <w:rPr>
          <w:noProof/>
          <w:color w:val="0000FF"/>
          <w:lang w:val="nn-NO" w:eastAsia="nb-NO"/>
        </w:rPr>
        <w:t>t</w:t>
      </w:r>
      <w:r w:rsidR="007E77CE" w:rsidRPr="00377A5D">
        <w:rPr>
          <w:noProof/>
          <w:color w:val="0000FF"/>
          <w:lang w:val="nn-NO" w:eastAsia="nb-NO"/>
        </w:rPr>
        <w:t xml:space="preserve"> kr 10 000 mindre i saml</w:t>
      </w:r>
      <w:r w:rsidR="00125DAD" w:rsidRPr="00377A5D">
        <w:rPr>
          <w:noProof/>
          <w:color w:val="0000FF"/>
          <w:lang w:val="nn-NO" w:eastAsia="nb-NO"/>
        </w:rPr>
        <w:t>a</w:t>
      </w:r>
      <w:r w:rsidR="007E77CE" w:rsidRPr="00377A5D">
        <w:rPr>
          <w:noProof/>
          <w:color w:val="0000FF"/>
          <w:lang w:val="nn-NO" w:eastAsia="nb-NO"/>
        </w:rPr>
        <w:t xml:space="preserve"> renter. Det sk</w:t>
      </w:r>
      <w:r w:rsidR="00125DAD" w:rsidRPr="00377A5D">
        <w:rPr>
          <w:noProof/>
          <w:color w:val="0000FF"/>
          <w:lang w:val="nn-NO" w:eastAsia="nb-NO"/>
        </w:rPr>
        <w:t>uldast</w:t>
      </w:r>
      <w:r w:rsidR="007E77CE" w:rsidRPr="00377A5D">
        <w:rPr>
          <w:noProof/>
          <w:color w:val="0000FF"/>
          <w:lang w:val="nn-NO" w:eastAsia="nb-NO"/>
        </w:rPr>
        <w:t xml:space="preserve"> tilbakebetaling</w:t>
      </w:r>
      <w:r w:rsidR="00125DAD" w:rsidRPr="00377A5D">
        <w:rPr>
          <w:noProof/>
          <w:color w:val="0000FF"/>
          <w:lang w:val="nn-NO" w:eastAsia="nb-NO"/>
        </w:rPr>
        <w:t>a</w:t>
      </w:r>
      <w:r w:rsidR="007E77CE" w:rsidRPr="00377A5D">
        <w:rPr>
          <w:noProof/>
          <w:color w:val="0000FF"/>
          <w:lang w:val="nn-NO" w:eastAsia="nb-NO"/>
        </w:rPr>
        <w:t xml:space="preserve"> med 2 termin</w:t>
      </w:r>
      <w:r w:rsidR="00125DAD" w:rsidRPr="00377A5D">
        <w:rPr>
          <w:noProof/>
          <w:color w:val="0000FF"/>
          <w:lang w:val="nn-NO" w:eastAsia="nb-NO"/>
        </w:rPr>
        <w:t>a</w:t>
      </w:r>
      <w:r w:rsidR="007E77CE" w:rsidRPr="00377A5D">
        <w:rPr>
          <w:noProof/>
          <w:color w:val="0000FF"/>
          <w:lang w:val="nn-NO" w:eastAsia="nb-NO"/>
        </w:rPr>
        <w:t xml:space="preserve">r per år. </w:t>
      </w:r>
      <w:r w:rsidR="00125DAD" w:rsidRPr="00377A5D">
        <w:rPr>
          <w:noProof/>
          <w:color w:val="0000FF"/>
          <w:lang w:val="nn-NO" w:eastAsia="nb-NO"/>
        </w:rPr>
        <w:t>Kva</w:t>
      </w:r>
      <w:r w:rsidR="007E77CE" w:rsidRPr="00377A5D">
        <w:rPr>
          <w:noProof/>
          <w:color w:val="0000FF"/>
          <w:lang w:val="nn-NO" w:eastAsia="nb-NO"/>
        </w:rPr>
        <w:t>rt siste halvår er lånet n</w:t>
      </w:r>
      <w:r w:rsidR="00125DAD" w:rsidRPr="00377A5D">
        <w:rPr>
          <w:noProof/>
          <w:color w:val="0000FF"/>
          <w:lang w:val="nn-NO" w:eastAsia="nb-NO"/>
        </w:rPr>
        <w:t>o</w:t>
      </w:r>
      <w:r w:rsidR="007E77CE" w:rsidRPr="00377A5D">
        <w:rPr>
          <w:noProof/>
          <w:color w:val="0000FF"/>
          <w:lang w:val="nn-NO" w:eastAsia="nb-NO"/>
        </w:rPr>
        <w:t xml:space="preserve"> kr 25 000 mindre. Det </w:t>
      </w:r>
      <w:r w:rsidR="00125DAD" w:rsidRPr="00377A5D">
        <w:rPr>
          <w:noProof/>
          <w:color w:val="0000FF"/>
          <w:lang w:val="nn-NO" w:eastAsia="nb-NO"/>
        </w:rPr>
        <w:t>vil seie</w:t>
      </w:r>
      <w:r w:rsidR="007E77CE" w:rsidRPr="00377A5D">
        <w:rPr>
          <w:noProof/>
          <w:color w:val="0000FF"/>
          <w:lang w:val="nn-NO" w:eastAsia="nb-NO"/>
        </w:rPr>
        <w:t xml:space="preserve"> 2 % av kr 25 000 lik kr 500 mindre renter per år. Over 20 år blir det til sam</w:t>
      </w:r>
      <w:r w:rsidR="00125DAD" w:rsidRPr="00377A5D">
        <w:rPr>
          <w:noProof/>
          <w:color w:val="0000FF"/>
          <w:lang w:val="nn-NO" w:eastAsia="nb-NO"/>
        </w:rPr>
        <w:t>an</w:t>
      </w:r>
      <w:r w:rsidR="007E77CE" w:rsidRPr="00377A5D">
        <w:rPr>
          <w:noProof/>
          <w:color w:val="0000FF"/>
          <w:lang w:val="nn-NO" w:eastAsia="nb-NO"/>
        </w:rPr>
        <w:t xml:space="preserve"> kr 10 000 mindre i renter.</w:t>
      </w:r>
      <w:r w:rsidR="007E77CE" w:rsidRPr="00377A5D">
        <w:rPr>
          <w:noProof/>
          <w:color w:val="0000FF"/>
          <w:lang w:val="nn-NO" w:eastAsia="nb-NO"/>
        </w:rPr>
        <w:br/>
      </w:r>
      <w:r w:rsidR="007E77CE" w:rsidRPr="00377A5D">
        <w:rPr>
          <w:noProof/>
          <w:color w:val="0000FF"/>
          <w:lang w:val="nn-NO" w:eastAsia="nb-NO"/>
        </w:rPr>
        <w:br/>
      </w:r>
      <w:hyperlink r:id="rId233" w:anchor="gid=406856306" w:history="1">
        <w:r w:rsidRPr="00377A5D">
          <w:rPr>
            <w:rStyle w:val="Hyperkobling"/>
            <w:lang w:val="nn-NO"/>
          </w:rPr>
          <w:t>Her kan du sjå utrekningane gjort i eit rekneark</w:t>
        </w:r>
      </w:hyperlink>
      <w:r w:rsidRPr="00377A5D">
        <w:rPr>
          <w:lang w:val="nn-NO"/>
        </w:rPr>
        <w:t>.</w:t>
      </w:r>
      <w:r w:rsidRPr="00377A5D">
        <w:rPr>
          <w:lang w:val="nn-NO"/>
        </w:rPr>
        <w:br/>
      </w:r>
    </w:p>
    <w:p w14:paraId="6ADBC833" w14:textId="77777777" w:rsidR="00686129" w:rsidRPr="00377A5D" w:rsidRDefault="00686129">
      <w:pPr>
        <w:spacing w:after="0" w:line="240" w:lineRule="auto"/>
        <w:rPr>
          <w:b/>
          <w:lang w:val="nn-NO"/>
        </w:rPr>
      </w:pPr>
      <w:r w:rsidRPr="00377A5D">
        <w:rPr>
          <w:b/>
          <w:lang w:val="nn-NO"/>
        </w:rPr>
        <w:br w:type="page"/>
      </w:r>
    </w:p>
    <w:p w14:paraId="3DD33E58" w14:textId="41F83A27" w:rsidR="007E77CE" w:rsidRPr="00377A5D" w:rsidRDefault="007E77CE" w:rsidP="007E77CE">
      <w:pPr>
        <w:spacing w:before="240" w:after="0"/>
        <w:rPr>
          <w:lang w:val="nn-NO"/>
        </w:rPr>
      </w:pPr>
      <w:r w:rsidRPr="00377A5D">
        <w:rPr>
          <w:b/>
          <w:lang w:val="nn-NO"/>
        </w:rPr>
        <w:lastRenderedPageBreak/>
        <w:t>5.7</w:t>
      </w:r>
      <w:r w:rsidRPr="00377A5D">
        <w:rPr>
          <w:lang w:val="nn-NO"/>
        </w:rPr>
        <w:br/>
      </w:r>
      <w:bookmarkStart w:id="23" w:name="_Hlk534965750"/>
      <w:r w:rsidR="006B093A" w:rsidRPr="00377A5D">
        <w:rPr>
          <w:lang w:val="nn-NO"/>
        </w:rPr>
        <w:t xml:space="preserve">Bruk </w:t>
      </w:r>
      <w:hyperlink r:id="rId234" w:history="1">
        <w:r w:rsidR="006B093A" w:rsidRPr="00377A5D">
          <w:rPr>
            <w:rStyle w:val="Hyperkobling"/>
            <w:lang w:val="nn-NO"/>
          </w:rPr>
          <w:t>lånekalkulatoren for annuitetslån på smartepenger.no</w:t>
        </w:r>
      </w:hyperlink>
      <w:r w:rsidRPr="00377A5D">
        <w:rPr>
          <w:lang w:val="nn-NO"/>
        </w:rPr>
        <w:t xml:space="preserve"> og gj</w:t>
      </w:r>
      <w:r w:rsidR="00187521" w:rsidRPr="00377A5D">
        <w:rPr>
          <w:lang w:val="nn-NO"/>
        </w:rPr>
        <w:t>e</w:t>
      </w:r>
      <w:r w:rsidRPr="00377A5D">
        <w:rPr>
          <w:lang w:val="nn-NO"/>
        </w:rPr>
        <w:t>r same oppg</w:t>
      </w:r>
      <w:r w:rsidR="00187521" w:rsidRPr="00377A5D">
        <w:rPr>
          <w:lang w:val="nn-NO"/>
        </w:rPr>
        <w:t>å</w:t>
      </w:r>
      <w:r w:rsidRPr="00377A5D">
        <w:rPr>
          <w:lang w:val="nn-NO"/>
        </w:rPr>
        <w:t>ve som 5.6 b</w:t>
      </w:r>
      <w:r w:rsidR="006B093A" w:rsidRPr="00377A5D">
        <w:rPr>
          <w:lang w:val="nn-NO"/>
        </w:rPr>
        <w:t>)</w:t>
      </w:r>
      <w:r w:rsidRPr="00377A5D">
        <w:rPr>
          <w:lang w:val="nn-NO"/>
        </w:rPr>
        <w:t xml:space="preserve"> </w:t>
      </w:r>
      <w:r w:rsidR="006B093A" w:rsidRPr="00377A5D">
        <w:rPr>
          <w:lang w:val="nn-NO"/>
        </w:rPr>
        <w:t>(</w:t>
      </w:r>
      <w:r w:rsidRPr="00377A5D">
        <w:rPr>
          <w:lang w:val="nn-NO"/>
        </w:rPr>
        <w:t xml:space="preserve">med den </w:t>
      </w:r>
      <w:r w:rsidR="00187521" w:rsidRPr="00377A5D">
        <w:rPr>
          <w:lang w:val="nn-NO"/>
        </w:rPr>
        <w:t>skilnaden</w:t>
      </w:r>
      <w:r w:rsidRPr="00377A5D">
        <w:rPr>
          <w:lang w:val="nn-NO"/>
        </w:rPr>
        <w:t xml:space="preserve"> at du n</w:t>
      </w:r>
      <w:r w:rsidR="00187521" w:rsidRPr="00377A5D">
        <w:rPr>
          <w:lang w:val="nn-NO"/>
        </w:rPr>
        <w:t>o</w:t>
      </w:r>
      <w:r w:rsidRPr="00377A5D">
        <w:rPr>
          <w:lang w:val="nn-NO"/>
        </w:rPr>
        <w:t xml:space="preserve"> vel annuitetslån</w:t>
      </w:r>
      <w:r w:rsidR="006B093A" w:rsidRPr="00377A5D">
        <w:rPr>
          <w:lang w:val="nn-NO"/>
        </w:rPr>
        <w:t>)</w:t>
      </w:r>
      <w:r w:rsidRPr="00377A5D">
        <w:rPr>
          <w:lang w:val="nn-NO"/>
        </w:rPr>
        <w:t xml:space="preserve">. </w:t>
      </w:r>
      <w:r w:rsidRPr="00377A5D">
        <w:rPr>
          <w:lang w:val="nn-NO"/>
        </w:rPr>
        <w:br/>
      </w:r>
      <w:r w:rsidR="00187521" w:rsidRPr="00377A5D">
        <w:rPr>
          <w:lang w:val="nn-NO"/>
        </w:rPr>
        <w:t>Kva for skilnad</w:t>
      </w:r>
      <w:r w:rsidRPr="00377A5D">
        <w:rPr>
          <w:lang w:val="nn-NO"/>
        </w:rPr>
        <w:t>er er det på annuitetslånet i forhold til serielånet?</w:t>
      </w:r>
      <w:bookmarkEnd w:id="23"/>
    </w:p>
    <w:p w14:paraId="2A4F3902" w14:textId="0AA98646" w:rsidR="00686129" w:rsidRPr="00377A5D" w:rsidRDefault="00686129" w:rsidP="00686129">
      <w:pPr>
        <w:rPr>
          <w:lang w:val="nn-NO"/>
        </w:rPr>
      </w:pPr>
    </w:p>
    <w:p w14:paraId="2490F204" w14:textId="1543893D" w:rsidR="00686129" w:rsidRPr="00377A5D" w:rsidRDefault="00686129" w:rsidP="00686129">
      <w:pPr>
        <w:rPr>
          <w:noProof/>
          <w:color w:val="0000FF"/>
          <w:lang w:val="nn-NO" w:eastAsia="nb-NO"/>
        </w:rPr>
      </w:pPr>
      <w:r w:rsidRPr="00377A5D">
        <w:rPr>
          <w:noProof/>
          <w:color w:val="0000FF"/>
          <w:lang w:val="nn-NO" w:eastAsia="nb-NO"/>
        </w:rPr>
        <w:t>Lånekalkulatoren gir oss resultata nedanfor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52"/>
        <w:gridCol w:w="2585"/>
        <w:gridCol w:w="3025"/>
      </w:tblGrid>
      <w:tr w:rsidR="00686129" w:rsidRPr="00377A5D" w14:paraId="1196E27C" w14:textId="77777777" w:rsidTr="001E0276">
        <w:tc>
          <w:tcPr>
            <w:tcW w:w="3452" w:type="dxa"/>
            <w:shd w:val="clear" w:color="auto" w:fill="auto"/>
            <w:vAlign w:val="center"/>
          </w:tcPr>
          <w:p w14:paraId="3C4AD785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</w:p>
        </w:tc>
        <w:tc>
          <w:tcPr>
            <w:tcW w:w="2585" w:type="dxa"/>
            <w:shd w:val="clear" w:color="auto" w:fill="auto"/>
            <w:vAlign w:val="center"/>
          </w:tcPr>
          <w:p w14:paraId="1E3AE255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  <w:r w:rsidRPr="00377A5D">
              <w:rPr>
                <w:noProof/>
                <w:color w:val="0000FF"/>
                <w:lang w:val="nn-NO" w:eastAsia="nb-NO"/>
              </w:rPr>
              <w:t>Serielån</w:t>
            </w:r>
          </w:p>
        </w:tc>
        <w:tc>
          <w:tcPr>
            <w:tcW w:w="3025" w:type="dxa"/>
            <w:shd w:val="clear" w:color="auto" w:fill="auto"/>
            <w:vAlign w:val="center"/>
          </w:tcPr>
          <w:p w14:paraId="5409A8A0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  <w:r w:rsidRPr="00377A5D">
              <w:rPr>
                <w:noProof/>
                <w:color w:val="0000FF"/>
                <w:lang w:val="nn-NO" w:eastAsia="nb-NO"/>
              </w:rPr>
              <w:t>Annuitetslån</w:t>
            </w:r>
          </w:p>
        </w:tc>
      </w:tr>
      <w:tr w:rsidR="00686129" w:rsidRPr="00377A5D" w14:paraId="12077588" w14:textId="77777777" w:rsidTr="001E0276">
        <w:tc>
          <w:tcPr>
            <w:tcW w:w="3452" w:type="dxa"/>
            <w:shd w:val="clear" w:color="auto" w:fill="auto"/>
            <w:vAlign w:val="center"/>
          </w:tcPr>
          <w:p w14:paraId="647B7926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  <w:r w:rsidRPr="00377A5D">
              <w:rPr>
                <w:noProof/>
                <w:color w:val="0000FF"/>
                <w:lang w:val="nn-NO" w:eastAsia="nb-NO"/>
              </w:rPr>
              <w:t>Sum renter og gebyr</w:t>
            </w:r>
          </w:p>
        </w:tc>
        <w:tc>
          <w:tcPr>
            <w:tcW w:w="2585" w:type="dxa"/>
            <w:shd w:val="clear" w:color="auto" w:fill="auto"/>
            <w:vAlign w:val="center"/>
          </w:tcPr>
          <w:p w14:paraId="6FE3994B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  <w:r w:rsidRPr="00377A5D">
              <w:rPr>
                <w:noProof/>
                <w:color w:val="0000FF"/>
                <w:lang w:val="nn-NO" w:eastAsia="nb-NO"/>
              </w:rPr>
              <w:t>kr    414 000</w:t>
            </w:r>
          </w:p>
        </w:tc>
        <w:tc>
          <w:tcPr>
            <w:tcW w:w="3025" w:type="dxa"/>
            <w:shd w:val="clear" w:color="auto" w:fill="auto"/>
            <w:vAlign w:val="center"/>
          </w:tcPr>
          <w:p w14:paraId="097CC112" w14:textId="77777777" w:rsidR="00686129" w:rsidRPr="00377A5D" w:rsidRDefault="00686129" w:rsidP="001E0276">
            <w:pPr>
              <w:spacing w:after="0"/>
              <w:rPr>
                <w:noProof/>
                <w:color w:val="0000FF"/>
                <w:lang w:val="nn-NO" w:eastAsia="nb-NO"/>
              </w:rPr>
            </w:pPr>
            <w:r w:rsidRPr="00377A5D">
              <w:rPr>
                <w:noProof/>
                <w:color w:val="0000FF"/>
                <w:lang w:val="nn-NO" w:eastAsia="nb-NO"/>
              </w:rPr>
              <w:t>kr    468 230</w:t>
            </w:r>
          </w:p>
        </w:tc>
      </w:tr>
    </w:tbl>
    <w:p w14:paraId="0E2F0FFD" w14:textId="43349967" w:rsidR="007E77CE" w:rsidRPr="00B971C7" w:rsidRDefault="00686129" w:rsidP="007E77CE">
      <w:pPr>
        <w:rPr>
          <w:noProof/>
          <w:color w:val="0000FF"/>
          <w:lang w:eastAsia="nb-NO"/>
        </w:rPr>
      </w:pPr>
      <w:r w:rsidRPr="00B971C7">
        <w:rPr>
          <w:noProof/>
          <w:color w:val="0000FF"/>
          <w:lang w:eastAsia="nb-NO"/>
        </w:rPr>
        <w:t>Summene er nå uten etableringsgebyret.</w:t>
      </w:r>
    </w:p>
    <w:p w14:paraId="3E850AD7" w14:textId="18CC5784" w:rsidR="007E77CE" w:rsidRPr="00E952E7" w:rsidRDefault="007E77CE" w:rsidP="007E77CE">
      <w:pPr>
        <w:rPr>
          <w:noProof/>
          <w:color w:val="0000FF"/>
          <w:lang w:val="nn-NO" w:eastAsia="nb-NO"/>
        </w:rPr>
      </w:pPr>
      <w:r w:rsidRPr="00B971C7">
        <w:rPr>
          <w:noProof/>
          <w:color w:val="0000FF"/>
          <w:lang w:eastAsia="nb-NO"/>
        </w:rPr>
        <w:t xml:space="preserve">Ved annuitetslån </w:t>
      </w:r>
      <w:r w:rsidR="00187521" w:rsidRPr="00B971C7">
        <w:rPr>
          <w:noProof/>
          <w:color w:val="0000FF"/>
          <w:lang w:eastAsia="nb-NO"/>
        </w:rPr>
        <w:t xml:space="preserve">blir det </w:t>
      </w:r>
      <w:r w:rsidRPr="00B971C7">
        <w:rPr>
          <w:noProof/>
          <w:color w:val="0000FF"/>
          <w:lang w:eastAsia="nb-NO"/>
        </w:rPr>
        <w:t>betal</w:t>
      </w:r>
      <w:r w:rsidR="00187521" w:rsidRPr="00B971C7">
        <w:rPr>
          <w:noProof/>
          <w:color w:val="0000FF"/>
          <w:lang w:eastAsia="nb-NO"/>
        </w:rPr>
        <w:t>t</w:t>
      </w:r>
      <w:r w:rsidRPr="00B971C7">
        <w:rPr>
          <w:noProof/>
          <w:color w:val="0000FF"/>
          <w:lang w:eastAsia="nb-NO"/>
        </w:rPr>
        <w:t xml:space="preserve"> e</w:t>
      </w:r>
      <w:r w:rsidR="00187521" w:rsidRPr="00B971C7">
        <w:rPr>
          <w:noProof/>
          <w:color w:val="0000FF"/>
          <w:lang w:eastAsia="nb-NO"/>
        </w:rPr>
        <w:t>i</w:t>
      </w:r>
      <w:r w:rsidRPr="00B971C7">
        <w:rPr>
          <w:noProof/>
          <w:color w:val="0000FF"/>
          <w:lang w:eastAsia="nb-NO"/>
        </w:rPr>
        <w:t>t fast terminbeløp. Det vil s</w:t>
      </w:r>
      <w:r w:rsidR="00187521" w:rsidRPr="00B971C7">
        <w:rPr>
          <w:noProof/>
          <w:color w:val="0000FF"/>
          <w:lang w:eastAsia="nb-NO"/>
        </w:rPr>
        <w:t>e</w:t>
      </w:r>
      <w:r w:rsidRPr="00B971C7">
        <w:rPr>
          <w:noProof/>
          <w:color w:val="0000FF"/>
          <w:lang w:eastAsia="nb-NO"/>
        </w:rPr>
        <w:t>i</w:t>
      </w:r>
      <w:r w:rsidR="00187521" w:rsidRPr="00B971C7">
        <w:rPr>
          <w:noProof/>
          <w:color w:val="0000FF"/>
          <w:lang w:eastAsia="nb-NO"/>
        </w:rPr>
        <w:t>e</w:t>
      </w:r>
      <w:r w:rsidRPr="00B971C7">
        <w:rPr>
          <w:noProof/>
          <w:color w:val="0000FF"/>
          <w:lang w:eastAsia="nb-NO"/>
        </w:rPr>
        <w:t xml:space="preserve"> at summen av avdrag og renter er likt i he</w:t>
      </w:r>
      <w:r w:rsidR="00187521" w:rsidRPr="00B971C7">
        <w:rPr>
          <w:noProof/>
          <w:color w:val="0000FF"/>
          <w:lang w:eastAsia="nb-NO"/>
        </w:rPr>
        <w:t>i</w:t>
      </w:r>
      <w:r w:rsidRPr="00B971C7">
        <w:rPr>
          <w:noProof/>
          <w:color w:val="0000FF"/>
          <w:lang w:eastAsia="nb-NO"/>
        </w:rPr>
        <w:t>le løpetid</w:t>
      </w:r>
      <w:r w:rsidR="00187521" w:rsidRPr="00B971C7">
        <w:rPr>
          <w:noProof/>
          <w:color w:val="0000FF"/>
          <w:lang w:eastAsia="nb-NO"/>
        </w:rPr>
        <w:t>a til lånet</w:t>
      </w:r>
      <w:r w:rsidRPr="00B971C7">
        <w:rPr>
          <w:noProof/>
          <w:color w:val="0000FF"/>
          <w:lang w:eastAsia="nb-NO"/>
        </w:rPr>
        <w:t xml:space="preserve">. </w:t>
      </w:r>
      <w:r w:rsidRPr="00E952E7">
        <w:rPr>
          <w:noProof/>
          <w:color w:val="0000FF"/>
          <w:lang w:val="nn-NO" w:eastAsia="nb-NO"/>
        </w:rPr>
        <w:t>Ved serielån er avdraget like stort he</w:t>
      </w:r>
      <w:r w:rsidR="00187521" w:rsidRPr="00E952E7">
        <w:rPr>
          <w:noProof/>
          <w:color w:val="0000FF"/>
          <w:lang w:val="nn-NO" w:eastAsia="nb-NO"/>
        </w:rPr>
        <w:t>i</w:t>
      </w:r>
      <w:r w:rsidRPr="00E952E7">
        <w:rPr>
          <w:noProof/>
          <w:color w:val="0000FF"/>
          <w:lang w:val="nn-NO" w:eastAsia="nb-NO"/>
        </w:rPr>
        <w:t>le tid</w:t>
      </w:r>
      <w:r w:rsidR="00187521" w:rsidRPr="00E952E7">
        <w:rPr>
          <w:noProof/>
          <w:color w:val="0000FF"/>
          <w:lang w:val="nn-NO" w:eastAsia="nb-NO"/>
        </w:rPr>
        <w:t>a, og rentene avtar di</w:t>
      </w:r>
      <w:r w:rsidRPr="00E952E7">
        <w:rPr>
          <w:noProof/>
          <w:color w:val="0000FF"/>
          <w:lang w:val="nn-NO" w:eastAsia="nb-NO"/>
        </w:rPr>
        <w:t xml:space="preserve">for etter som lånet </w:t>
      </w:r>
      <w:r w:rsidR="00187521" w:rsidRPr="00E952E7">
        <w:rPr>
          <w:noProof/>
          <w:color w:val="0000FF"/>
          <w:lang w:val="nn-NO" w:eastAsia="nb-NO"/>
        </w:rPr>
        <w:t xml:space="preserve">blir </w:t>
      </w:r>
      <w:r w:rsidRPr="00E952E7">
        <w:rPr>
          <w:noProof/>
          <w:color w:val="0000FF"/>
          <w:lang w:val="nn-NO" w:eastAsia="nb-NO"/>
        </w:rPr>
        <w:t>betal</w:t>
      </w:r>
      <w:r w:rsidR="00187521" w:rsidRPr="00E952E7">
        <w:rPr>
          <w:noProof/>
          <w:color w:val="0000FF"/>
          <w:lang w:val="nn-NO" w:eastAsia="nb-NO"/>
        </w:rPr>
        <w:t>t</w:t>
      </w:r>
      <w:r w:rsidRPr="00E952E7">
        <w:rPr>
          <w:noProof/>
          <w:color w:val="0000FF"/>
          <w:lang w:val="nn-NO" w:eastAsia="nb-NO"/>
        </w:rPr>
        <w:t xml:space="preserve"> ned. Terminbeløp</w:t>
      </w:r>
      <w:r w:rsidR="00187521" w:rsidRPr="00E952E7">
        <w:rPr>
          <w:noProof/>
          <w:color w:val="0000FF"/>
          <w:lang w:val="nn-NO" w:eastAsia="nb-NO"/>
        </w:rPr>
        <w:t>a</w:t>
      </w:r>
      <w:r w:rsidRPr="00E952E7">
        <w:rPr>
          <w:noProof/>
          <w:color w:val="0000FF"/>
          <w:lang w:val="nn-NO" w:eastAsia="nb-NO"/>
        </w:rPr>
        <w:t xml:space="preserve"> er </w:t>
      </w:r>
      <w:r w:rsidR="00B971C7" w:rsidRPr="00E952E7">
        <w:rPr>
          <w:noProof/>
          <w:color w:val="0000FF"/>
          <w:lang w:val="nn-NO" w:eastAsia="nb-NO"/>
        </w:rPr>
        <w:t>mykje</w:t>
      </w:r>
      <w:r w:rsidRPr="00E952E7">
        <w:rPr>
          <w:noProof/>
          <w:color w:val="0000FF"/>
          <w:lang w:val="nn-NO" w:eastAsia="nb-NO"/>
        </w:rPr>
        <w:t xml:space="preserve"> mindre ved annuitetslån de</w:t>
      </w:r>
      <w:r w:rsidR="00187521" w:rsidRPr="00E952E7">
        <w:rPr>
          <w:noProof/>
          <w:color w:val="0000FF"/>
          <w:lang w:val="nn-NO" w:eastAsia="nb-NO"/>
        </w:rPr>
        <w:t>i</w:t>
      </w:r>
      <w:r w:rsidRPr="00E952E7">
        <w:rPr>
          <w:noProof/>
          <w:color w:val="0000FF"/>
          <w:lang w:val="nn-NO" w:eastAsia="nb-NO"/>
        </w:rPr>
        <w:t xml:space="preserve"> første år</w:t>
      </w:r>
      <w:r w:rsidR="00187521" w:rsidRPr="00E952E7">
        <w:rPr>
          <w:noProof/>
          <w:color w:val="0000FF"/>
          <w:lang w:val="nn-NO" w:eastAsia="nb-NO"/>
        </w:rPr>
        <w:t>a</w:t>
      </w:r>
      <w:r w:rsidRPr="00E952E7">
        <w:rPr>
          <w:noProof/>
          <w:color w:val="0000FF"/>
          <w:lang w:val="nn-NO" w:eastAsia="nb-NO"/>
        </w:rPr>
        <w:t>. Det gj</w:t>
      </w:r>
      <w:r w:rsidR="00187521" w:rsidRPr="00E952E7">
        <w:rPr>
          <w:noProof/>
          <w:color w:val="0000FF"/>
          <w:lang w:val="nn-NO" w:eastAsia="nb-NO"/>
        </w:rPr>
        <w:t>e</w:t>
      </w:r>
      <w:r w:rsidRPr="00E952E7">
        <w:rPr>
          <w:noProof/>
          <w:color w:val="0000FF"/>
          <w:lang w:val="nn-NO" w:eastAsia="nb-NO"/>
        </w:rPr>
        <w:t>r at mange vel denne lånetypen. Men det ty</w:t>
      </w:r>
      <w:r w:rsidR="00187521" w:rsidRPr="00E952E7">
        <w:rPr>
          <w:noProof/>
          <w:color w:val="0000FF"/>
          <w:lang w:val="nn-NO" w:eastAsia="nb-NO"/>
        </w:rPr>
        <w:t>de</w:t>
      </w:r>
      <w:r w:rsidRPr="00E952E7">
        <w:rPr>
          <w:noProof/>
          <w:color w:val="0000FF"/>
          <w:lang w:val="nn-NO" w:eastAsia="nb-NO"/>
        </w:rPr>
        <w:t>r også at terminbeløp</w:t>
      </w:r>
      <w:r w:rsidR="00187521" w:rsidRPr="00E952E7">
        <w:rPr>
          <w:noProof/>
          <w:color w:val="0000FF"/>
          <w:lang w:val="nn-NO" w:eastAsia="nb-NO"/>
        </w:rPr>
        <w:t>a</w:t>
      </w:r>
      <w:r w:rsidRPr="00E952E7">
        <w:rPr>
          <w:noProof/>
          <w:color w:val="0000FF"/>
          <w:lang w:val="nn-NO" w:eastAsia="nb-NO"/>
        </w:rPr>
        <w:t xml:space="preserve"> er større den siste del</w:t>
      </w:r>
      <w:r w:rsidR="00CA2514" w:rsidRPr="00E952E7">
        <w:rPr>
          <w:noProof/>
          <w:color w:val="0000FF"/>
          <w:lang w:val="nn-NO" w:eastAsia="nb-NO"/>
        </w:rPr>
        <w:t>en</w:t>
      </w:r>
      <w:r w:rsidRPr="00E952E7">
        <w:rPr>
          <w:noProof/>
          <w:color w:val="0000FF"/>
          <w:lang w:val="nn-NO" w:eastAsia="nb-NO"/>
        </w:rPr>
        <w:t xml:space="preserve"> av lånet</w:t>
      </w:r>
      <w:r w:rsidR="00187521" w:rsidRPr="00E952E7">
        <w:rPr>
          <w:noProof/>
          <w:color w:val="0000FF"/>
          <w:lang w:val="nn-NO" w:eastAsia="nb-NO"/>
        </w:rPr>
        <w:t xml:space="preserve"> si </w:t>
      </w:r>
      <w:r w:rsidRPr="00E952E7">
        <w:rPr>
          <w:noProof/>
          <w:color w:val="0000FF"/>
          <w:lang w:val="nn-NO" w:eastAsia="nb-NO"/>
        </w:rPr>
        <w:t>løpetid, og saml</w:t>
      </w:r>
      <w:r w:rsidR="00187521" w:rsidRPr="00E952E7">
        <w:rPr>
          <w:noProof/>
          <w:color w:val="0000FF"/>
          <w:lang w:val="nn-NO" w:eastAsia="nb-NO"/>
        </w:rPr>
        <w:t>a</w:t>
      </w:r>
      <w:r w:rsidRPr="00E952E7">
        <w:rPr>
          <w:noProof/>
          <w:color w:val="0000FF"/>
          <w:lang w:val="nn-NO" w:eastAsia="nb-NO"/>
        </w:rPr>
        <w:t xml:space="preserve"> </w:t>
      </w:r>
      <w:r w:rsidR="00187521" w:rsidRPr="00E952E7">
        <w:rPr>
          <w:noProof/>
          <w:color w:val="0000FF"/>
          <w:lang w:val="nn-NO" w:eastAsia="nb-NO"/>
        </w:rPr>
        <w:t xml:space="preserve">blir det </w:t>
      </w:r>
      <w:r w:rsidRPr="00E952E7">
        <w:rPr>
          <w:noProof/>
          <w:color w:val="0000FF"/>
          <w:lang w:val="nn-NO" w:eastAsia="nb-NO"/>
        </w:rPr>
        <w:t>betal</w:t>
      </w:r>
      <w:r w:rsidR="00187521" w:rsidRPr="00E952E7">
        <w:rPr>
          <w:noProof/>
          <w:color w:val="0000FF"/>
          <w:lang w:val="nn-NO" w:eastAsia="nb-NO"/>
        </w:rPr>
        <w:t>t</w:t>
      </w:r>
      <w:r w:rsidRPr="00E952E7">
        <w:rPr>
          <w:noProof/>
          <w:color w:val="0000FF"/>
          <w:lang w:val="nn-NO" w:eastAsia="nb-NO"/>
        </w:rPr>
        <w:t xml:space="preserve"> me</w:t>
      </w:r>
      <w:r w:rsidR="00187521" w:rsidRPr="00E952E7">
        <w:rPr>
          <w:noProof/>
          <w:color w:val="0000FF"/>
          <w:lang w:val="nn-NO" w:eastAsia="nb-NO"/>
        </w:rPr>
        <w:t>i</w:t>
      </w:r>
      <w:r w:rsidRPr="00E952E7">
        <w:rPr>
          <w:noProof/>
          <w:color w:val="0000FF"/>
          <w:lang w:val="nn-NO" w:eastAsia="nb-NO"/>
        </w:rPr>
        <w:t>r i renter ved annuitetslån.</w:t>
      </w:r>
    </w:p>
    <w:p w14:paraId="3EE04508" w14:textId="2C0B1D1F" w:rsidR="00D669B4" w:rsidRPr="00377A5D" w:rsidRDefault="00D669B4" w:rsidP="00D669B4">
      <w:pPr>
        <w:rPr>
          <w:lang w:val="nn-NO"/>
        </w:rPr>
      </w:pPr>
      <w:bookmarkStart w:id="24" w:name="_Hlk509475594"/>
      <w:r w:rsidRPr="00B971C7">
        <w:rPr>
          <w:b/>
        </w:rPr>
        <w:t>5.8</w:t>
      </w:r>
      <w:r w:rsidRPr="00B971C7">
        <w:br/>
        <w:t xml:space="preserve">Hjalmar skal kjøpe seg bil til 250 000 kroner. Han har 50 000 kroner i oppsparte </w:t>
      </w:r>
      <w:proofErr w:type="spellStart"/>
      <w:r w:rsidRPr="00B971C7">
        <w:t>midlar</w:t>
      </w:r>
      <w:proofErr w:type="spellEnd"/>
      <w:r w:rsidRPr="00B971C7">
        <w:t xml:space="preserve">, og vurderer å låne resten av beløpet i banken DNB. Han </w:t>
      </w:r>
      <w:proofErr w:type="spellStart"/>
      <w:r w:rsidRPr="00B971C7">
        <w:t>ønskjer</w:t>
      </w:r>
      <w:proofErr w:type="spellEnd"/>
      <w:r w:rsidRPr="00B971C7">
        <w:t xml:space="preserve"> å betale ned lånet i løpet av 3 år med </w:t>
      </w:r>
      <w:proofErr w:type="spellStart"/>
      <w:r w:rsidRPr="00B971C7">
        <w:t>månadlege</w:t>
      </w:r>
      <w:proofErr w:type="spellEnd"/>
      <w:r w:rsidRPr="00B971C7">
        <w:t xml:space="preserve"> </w:t>
      </w:r>
      <w:proofErr w:type="spellStart"/>
      <w:r w:rsidRPr="00B971C7">
        <w:t>terminar</w:t>
      </w:r>
      <w:proofErr w:type="spellEnd"/>
      <w:r w:rsidRPr="00B971C7">
        <w:t xml:space="preserve">. </w:t>
      </w:r>
      <w:r w:rsidRPr="00377A5D">
        <w:rPr>
          <w:lang w:val="nn-NO"/>
        </w:rPr>
        <w:t xml:space="preserve">Bruk </w:t>
      </w:r>
      <w:hyperlink r:id="rId235" w:history="1">
        <w:proofErr w:type="spellStart"/>
        <w:r w:rsidRPr="00377A5D">
          <w:rPr>
            <w:rStyle w:val="Hyperkobling"/>
            <w:lang w:val="nn-NO"/>
          </w:rPr>
          <w:t>billånskalkulatoren</w:t>
        </w:r>
        <w:proofErr w:type="spellEnd"/>
        <w:r w:rsidRPr="00377A5D">
          <w:rPr>
            <w:rStyle w:val="Hyperkobling"/>
            <w:lang w:val="nn-NO"/>
          </w:rPr>
          <w:t xml:space="preserve"> til DNB</w:t>
        </w:r>
      </w:hyperlink>
      <w:r w:rsidRPr="00377A5D">
        <w:rPr>
          <w:lang w:val="nn-NO"/>
        </w:rPr>
        <w:t xml:space="preserve">. </w:t>
      </w:r>
    </w:p>
    <w:p w14:paraId="3CC52769" w14:textId="77777777" w:rsidR="00D669B4" w:rsidRPr="00377A5D" w:rsidRDefault="00D669B4" w:rsidP="00D669B4">
      <w:pPr>
        <w:rPr>
          <w:noProof/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7A7D22AC" wp14:editId="2DA8160C">
            <wp:extent cx="2461928" cy="1638300"/>
            <wp:effectExtent l="0" t="0" r="0" b="0"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2477319" cy="1648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77A5D">
        <w:rPr>
          <w:noProof/>
          <w:lang w:val="nn-NO"/>
        </w:rPr>
        <w:t xml:space="preserve"> </w:t>
      </w:r>
      <w:r w:rsidRPr="00377A5D">
        <w:rPr>
          <w:noProof/>
          <w:lang w:val="nn-NO"/>
        </w:rPr>
        <w:drawing>
          <wp:inline distT="0" distB="0" distL="0" distR="0" wp14:anchorId="2462A40D" wp14:editId="773C4A74">
            <wp:extent cx="3117850" cy="1423516"/>
            <wp:effectExtent l="0" t="0" r="6350" b="5715"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3136616" cy="143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85C95F" w14:textId="77777777" w:rsidR="00D669B4" w:rsidRPr="00377A5D" w:rsidRDefault="00D669B4" w:rsidP="00D669B4">
      <w:pPr>
        <w:rPr>
          <w:lang w:val="nn-NO"/>
        </w:rPr>
      </w:pPr>
      <w:r w:rsidRPr="00377A5D">
        <w:rPr>
          <w:noProof/>
          <w:lang w:val="nn-NO"/>
        </w:rPr>
        <w:drawing>
          <wp:inline distT="0" distB="0" distL="0" distR="0" wp14:anchorId="5F014C22" wp14:editId="4FD2A844">
            <wp:extent cx="4394200" cy="2191288"/>
            <wp:effectExtent l="0" t="0" r="6350" b="0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4398547" cy="2193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B46BD" w14:textId="77777777" w:rsidR="00D669B4" w:rsidRPr="00377A5D" w:rsidRDefault="00D669B4" w:rsidP="00D669B4">
      <w:pPr>
        <w:rPr>
          <w:lang w:val="nn-NO"/>
        </w:rPr>
      </w:pPr>
    </w:p>
    <w:p w14:paraId="272572A4" w14:textId="77777777" w:rsidR="00D669B4" w:rsidRPr="00377A5D" w:rsidRDefault="00D669B4" w:rsidP="00D669B4">
      <w:pPr>
        <w:rPr>
          <w:lang w:val="nn-NO"/>
        </w:rPr>
      </w:pPr>
    </w:p>
    <w:p w14:paraId="70974D8A" w14:textId="6FDC1F3F" w:rsidR="00D669B4" w:rsidRPr="00587B17" w:rsidRDefault="00D669B4" w:rsidP="00D669B4">
      <w:pPr>
        <w:rPr>
          <w:noProof/>
          <w:lang w:val="nn-NO"/>
        </w:rPr>
      </w:pPr>
      <w:r w:rsidRPr="00377A5D">
        <w:rPr>
          <w:lang w:val="nn-NO"/>
        </w:rPr>
        <w:lastRenderedPageBreak/>
        <w:br/>
      </w:r>
      <w:r w:rsidRPr="00377A5D">
        <w:rPr>
          <w:noProof/>
          <w:lang w:val="nn-NO"/>
        </w:rPr>
        <w:t xml:space="preserve"> </w:t>
      </w:r>
      <w:r w:rsidRPr="00377A5D">
        <w:rPr>
          <w:color w:val="0000FF"/>
          <w:lang w:val="nn-NO"/>
        </w:rPr>
        <w:t>Låneutrekninga i bildedømet vart gjort i januar 2019. Tala har sikkert endra seg sidan den gong…</w:t>
      </w:r>
    </w:p>
    <w:p w14:paraId="7786943A" w14:textId="4F296DA0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Er dette eit serielån eller eit annuitetslån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Dette er eit </w:t>
      </w:r>
      <w:r w:rsidRPr="00377A5D">
        <w:rPr>
          <w:color w:val="0000FF"/>
          <w:u w:val="double"/>
          <w:lang w:val="nn-NO"/>
        </w:rPr>
        <w:t>annuitetslån</w:t>
      </w:r>
      <w:r w:rsidRPr="00377A5D">
        <w:rPr>
          <w:color w:val="0000FF"/>
          <w:lang w:val="nn-NO"/>
        </w:rPr>
        <w:t xml:space="preserve"> sidan terminbeløpet er fast.</w:t>
      </w:r>
    </w:p>
    <w:p w14:paraId="00F160E5" w14:textId="51B69D59" w:rsidR="00D669B4" w:rsidRPr="00B971C7" w:rsidRDefault="00D669B4" w:rsidP="00D669B4">
      <w:pPr>
        <w:numPr>
          <w:ilvl w:val="0"/>
          <w:numId w:val="34"/>
        </w:numPr>
      </w:pPr>
      <w:r w:rsidRPr="00377A5D">
        <w:rPr>
          <w:lang w:val="nn-NO"/>
        </w:rPr>
        <w:t>Kva må Hjalmar betale per månad for dette lånet?</w:t>
      </w:r>
      <w:r w:rsidRPr="00377A5D">
        <w:rPr>
          <w:lang w:val="nn-NO"/>
        </w:rPr>
        <w:br/>
      </w:r>
      <w:r w:rsidRPr="00B971C7">
        <w:rPr>
          <w:color w:val="0000FF"/>
          <w:u w:val="double"/>
        </w:rPr>
        <w:t xml:space="preserve">Terminbeløpet </w:t>
      </w:r>
      <w:r w:rsidR="00587B17" w:rsidRPr="00B971C7">
        <w:rPr>
          <w:color w:val="0000FF"/>
          <w:u w:val="double"/>
        </w:rPr>
        <w:t xml:space="preserve">inkludert gebyr </w:t>
      </w:r>
      <w:r w:rsidRPr="00B971C7">
        <w:rPr>
          <w:color w:val="0000FF"/>
          <w:u w:val="double"/>
        </w:rPr>
        <w:t>er 3 807 kroner.</w:t>
      </w:r>
    </w:p>
    <w:p w14:paraId="471EF35A" w14:textId="2A9283E5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Kva er den nominelle renta DNB tilbyr?</w:t>
      </w:r>
      <w:r w:rsidRPr="00377A5D">
        <w:rPr>
          <w:lang w:val="nn-NO"/>
        </w:rPr>
        <w:br/>
      </w:r>
      <w:r w:rsidR="005E26C5">
        <w:rPr>
          <w:color w:val="0000FF"/>
          <w:u w:val="double"/>
          <w:lang w:val="nn-NO"/>
        </w:rPr>
        <w:t>Den nominelle renta</w:t>
      </w:r>
      <w:r w:rsidRPr="00377A5D">
        <w:rPr>
          <w:color w:val="0000FF"/>
          <w:u w:val="double"/>
          <w:lang w:val="nn-NO"/>
        </w:rPr>
        <w:t xml:space="preserve"> er 4,05</w:t>
      </w:r>
      <w:r w:rsidR="00587B17">
        <w:rPr>
          <w:color w:val="0000FF"/>
          <w:u w:val="double"/>
          <w:lang w:val="nn-NO"/>
        </w:rPr>
        <w:t xml:space="preserve"> prosent</w:t>
      </w:r>
      <w:r w:rsidR="00A90F70">
        <w:rPr>
          <w:color w:val="0000FF"/>
          <w:u w:val="double"/>
          <w:lang w:val="nn-NO"/>
        </w:rPr>
        <w:t>, seier lånekalkulatoren</w:t>
      </w:r>
      <w:r w:rsidRPr="00377A5D">
        <w:rPr>
          <w:color w:val="0000FF"/>
          <w:u w:val="double"/>
          <w:lang w:val="nn-NO"/>
        </w:rPr>
        <w:t>.</w:t>
      </w:r>
    </w:p>
    <w:p w14:paraId="096AAC73" w14:textId="49D76384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Kvifor blir lånet større enn 200 000 kroner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De</w:t>
      </w:r>
      <w:r w:rsidR="00377A5D">
        <w:rPr>
          <w:color w:val="0000FF"/>
          <w:lang w:val="nn-NO"/>
        </w:rPr>
        <w:t>i</w:t>
      </w:r>
      <w:r w:rsidRPr="00377A5D">
        <w:rPr>
          <w:color w:val="0000FF"/>
          <w:lang w:val="nn-NO"/>
        </w:rPr>
        <w:t xml:space="preserve"> 3 211 kronene banken har lagt på lånesummen,</w:t>
      </w:r>
      <w:r w:rsidR="00377A5D">
        <w:rPr>
          <w:color w:val="0000FF"/>
          <w:lang w:val="nn-NO"/>
        </w:rPr>
        <w:t xml:space="preserve"> kjem seg til vanle</w:t>
      </w:r>
      <w:r w:rsidRPr="00377A5D">
        <w:rPr>
          <w:color w:val="0000FF"/>
          <w:lang w:val="nn-NO"/>
        </w:rPr>
        <w:t>g</w:t>
      </w:r>
      <w:r w:rsidR="00377A5D">
        <w:rPr>
          <w:color w:val="0000FF"/>
          <w:lang w:val="nn-NO"/>
        </w:rPr>
        <w:t xml:space="preserve"> av</w:t>
      </w:r>
      <w:r w:rsidRPr="00377A5D">
        <w:rPr>
          <w:color w:val="0000FF"/>
          <w:lang w:val="nn-NO"/>
        </w:rPr>
        <w:t xml:space="preserve"> e</w:t>
      </w:r>
      <w:r w:rsidR="00377A5D">
        <w:rPr>
          <w:color w:val="0000FF"/>
          <w:lang w:val="nn-NO"/>
        </w:rPr>
        <w:t>i</w:t>
      </w:r>
      <w:r w:rsidRPr="00377A5D">
        <w:rPr>
          <w:color w:val="0000FF"/>
          <w:lang w:val="nn-NO"/>
        </w:rPr>
        <w:t>t etableringsgebyr og e</w:t>
      </w:r>
      <w:r w:rsidR="00377A5D">
        <w:rPr>
          <w:color w:val="0000FF"/>
          <w:lang w:val="nn-NO"/>
        </w:rPr>
        <w:t>it tinglys</w:t>
      </w:r>
      <w:r w:rsidRPr="00377A5D">
        <w:rPr>
          <w:color w:val="0000FF"/>
          <w:lang w:val="nn-NO"/>
        </w:rPr>
        <w:t>ingsgebyr. Dette blir lagt på lånesummen slik at du skal ha 200 000 kroner pluss dine e</w:t>
      </w:r>
      <w:r w:rsidR="00377A5D">
        <w:rPr>
          <w:color w:val="0000FF"/>
          <w:lang w:val="nn-NO"/>
        </w:rPr>
        <w:t>i</w:t>
      </w:r>
      <w:r w:rsidRPr="00377A5D">
        <w:rPr>
          <w:color w:val="0000FF"/>
          <w:lang w:val="nn-NO"/>
        </w:rPr>
        <w:t>gne 50 000 kroner til å betale bilen med.</w:t>
      </w:r>
    </w:p>
    <w:p w14:paraId="5C66742B" w14:textId="6BF5EE9C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Kva må Hjalmar betale i gebyr totalt på lånet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 xml:space="preserve">Han må betale </w:t>
      </w:r>
      <w:r w:rsidRPr="00377A5D">
        <w:rPr>
          <w:color w:val="0000FF"/>
          <w:position w:val="-6"/>
          <w:lang w:val="nn-NO"/>
        </w:rPr>
        <w:object w:dxaOrig="980" w:dyaOrig="260" w14:anchorId="4ECFDA13">
          <v:shape id="_x0000_i1111" type="#_x0000_t75" style="width:49pt;height:13pt" o:ole="">
            <v:imagedata r:id="rId239" o:title=""/>
          </v:shape>
          <o:OLEObject Type="Embed" ProgID="Equation.DSMT4" ShapeID="_x0000_i1111" DrawAspect="Content" ObjectID="_1621248956" r:id="rId240"/>
        </w:object>
      </w:r>
      <w:r w:rsidRPr="00377A5D">
        <w:rPr>
          <w:color w:val="0000FF"/>
          <w:lang w:val="nn-NO"/>
        </w:rPr>
        <w:t xml:space="preserve"> termingebyr,</w:t>
      </w:r>
      <w:r w:rsidR="005E26C5">
        <w:rPr>
          <w:color w:val="0000FF"/>
          <w:lang w:val="nn-NO"/>
        </w:rPr>
        <w:t xml:space="preserve"> kva</w:t>
      </w:r>
      <w:r w:rsidRPr="00377A5D">
        <w:rPr>
          <w:color w:val="0000FF"/>
          <w:lang w:val="nn-NO"/>
        </w:rPr>
        <w:t>rt</w:t>
      </w:r>
      <w:r w:rsidR="00192240">
        <w:rPr>
          <w:color w:val="0000FF"/>
          <w:lang w:val="nn-NO"/>
        </w:rPr>
        <w:t xml:space="preserve"> på </w:t>
      </w:r>
      <w:r w:rsidRPr="00377A5D">
        <w:rPr>
          <w:color w:val="0000FF"/>
          <w:lang w:val="nn-NO"/>
        </w:rPr>
        <w:t>60</w:t>
      </w:r>
      <w:r w:rsidR="00192240">
        <w:rPr>
          <w:color w:val="0000FF"/>
          <w:lang w:val="nn-NO"/>
        </w:rPr>
        <w:t xml:space="preserve"> kroner</w:t>
      </w:r>
      <w:r w:rsidRPr="00377A5D">
        <w:rPr>
          <w:color w:val="0000FF"/>
          <w:lang w:val="nn-NO"/>
        </w:rPr>
        <w:t xml:space="preserve">. Dette blir </w:t>
      </w:r>
      <w:r w:rsidRPr="00377A5D">
        <w:rPr>
          <w:color w:val="0000FF"/>
          <w:position w:val="-12"/>
          <w:lang w:val="nn-NO"/>
        </w:rPr>
        <w:object w:dxaOrig="1920" w:dyaOrig="340" w14:anchorId="16EDE113">
          <v:shape id="_x0000_i1112" type="#_x0000_t75" style="width:96pt;height:17.5pt" o:ole="">
            <v:imagedata r:id="rId241" o:title=""/>
          </v:shape>
          <o:OLEObject Type="Embed" ProgID="Equation.DSMT4" ShapeID="_x0000_i1112" DrawAspect="Content" ObjectID="_1621248957" r:id="rId242"/>
        </w:object>
      </w:r>
      <w:r w:rsidRPr="00377A5D">
        <w:rPr>
          <w:color w:val="0000FF"/>
          <w:lang w:val="nn-NO"/>
        </w:rPr>
        <w:t xml:space="preserve">. Gebyret i </w:t>
      </w:r>
      <w:r w:rsidR="00377A5D">
        <w:rPr>
          <w:color w:val="0000FF"/>
          <w:lang w:val="nn-NO"/>
        </w:rPr>
        <w:t>samband</w:t>
      </w:r>
      <w:r w:rsidRPr="00377A5D">
        <w:rPr>
          <w:color w:val="0000FF"/>
          <w:lang w:val="nn-NO"/>
        </w:rPr>
        <w:t xml:space="preserve"> </w:t>
      </w:r>
      <w:r w:rsidR="00377A5D">
        <w:rPr>
          <w:color w:val="0000FF"/>
          <w:lang w:val="nn-NO"/>
        </w:rPr>
        <w:t>med oppstart av lånet kan vi rek</w:t>
      </w:r>
      <w:r w:rsidRPr="00377A5D">
        <w:rPr>
          <w:color w:val="0000FF"/>
          <w:lang w:val="nn-NO"/>
        </w:rPr>
        <w:t>ne ut ved å trekk</w:t>
      </w:r>
      <w:r w:rsidR="00377A5D">
        <w:rPr>
          <w:color w:val="0000FF"/>
          <w:lang w:val="nn-NO"/>
        </w:rPr>
        <w:t>j</w:t>
      </w:r>
      <w:r w:rsidRPr="00377A5D">
        <w:rPr>
          <w:color w:val="0000FF"/>
          <w:lang w:val="nn-NO"/>
        </w:rPr>
        <w:t>e 200 </w:t>
      </w:r>
      <w:r w:rsidR="00377A5D">
        <w:rPr>
          <w:color w:val="0000FF"/>
          <w:lang w:val="nn-NO"/>
        </w:rPr>
        <w:t>000 kroner frå</w:t>
      </w:r>
      <w:r w:rsidRPr="00377A5D">
        <w:rPr>
          <w:color w:val="0000FF"/>
          <w:lang w:val="nn-NO"/>
        </w:rPr>
        <w:t xml:space="preserve"> lånesummen på 203 211 kroner. Det blir 3 211 kroner. </w:t>
      </w:r>
      <w:r w:rsidRPr="00377A5D">
        <w:rPr>
          <w:color w:val="0000FF"/>
          <w:lang w:val="nn-NO"/>
        </w:rPr>
        <w:br/>
      </w:r>
      <w:r w:rsidR="00377A5D">
        <w:rPr>
          <w:color w:val="0000FF"/>
          <w:u w:val="double"/>
          <w:lang w:val="nn-NO"/>
        </w:rPr>
        <w:t>Til saman</w:t>
      </w:r>
      <w:r w:rsidRPr="00377A5D">
        <w:rPr>
          <w:color w:val="0000FF"/>
          <w:u w:val="double"/>
          <w:lang w:val="nn-NO"/>
        </w:rPr>
        <w:t xml:space="preserve"> blir dette 6 811 kroner.</w:t>
      </w:r>
    </w:p>
    <w:p w14:paraId="61837EE5" w14:textId="5C095AF9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Kva blir den effektive renta?</w:t>
      </w:r>
      <w:r w:rsidRPr="00377A5D">
        <w:rPr>
          <w:lang w:val="nn-NO"/>
        </w:rPr>
        <w:br/>
      </w:r>
      <w:r w:rsidR="00377A5D">
        <w:rPr>
          <w:color w:val="0000FF"/>
          <w:u w:val="double"/>
          <w:lang w:val="nn-NO"/>
        </w:rPr>
        <w:t>Den effektive renta</w:t>
      </w:r>
      <w:r w:rsidRPr="00377A5D">
        <w:rPr>
          <w:color w:val="0000FF"/>
          <w:u w:val="double"/>
          <w:lang w:val="nn-NO"/>
        </w:rPr>
        <w:t xml:space="preserve"> er 5,23</w:t>
      </w:r>
      <w:r w:rsidR="00587B17">
        <w:rPr>
          <w:color w:val="0000FF"/>
          <w:u w:val="double"/>
          <w:lang w:val="nn-NO"/>
        </w:rPr>
        <w:t xml:space="preserve"> prosent</w:t>
      </w:r>
      <w:r w:rsidRPr="00377A5D">
        <w:rPr>
          <w:color w:val="0000FF"/>
          <w:u w:val="double"/>
          <w:lang w:val="nn-NO"/>
        </w:rPr>
        <w:t>.</w:t>
      </w:r>
    </w:p>
    <w:p w14:paraId="0CA7F8E7" w14:textId="4FC59545" w:rsidR="00D669B4" w:rsidRPr="00377A5D" w:rsidRDefault="00D669B4" w:rsidP="00D669B4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Den eine delen av startgebyret er tinglysingsgebyr i samband med billån. Dette gebyret var 1 051 kroner i januar 2019. Den andre delen er e</w:t>
      </w:r>
      <w:r w:rsidR="00377A5D" w:rsidRPr="00377A5D">
        <w:rPr>
          <w:lang w:val="nn-NO"/>
        </w:rPr>
        <w:t>it gebyr banken tek</w:t>
      </w:r>
      <w:r w:rsidRPr="00377A5D">
        <w:rPr>
          <w:lang w:val="nn-NO"/>
        </w:rPr>
        <w:t xml:space="preserve"> s</w:t>
      </w:r>
      <w:r w:rsidR="00377A5D" w:rsidRPr="00377A5D">
        <w:rPr>
          <w:lang w:val="nn-NO"/>
        </w:rPr>
        <w:t>jølv. K</w:t>
      </w:r>
      <w:r w:rsidRPr="00377A5D">
        <w:rPr>
          <w:lang w:val="nn-NO"/>
        </w:rPr>
        <w:t>or my</w:t>
      </w:r>
      <w:r w:rsidR="00377A5D" w:rsidRPr="00377A5D">
        <w:rPr>
          <w:lang w:val="nn-NO"/>
        </w:rPr>
        <w:t>kj</w:t>
      </w:r>
      <w:r w:rsidRPr="00377A5D">
        <w:rPr>
          <w:lang w:val="nn-NO"/>
        </w:rPr>
        <w:t xml:space="preserve">e </w:t>
      </w:r>
      <w:r w:rsidR="00377A5D" w:rsidRPr="00377A5D">
        <w:rPr>
          <w:lang w:val="nn-NO"/>
        </w:rPr>
        <w:t>tek banken sjølv for å gi</w:t>
      </w:r>
      <w:r w:rsidRPr="00377A5D">
        <w:rPr>
          <w:lang w:val="nn-NO"/>
        </w:rPr>
        <w:t xml:space="preserve"> Hjalmar lånet?</w:t>
      </w:r>
      <w:r w:rsidRPr="00377A5D">
        <w:rPr>
          <w:lang w:val="nn-NO"/>
        </w:rPr>
        <w:br/>
      </w:r>
      <w:r w:rsidRPr="00377A5D">
        <w:rPr>
          <w:color w:val="0000FF"/>
          <w:lang w:val="nn-NO"/>
        </w:rPr>
        <w:t>Banke</w:t>
      </w:r>
      <w:r w:rsidR="00377A5D" w:rsidRPr="00377A5D">
        <w:rPr>
          <w:color w:val="0000FF"/>
          <w:lang w:val="nn-NO"/>
        </w:rPr>
        <w:t>n tek sjø</w:t>
      </w:r>
      <w:r w:rsidRPr="00377A5D">
        <w:rPr>
          <w:color w:val="0000FF"/>
          <w:lang w:val="nn-NO"/>
        </w:rPr>
        <w:t>lv 3 211 kroner – 1 051 kroner = 2 160 kroner.</w:t>
      </w:r>
    </w:p>
    <w:p w14:paraId="23046400" w14:textId="03CAC032" w:rsidR="00D669B4" w:rsidRPr="00377A5D" w:rsidRDefault="00377A5D" w:rsidP="00377A5D">
      <w:pPr>
        <w:numPr>
          <w:ilvl w:val="0"/>
          <w:numId w:val="34"/>
        </w:numPr>
        <w:rPr>
          <w:lang w:val="nn-NO"/>
        </w:rPr>
      </w:pPr>
      <w:r w:rsidRPr="00377A5D">
        <w:rPr>
          <w:lang w:val="nn-NO"/>
        </w:rPr>
        <w:t>K</w:t>
      </w:r>
      <w:r w:rsidR="00D669B4" w:rsidRPr="00377A5D">
        <w:rPr>
          <w:lang w:val="nn-NO"/>
        </w:rPr>
        <w:t>or my</w:t>
      </w:r>
      <w:r w:rsidRPr="00377A5D">
        <w:rPr>
          <w:lang w:val="nn-NO"/>
        </w:rPr>
        <w:t>kje betaler Hjalmar til saman i renter og gebyr</w:t>
      </w:r>
      <w:r w:rsidR="00D669B4" w:rsidRPr="00377A5D">
        <w:rPr>
          <w:lang w:val="nn-NO"/>
        </w:rPr>
        <w:t>?</w:t>
      </w:r>
      <w:r w:rsidR="00D669B4" w:rsidRPr="00377A5D">
        <w:rPr>
          <w:lang w:val="nn-NO"/>
        </w:rPr>
        <w:br/>
      </w:r>
      <w:bookmarkEnd w:id="24"/>
      <w:r w:rsidRPr="00377A5D">
        <w:rPr>
          <w:color w:val="0000FF"/>
          <w:lang w:val="nn-NO"/>
        </w:rPr>
        <w:t xml:space="preserve">Lånekalkulatoren fortel oss ikkje kor mykje det blir til saman i renter og gebyr. Derfor kopierer vi tala i nedbetalingsplanen til eit </w:t>
      </w:r>
      <w:hyperlink r:id="rId243" w:anchor="gid=1609964979" w:history="1">
        <w:r w:rsidRPr="00377A5D">
          <w:rPr>
            <w:rStyle w:val="Hyperkobling"/>
            <w:lang w:val="nn-NO"/>
          </w:rPr>
          <w:t>rekneark</w:t>
        </w:r>
      </w:hyperlink>
      <w:r w:rsidRPr="00377A5D">
        <w:rPr>
          <w:color w:val="0000FF"/>
          <w:lang w:val="nn-NO"/>
        </w:rPr>
        <w:t xml:space="preserve"> og summerer </w:t>
      </w:r>
      <w:proofErr w:type="spellStart"/>
      <w:r w:rsidRPr="00377A5D">
        <w:rPr>
          <w:color w:val="0000FF"/>
          <w:lang w:val="nn-NO"/>
        </w:rPr>
        <w:t>kolonnene</w:t>
      </w:r>
      <w:proofErr w:type="spellEnd"/>
      <w:r w:rsidRPr="00377A5D">
        <w:rPr>
          <w:color w:val="0000FF"/>
          <w:lang w:val="nn-NO"/>
        </w:rPr>
        <w:t xml:space="preserve"> for gebyr og renter og hugsar på å ta med startgebyret på 3 211 kroner.</w:t>
      </w:r>
      <w:r w:rsidR="00D669B4" w:rsidRPr="00377A5D">
        <w:rPr>
          <w:lang w:val="nn-NO"/>
        </w:rPr>
        <w:br/>
      </w:r>
      <w:bookmarkStart w:id="25" w:name="_Hlk509501761"/>
      <w:r w:rsidR="00D669B4" w:rsidRPr="00377A5D">
        <w:rPr>
          <w:color w:val="0000FF"/>
          <w:u w:val="double"/>
          <w:lang w:val="nn-NO"/>
        </w:rPr>
        <w:t xml:space="preserve">Han betaler totalt 28 421 kroner </w:t>
      </w:r>
      <w:r w:rsidRPr="00377A5D">
        <w:rPr>
          <w:color w:val="0000FF"/>
          <w:u w:val="double"/>
          <w:lang w:val="nn-NO"/>
        </w:rPr>
        <w:t>i renter og gebyr</w:t>
      </w:r>
      <w:r w:rsidR="00D669B4" w:rsidRPr="00377A5D">
        <w:rPr>
          <w:color w:val="0000FF"/>
          <w:u w:val="double"/>
          <w:lang w:val="nn-NO"/>
        </w:rPr>
        <w:t>.</w:t>
      </w:r>
      <w:bookmarkEnd w:id="25"/>
    </w:p>
    <w:p w14:paraId="6B79B69F" w14:textId="77777777" w:rsidR="00C07A72" w:rsidRPr="00377A5D" w:rsidRDefault="00C07A72" w:rsidP="00C07A72">
      <w:pPr>
        <w:ind w:firstLine="708"/>
        <w:rPr>
          <w:lang w:val="nn-NO"/>
        </w:rPr>
      </w:pPr>
    </w:p>
    <w:p w14:paraId="375FDC63" w14:textId="77777777" w:rsidR="00C07A72" w:rsidRPr="00377A5D" w:rsidRDefault="00C07A72" w:rsidP="00C07A72">
      <w:pPr>
        <w:pStyle w:val="Listeavsnitt"/>
        <w:ind w:left="0"/>
        <w:rPr>
          <w:lang w:val="nn-NO"/>
        </w:rPr>
      </w:pPr>
      <w:r w:rsidRPr="00377A5D">
        <w:rPr>
          <w:lang w:val="nn-NO"/>
        </w:rPr>
        <w:br/>
      </w:r>
    </w:p>
    <w:p w14:paraId="739687B8" w14:textId="779A377B" w:rsidR="00615F90" w:rsidRPr="00377A5D" w:rsidRDefault="00C07A72" w:rsidP="00C07A72">
      <w:pPr>
        <w:rPr>
          <w:lang w:val="nn-NO"/>
        </w:rPr>
      </w:pPr>
      <w:r w:rsidRPr="00377A5D">
        <w:rPr>
          <w:b/>
          <w:lang w:val="nn-NO"/>
        </w:rPr>
        <w:br w:type="page"/>
      </w:r>
      <w:r w:rsidR="0075189F" w:rsidRPr="00377A5D">
        <w:rPr>
          <w:b/>
          <w:lang w:val="nn-NO"/>
        </w:rPr>
        <w:lastRenderedPageBreak/>
        <w:t>5</w:t>
      </w:r>
      <w:r w:rsidR="00615F90" w:rsidRPr="00377A5D">
        <w:rPr>
          <w:b/>
          <w:lang w:val="nn-NO"/>
        </w:rPr>
        <w:t>.</w:t>
      </w:r>
      <w:r w:rsidRPr="00377A5D">
        <w:rPr>
          <w:b/>
          <w:lang w:val="nn-NO"/>
        </w:rPr>
        <w:t>9</w:t>
      </w:r>
      <w:r w:rsidR="00615F90" w:rsidRPr="00377A5D">
        <w:rPr>
          <w:lang w:val="nn-NO"/>
        </w:rPr>
        <w:br/>
        <w:t>Prøv deg litt sjølv med ulike lånebeløp og gjer deg kjend med ulike lånekalkulatorar. Sjekk til dømes kor my</w:t>
      </w:r>
      <w:r w:rsidR="008F225D">
        <w:rPr>
          <w:lang w:val="nn-NO"/>
        </w:rPr>
        <w:t>kj</w:t>
      </w:r>
      <w:r w:rsidR="00615F90" w:rsidRPr="00377A5D">
        <w:rPr>
          <w:lang w:val="nn-NO"/>
        </w:rPr>
        <w:t>e du må betale i terminbeløp for å kjøpe ei leilegheit.</w:t>
      </w:r>
    </w:p>
    <w:p w14:paraId="70E1A22A" w14:textId="387B763E" w:rsidR="00615F90" w:rsidRPr="00377A5D" w:rsidRDefault="00802B77" w:rsidP="00615F90">
      <w:pPr>
        <w:rPr>
          <w:lang w:val="nn-NO"/>
        </w:rPr>
      </w:pPr>
      <w:r>
        <w:rPr>
          <w:noProof/>
          <w:lang w:val="nn-NO"/>
        </w:rPr>
        <w:drawing>
          <wp:inline distT="0" distB="0" distL="0" distR="0" wp14:anchorId="7373ED3B" wp14:editId="6216D2C0">
            <wp:extent cx="3879850" cy="2584428"/>
            <wp:effectExtent l="0" t="0" r="6350" b="6985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Leilighet_1.fullbredde.JPG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791" cy="259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41" w:rightFromText="141" w:vertAnchor="text" w:horzAnchor="margin" w:tblpY="713"/>
        <w:tblW w:w="5000" w:type="pct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36"/>
        <w:gridCol w:w="4536"/>
      </w:tblGrid>
      <w:tr w:rsidR="00615F90" w:rsidRPr="00377A5D" w14:paraId="33E7A0A4" w14:textId="77777777" w:rsidTr="00370D20">
        <w:trPr>
          <w:tblCellSpacing w:w="0" w:type="dxa"/>
        </w:trPr>
        <w:tc>
          <w:tcPr>
            <w:tcW w:w="0" w:type="auto"/>
            <w:vAlign w:val="bottom"/>
            <w:hideMark/>
          </w:tcPr>
          <w:p w14:paraId="1B171D12" w14:textId="77777777" w:rsidR="00615F90" w:rsidRPr="00377A5D" w:rsidRDefault="00615F90" w:rsidP="00370D20">
            <w:pPr>
              <w:jc w:val="center"/>
              <w:rPr>
                <w:rFonts w:ascii="Helvetica" w:hAnsi="Helvetica"/>
                <w:sz w:val="14"/>
                <w:szCs w:val="14"/>
                <w:lang w:val="nn-NO"/>
              </w:rPr>
            </w:pPr>
          </w:p>
        </w:tc>
        <w:tc>
          <w:tcPr>
            <w:tcW w:w="0" w:type="auto"/>
            <w:vAlign w:val="bottom"/>
            <w:hideMark/>
          </w:tcPr>
          <w:p w14:paraId="60C30019" w14:textId="77777777" w:rsidR="00615F90" w:rsidRPr="00377A5D" w:rsidRDefault="00615F90" w:rsidP="00370D20">
            <w:pPr>
              <w:jc w:val="center"/>
              <w:rPr>
                <w:rFonts w:ascii="Helvetica" w:hAnsi="Helvetica"/>
                <w:sz w:val="14"/>
                <w:szCs w:val="14"/>
                <w:lang w:val="nn-NO"/>
              </w:rPr>
            </w:pPr>
          </w:p>
        </w:tc>
      </w:tr>
    </w:tbl>
    <w:p w14:paraId="580A7A16" w14:textId="77777777" w:rsidR="00615F90" w:rsidRPr="00377A5D" w:rsidRDefault="00615F90" w:rsidP="00615F90">
      <w:pPr>
        <w:rPr>
          <w:b/>
          <w:lang w:val="nn-NO"/>
        </w:rPr>
      </w:pPr>
    </w:p>
    <w:p w14:paraId="24FA74E9" w14:textId="77777777" w:rsidR="00615F90" w:rsidRPr="00377A5D" w:rsidRDefault="00615F90" w:rsidP="00615F90">
      <w:pPr>
        <w:rPr>
          <w:b/>
          <w:lang w:val="nn-NO"/>
        </w:rPr>
      </w:pPr>
    </w:p>
    <w:p w14:paraId="3763DD18" w14:textId="76F6F2D5" w:rsidR="00615F90" w:rsidRPr="00377A5D" w:rsidRDefault="007E69CE" w:rsidP="00615F90">
      <w:pPr>
        <w:rPr>
          <w:lang w:val="nn-NO"/>
        </w:rPr>
      </w:pPr>
      <w:r w:rsidRPr="00377A5D">
        <w:rPr>
          <w:noProof/>
          <w:lang w:val="nn-NO" w:eastAsia="nb-NO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F93F6D9" wp14:editId="74A4F279">
                <wp:simplePos x="0" y="0"/>
                <wp:positionH relativeFrom="column">
                  <wp:posOffset>14605</wp:posOffset>
                </wp:positionH>
                <wp:positionV relativeFrom="paragraph">
                  <wp:posOffset>629285</wp:posOffset>
                </wp:positionV>
                <wp:extent cx="3209925" cy="1847850"/>
                <wp:effectExtent l="9525" t="13970" r="9525" b="5080"/>
                <wp:wrapNone/>
                <wp:docPr id="2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9925" cy="1847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681314" w14:textId="77777777" w:rsidR="009E7EEF" w:rsidRPr="00F23C0A" w:rsidRDefault="009E7EEF" w:rsidP="00615F90">
                            <w:pPr>
                              <w:rPr>
                                <w:rFonts w:ascii="Helvetica" w:hAnsi="Helvetica"/>
                                <w:b/>
                                <w:bCs/>
                                <w:color w:val="FF0000"/>
                                <w:sz w:val="23"/>
                                <w:szCs w:val="23"/>
                                <w:lang w:val="nn-NO"/>
                              </w:rPr>
                            </w:pPr>
                            <w:r w:rsidRPr="00F23C0A">
                              <w:rPr>
                                <w:rFonts w:ascii="Helvetica" w:hAnsi="Helvetica"/>
                                <w:b/>
                                <w:bCs/>
                                <w:color w:val="FF0000"/>
                                <w:sz w:val="23"/>
                                <w:szCs w:val="23"/>
                                <w:lang w:val="nn-NO"/>
                              </w:rPr>
                              <w:t>Toshiba 52" LCD-TV 52Z3030D</w:t>
                            </w:r>
                          </w:p>
                          <w:p w14:paraId="02B0B65E" w14:textId="77777777" w:rsidR="009E7EEF" w:rsidRPr="00F23C0A" w:rsidRDefault="009E7EEF" w:rsidP="00615F90">
                            <w:pPr>
                              <w:rPr>
                                <w:b/>
                                <w:lang w:val="nn-NO"/>
                              </w:rPr>
                            </w:pPr>
                            <w:r w:rsidRPr="00F23C0A">
                              <w:rPr>
                                <w:b/>
                                <w:lang w:val="nn-NO"/>
                              </w:rPr>
                              <w:t xml:space="preserve">Kontantpris: </w:t>
                            </w:r>
                            <w:r w:rsidRPr="00F23C0A">
                              <w:rPr>
                                <w:b/>
                                <w:lang w:val="nn-NO"/>
                              </w:rPr>
                              <w:tab/>
                            </w:r>
                            <w:r w:rsidRPr="00F23C0A">
                              <w:rPr>
                                <w:b/>
                                <w:lang w:val="nn-NO"/>
                              </w:rPr>
                              <w:tab/>
                              <w:t>19 990 kroner</w:t>
                            </w:r>
                          </w:p>
                          <w:p w14:paraId="5050EE4B" w14:textId="77777777" w:rsidR="009E7EEF" w:rsidRPr="00532841" w:rsidRDefault="009E7EEF" w:rsidP="00615F90">
                            <w:pPr>
                              <w:rPr>
                                <w:b/>
                              </w:rPr>
                            </w:pPr>
                            <w:r w:rsidRPr="00532841">
                              <w:rPr>
                                <w:b/>
                              </w:rPr>
                              <w:t>Finansieringspris:</w:t>
                            </w:r>
                            <w:r w:rsidRPr="00532841">
                              <w:rPr>
                                <w:b/>
                              </w:rPr>
                              <w:tab/>
                              <w:t>759 kroner i 36 måneder</w:t>
                            </w:r>
                          </w:p>
                          <w:p w14:paraId="4BD28B4A" w14:textId="77777777" w:rsidR="009E7EEF" w:rsidRPr="00532841" w:rsidRDefault="009E7EEF" w:rsidP="00615F90">
                            <w:pPr>
                              <w:rPr>
                                <w:b/>
                              </w:rPr>
                            </w:pPr>
                            <w:r w:rsidRPr="00532841">
                              <w:rPr>
                                <w:b/>
                              </w:rPr>
                              <w:t>Mån</w:t>
                            </w:r>
                            <w:r>
                              <w:rPr>
                                <w:b/>
                              </w:rPr>
                              <w:t>a</w:t>
                            </w:r>
                            <w:r w:rsidRPr="00532841">
                              <w:rPr>
                                <w:b/>
                              </w:rPr>
                              <w:t>dsgebyr:</w:t>
                            </w:r>
                            <w:r w:rsidRPr="00532841">
                              <w:rPr>
                                <w:b/>
                              </w:rPr>
                              <w:tab/>
                            </w:r>
                            <w:r w:rsidRPr="00532841">
                              <w:rPr>
                                <w:b/>
                              </w:rPr>
                              <w:tab/>
                              <w:t xml:space="preserve">55 </w:t>
                            </w:r>
                            <w:r>
                              <w:rPr>
                                <w:b/>
                              </w:rPr>
                              <w:t>kroner</w:t>
                            </w:r>
                          </w:p>
                          <w:p w14:paraId="673670C5" w14:textId="77777777" w:rsidR="009E7EEF" w:rsidRDefault="009E7EEF" w:rsidP="00615F9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Utsetjingsgebyr:</w:t>
                            </w:r>
                            <w:r w:rsidRPr="00532841">
                              <w:rPr>
                                <w:b/>
                              </w:rPr>
                              <w:tab/>
                              <w:t xml:space="preserve">390 </w:t>
                            </w:r>
                            <w:r>
                              <w:rPr>
                                <w:b/>
                              </w:rPr>
                              <w:t>kroner</w:t>
                            </w:r>
                          </w:p>
                          <w:p w14:paraId="2E911C12" w14:textId="77777777" w:rsidR="009E7EEF" w:rsidRPr="00F53828" w:rsidRDefault="009E7EEF" w:rsidP="00615F90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0FEEA49A" w14:textId="77777777" w:rsidR="009E7EEF" w:rsidRDefault="009E7EEF" w:rsidP="00615F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93F6D9" id="_x0000_t202" coordsize="21600,21600" o:spt="202" path="m,l,21600r21600,l21600,xe">
                <v:stroke joinstyle="miter"/>
                <v:path gradientshapeok="t" o:connecttype="rect"/>
              </v:shapetype>
              <v:shape id="Text Box 75" o:spid="_x0000_s1026" type="#_x0000_t202" style="position:absolute;margin-left:1.15pt;margin-top:49.55pt;width:252.75pt;height:145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">
                <v:textbox>
                  <w:txbxContent>
                    <w:p w14:paraId="1B681314" w14:textId="77777777" w:rsidR="009E7EEF" w:rsidRPr="00F23C0A" w:rsidRDefault="009E7EEF" w:rsidP="00615F90">
                      <w:pPr>
                        <w:rPr>
                          <w:rFonts w:ascii="Helvetica" w:hAnsi="Helvetica"/>
                          <w:b/>
                          <w:bCs/>
                          <w:color w:val="FF0000"/>
                          <w:sz w:val="23"/>
                          <w:szCs w:val="23"/>
                          <w:lang w:val="nn-NO"/>
                        </w:rPr>
                      </w:pPr>
                      <w:r w:rsidRPr="00F23C0A">
                        <w:rPr>
                          <w:rFonts w:ascii="Helvetica" w:hAnsi="Helvetica"/>
                          <w:b/>
                          <w:bCs/>
                          <w:color w:val="FF0000"/>
                          <w:sz w:val="23"/>
                          <w:szCs w:val="23"/>
                          <w:lang w:val="nn-NO"/>
                        </w:rPr>
                        <w:t>Toshiba 52" LCD-TV 52Z3030D</w:t>
                      </w:r>
                    </w:p>
                    <w:p w14:paraId="02B0B65E" w14:textId="77777777" w:rsidR="009E7EEF" w:rsidRPr="00F23C0A" w:rsidRDefault="009E7EEF" w:rsidP="00615F90">
                      <w:pPr>
                        <w:rPr>
                          <w:b/>
                          <w:lang w:val="nn-NO"/>
                        </w:rPr>
                      </w:pPr>
                      <w:r w:rsidRPr="00F23C0A">
                        <w:rPr>
                          <w:b/>
                          <w:lang w:val="nn-NO"/>
                        </w:rPr>
                        <w:t xml:space="preserve">Kontantpris: </w:t>
                      </w:r>
                      <w:r w:rsidRPr="00F23C0A">
                        <w:rPr>
                          <w:b/>
                          <w:lang w:val="nn-NO"/>
                        </w:rPr>
                        <w:tab/>
                      </w:r>
                      <w:r w:rsidRPr="00F23C0A">
                        <w:rPr>
                          <w:b/>
                          <w:lang w:val="nn-NO"/>
                        </w:rPr>
                        <w:tab/>
                        <w:t>19 990 kroner</w:t>
                      </w:r>
                    </w:p>
                    <w:p w14:paraId="5050EE4B" w14:textId="77777777" w:rsidR="009E7EEF" w:rsidRPr="00532841" w:rsidRDefault="009E7EEF" w:rsidP="00615F90">
                      <w:pPr>
                        <w:rPr>
                          <w:b/>
                        </w:rPr>
                      </w:pPr>
                      <w:r w:rsidRPr="00532841">
                        <w:rPr>
                          <w:b/>
                        </w:rPr>
                        <w:t>Finansieringspris:</w:t>
                      </w:r>
                      <w:r w:rsidRPr="00532841">
                        <w:rPr>
                          <w:b/>
                        </w:rPr>
                        <w:tab/>
                        <w:t>759 kroner i 36 måneder</w:t>
                      </w:r>
                    </w:p>
                    <w:p w14:paraId="4BD28B4A" w14:textId="77777777" w:rsidR="009E7EEF" w:rsidRPr="00532841" w:rsidRDefault="009E7EEF" w:rsidP="00615F90">
                      <w:pPr>
                        <w:rPr>
                          <w:b/>
                        </w:rPr>
                      </w:pPr>
                      <w:r w:rsidRPr="00532841">
                        <w:rPr>
                          <w:b/>
                        </w:rPr>
                        <w:t>Mån</w:t>
                      </w:r>
                      <w:r>
                        <w:rPr>
                          <w:b/>
                        </w:rPr>
                        <w:t>a</w:t>
                      </w:r>
                      <w:r w:rsidRPr="00532841">
                        <w:rPr>
                          <w:b/>
                        </w:rPr>
                        <w:t>dsgebyr:</w:t>
                      </w:r>
                      <w:r w:rsidRPr="00532841">
                        <w:rPr>
                          <w:b/>
                        </w:rPr>
                        <w:tab/>
                      </w:r>
                      <w:r w:rsidRPr="00532841">
                        <w:rPr>
                          <w:b/>
                        </w:rPr>
                        <w:tab/>
                        <w:t xml:space="preserve">55 </w:t>
                      </w:r>
                      <w:r>
                        <w:rPr>
                          <w:b/>
                        </w:rPr>
                        <w:t>kroner</w:t>
                      </w:r>
                    </w:p>
                    <w:p w14:paraId="673670C5" w14:textId="77777777" w:rsidR="009E7EEF" w:rsidRDefault="009E7EEF" w:rsidP="00615F9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Utsetjingsgebyr:</w:t>
                      </w:r>
                      <w:r w:rsidRPr="00532841">
                        <w:rPr>
                          <w:b/>
                        </w:rPr>
                        <w:tab/>
                        <w:t xml:space="preserve">390 </w:t>
                      </w:r>
                      <w:r>
                        <w:rPr>
                          <w:b/>
                        </w:rPr>
                        <w:t>kroner</w:t>
                      </w:r>
                    </w:p>
                    <w:p w14:paraId="2E911C12" w14:textId="77777777" w:rsidR="009E7EEF" w:rsidRPr="00F53828" w:rsidRDefault="009E7EEF" w:rsidP="00615F90">
                      <w:pPr>
                        <w:rPr>
                          <w:color w:val="FF0000"/>
                        </w:rPr>
                      </w:pPr>
                    </w:p>
                    <w:p w14:paraId="0FEEA49A" w14:textId="77777777" w:rsidR="009E7EEF" w:rsidRDefault="009E7EEF" w:rsidP="00615F90"/>
                  </w:txbxContent>
                </v:textbox>
              </v:shape>
            </w:pict>
          </mc:Fallback>
        </mc:AlternateContent>
      </w:r>
      <w:r w:rsidR="0075189F"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</w:t>
      </w:r>
      <w:r w:rsidR="00C07A72" w:rsidRPr="00377A5D">
        <w:rPr>
          <w:b/>
          <w:lang w:val="nn-NO"/>
        </w:rPr>
        <w:t>10</w:t>
      </w:r>
      <w:r w:rsidR="00615F90" w:rsidRPr="00377A5D">
        <w:rPr>
          <w:lang w:val="nn-NO"/>
        </w:rPr>
        <w:br/>
        <w:t>Line skal kjøpe seg eit fjernsyn på avbetaling. Ho har funne denne annonsen:</w:t>
      </w:r>
      <w:r w:rsidR="00615F90" w:rsidRPr="00377A5D">
        <w:rPr>
          <w:lang w:val="nn-NO"/>
        </w:rPr>
        <w:br/>
      </w:r>
    </w:p>
    <w:p w14:paraId="0D25C261" w14:textId="77777777" w:rsidR="00615F90" w:rsidRPr="00377A5D" w:rsidRDefault="00615F90" w:rsidP="00615F90">
      <w:pPr>
        <w:rPr>
          <w:lang w:val="nn-NO"/>
        </w:rPr>
      </w:pPr>
    </w:p>
    <w:p w14:paraId="7C9EC2D9" w14:textId="77777777" w:rsidR="00615F90" w:rsidRPr="00377A5D" w:rsidRDefault="00615F90" w:rsidP="00615F90">
      <w:pPr>
        <w:rPr>
          <w:b/>
          <w:lang w:val="nn-NO"/>
        </w:rPr>
      </w:pPr>
    </w:p>
    <w:p w14:paraId="71A60733" w14:textId="77777777" w:rsidR="00615F90" w:rsidRPr="00377A5D" w:rsidRDefault="00615F90" w:rsidP="00615F90">
      <w:pPr>
        <w:rPr>
          <w:b/>
          <w:lang w:val="nn-NO"/>
        </w:rPr>
      </w:pPr>
    </w:p>
    <w:p w14:paraId="096F1FD9" w14:textId="77777777" w:rsidR="00615F90" w:rsidRPr="00377A5D" w:rsidRDefault="00615F90" w:rsidP="00615F90">
      <w:pPr>
        <w:rPr>
          <w:b/>
          <w:lang w:val="nn-NO"/>
        </w:rPr>
      </w:pPr>
    </w:p>
    <w:p w14:paraId="0725861A" w14:textId="77777777" w:rsidR="00615F90" w:rsidRPr="00377A5D" w:rsidRDefault="00615F90" w:rsidP="00615F90">
      <w:pPr>
        <w:rPr>
          <w:b/>
          <w:lang w:val="nn-NO"/>
        </w:rPr>
      </w:pPr>
    </w:p>
    <w:p w14:paraId="459644C0" w14:textId="77777777" w:rsidR="00615F90" w:rsidRPr="00377A5D" w:rsidRDefault="00615F90" w:rsidP="00615F90">
      <w:pPr>
        <w:rPr>
          <w:b/>
          <w:lang w:val="nn-NO"/>
        </w:rPr>
      </w:pPr>
      <w:r w:rsidRPr="00377A5D">
        <w:rPr>
          <w:b/>
          <w:lang w:val="nn-NO"/>
        </w:rPr>
        <w:br/>
      </w:r>
    </w:p>
    <w:p w14:paraId="30D84128" w14:textId="2066FCAB" w:rsidR="00615F90" w:rsidRPr="00377A5D" w:rsidRDefault="00615F90" w:rsidP="00615F90">
      <w:pPr>
        <w:pStyle w:val="Listeavsnitt"/>
        <w:numPr>
          <w:ilvl w:val="0"/>
          <w:numId w:val="25"/>
        </w:numPr>
        <w:rPr>
          <w:lang w:val="nn-NO"/>
        </w:rPr>
      </w:pPr>
      <w:r w:rsidRPr="00377A5D">
        <w:rPr>
          <w:lang w:val="nn-NO"/>
        </w:rPr>
        <w:t xml:space="preserve">Kor </w:t>
      </w:r>
      <w:r w:rsidR="00B971C7">
        <w:rPr>
          <w:lang w:val="nn-NO"/>
        </w:rPr>
        <w:t>mykje</w:t>
      </w:r>
      <w:r w:rsidRPr="00377A5D">
        <w:rPr>
          <w:lang w:val="nn-NO"/>
        </w:rPr>
        <w:t xml:space="preserve"> må Line betale for fjernsynet dersom ho vel avbetalingsordninga i annonsen?</w:t>
      </w:r>
    </w:p>
    <w:p w14:paraId="73487957" w14:textId="77777777" w:rsidR="00615F90" w:rsidRPr="00377A5D" w:rsidRDefault="00615F90" w:rsidP="00615F90">
      <w:pPr>
        <w:pStyle w:val="Listeavsnitt"/>
        <w:ind w:left="360"/>
        <w:rPr>
          <w:lang w:val="nn-NO"/>
        </w:rPr>
      </w:pPr>
      <w:r w:rsidRPr="00377A5D">
        <w:rPr>
          <w:color w:val="0000FF"/>
          <w:lang w:val="nn-NO"/>
        </w:rPr>
        <w:t>H</w:t>
      </w:r>
      <w:r w:rsidR="00667430" w:rsidRPr="00377A5D">
        <w:rPr>
          <w:color w:val="0000FF"/>
          <w:lang w:val="nn-NO"/>
        </w:rPr>
        <w:t>o</w:t>
      </w:r>
      <w:r w:rsidRPr="00377A5D">
        <w:rPr>
          <w:color w:val="0000FF"/>
          <w:lang w:val="nn-NO"/>
        </w:rPr>
        <w:t xml:space="preserve"> må betale</w:t>
      </w:r>
      <w:r w:rsidRPr="00377A5D">
        <w:rPr>
          <w:lang w:val="nn-NO"/>
        </w:rPr>
        <w:t xml:space="preserve"> </w:t>
      </w:r>
      <w:r w:rsidRPr="00377A5D">
        <w:rPr>
          <w:position w:val="-20"/>
          <w:lang w:val="nn-NO"/>
        </w:rPr>
        <w:object w:dxaOrig="3480" w:dyaOrig="420" w14:anchorId="3A719C74">
          <v:shape id="_x0000_i1113" type="#_x0000_t75" style="width:174.5pt;height:22pt" o:ole="">
            <v:imagedata r:id="rId245" o:title=""/>
          </v:shape>
          <o:OLEObject Type="Embed" ProgID="Equation.DSMT4" ShapeID="_x0000_i1113" DrawAspect="Content" ObjectID="_1621248958" r:id="rId246"/>
        </w:object>
      </w:r>
      <w:r w:rsidRPr="00377A5D">
        <w:rPr>
          <w:lang w:val="nn-NO"/>
        </w:rPr>
        <w:br/>
      </w:r>
    </w:p>
    <w:p w14:paraId="3E63E854" w14:textId="77777777" w:rsidR="00615F90" w:rsidRPr="00377A5D" w:rsidRDefault="00615F90" w:rsidP="00615F90">
      <w:pPr>
        <w:pStyle w:val="Listeavsnitt"/>
        <w:numPr>
          <w:ilvl w:val="0"/>
          <w:numId w:val="25"/>
        </w:numPr>
        <w:rPr>
          <w:lang w:val="nn-NO"/>
        </w:rPr>
      </w:pPr>
      <w:r w:rsidRPr="00377A5D">
        <w:rPr>
          <w:lang w:val="nn-NO"/>
        </w:rPr>
        <w:t>Kor mange prosent dyrare blir fjernsynet dersom ho handlar på avbetaling i forhold til om ho hadde betalt kontant?</w:t>
      </w:r>
      <w:r w:rsidRPr="00377A5D">
        <w:rPr>
          <w:lang w:val="nn-NO"/>
        </w:rPr>
        <w:br/>
      </w:r>
      <w:r w:rsidRPr="00377A5D">
        <w:rPr>
          <w:position w:val="-28"/>
          <w:lang w:val="nn-NO"/>
        </w:rPr>
        <w:object w:dxaOrig="3140" w:dyaOrig="639" w14:anchorId="338BDBC4">
          <v:shape id="_x0000_i1114" type="#_x0000_t75" style="width:156.5pt;height:32pt" o:ole="">
            <v:imagedata r:id="rId247" o:title=""/>
          </v:shape>
          <o:OLEObject Type="Embed" ProgID="Equation.DSMT4" ShapeID="_x0000_i1114" DrawAspect="Content" ObjectID="_1621248959" r:id="rId248"/>
        </w:object>
      </w:r>
      <w:r w:rsidRPr="00377A5D">
        <w:rPr>
          <w:lang w:val="nn-NO"/>
        </w:rPr>
        <w:br/>
      </w:r>
    </w:p>
    <w:p w14:paraId="19D4C3BF" w14:textId="77777777" w:rsidR="00615F90" w:rsidRPr="00377A5D" w:rsidRDefault="00615F90" w:rsidP="00615F90">
      <w:pPr>
        <w:rPr>
          <w:lang w:val="nn-NO"/>
        </w:rPr>
      </w:pPr>
      <w:r w:rsidRPr="00377A5D">
        <w:rPr>
          <w:lang w:val="nn-NO"/>
        </w:rPr>
        <w:lastRenderedPageBreak/>
        <w:br w:type="page"/>
      </w:r>
    </w:p>
    <w:p w14:paraId="12663913" w14:textId="70EE09FC" w:rsidR="00615F90" w:rsidRPr="00377A5D" w:rsidRDefault="00615F90" w:rsidP="00C07A72">
      <w:pPr>
        <w:pStyle w:val="Listeavsnitt"/>
        <w:numPr>
          <w:ilvl w:val="0"/>
          <w:numId w:val="25"/>
        </w:numPr>
        <w:rPr>
          <w:lang w:val="nn-NO"/>
        </w:rPr>
      </w:pPr>
      <w:r w:rsidRPr="00377A5D">
        <w:rPr>
          <w:lang w:val="nn-NO"/>
        </w:rPr>
        <w:lastRenderedPageBreak/>
        <w:t>Bruk</w:t>
      </w:r>
      <w:r w:rsidR="00B971C7">
        <w:rPr>
          <w:lang w:val="nn-NO"/>
        </w:rPr>
        <w:t xml:space="preserve"> ein kredittkjøpskalkulator på i</w:t>
      </w:r>
      <w:r w:rsidRPr="00377A5D">
        <w:rPr>
          <w:lang w:val="nn-NO"/>
        </w:rPr>
        <w:t xml:space="preserve">nternett og rekn ut effektiv rente. </w:t>
      </w:r>
      <w:r w:rsidRPr="00377A5D">
        <w:rPr>
          <w:lang w:val="nn-NO"/>
        </w:rPr>
        <w:br/>
      </w:r>
      <w:r w:rsidR="001256BA" w:rsidRPr="00480EC9">
        <w:rPr>
          <w:lang w:val="nn-NO"/>
        </w:rPr>
        <w:t xml:space="preserve">Du </w:t>
      </w:r>
      <w:r w:rsidR="001256BA">
        <w:rPr>
          <w:lang w:val="nn-NO"/>
        </w:rPr>
        <w:t>kan</w:t>
      </w:r>
      <w:r w:rsidR="001256BA" w:rsidRPr="00480EC9">
        <w:rPr>
          <w:lang w:val="nn-NO"/>
        </w:rPr>
        <w:t xml:space="preserve"> til dømes </w:t>
      </w:r>
      <w:r w:rsidR="001256BA">
        <w:t xml:space="preserve">bruke </w:t>
      </w:r>
      <w:hyperlink r:id="rId249" w:history="1">
        <w:r w:rsidR="001256BA" w:rsidRPr="0077363C">
          <w:rPr>
            <w:rStyle w:val="Hyperkobling"/>
          </w:rPr>
          <w:t xml:space="preserve">kredittkjøpkalkulatoren på </w:t>
        </w:r>
        <w:proofErr w:type="spellStart"/>
        <w:r w:rsidR="001256BA" w:rsidRPr="0077363C">
          <w:rPr>
            <w:rStyle w:val="Hyperkobling"/>
          </w:rPr>
          <w:t>Dinside</w:t>
        </w:r>
        <w:proofErr w:type="spellEnd"/>
      </w:hyperlink>
      <w:r w:rsidR="001256BA">
        <w:t>.</w:t>
      </w:r>
    </w:p>
    <w:p w14:paraId="76A85AB3" w14:textId="65A6DF61" w:rsidR="00615F90" w:rsidRPr="00377A5D" w:rsidRDefault="00615F90" w:rsidP="00615F90">
      <w:pPr>
        <w:pStyle w:val="Listeavsnitt"/>
        <w:ind w:left="360"/>
        <w:rPr>
          <w:lang w:val="nn-NO"/>
        </w:rPr>
      </w:pPr>
      <w:r w:rsidRPr="00377A5D">
        <w:rPr>
          <w:lang w:val="nn-NO"/>
        </w:rPr>
        <w:br/>
      </w:r>
      <w:r w:rsidR="00C07A72" w:rsidRPr="00377A5D">
        <w:rPr>
          <w:color w:val="0000FF"/>
          <w:u w:val="double"/>
          <w:lang w:val="nn-NO"/>
        </w:rPr>
        <w:t>Avbetalingsordning</w:t>
      </w:r>
      <w:r w:rsidR="00667430" w:rsidRPr="00377A5D">
        <w:rPr>
          <w:color w:val="0000FF"/>
          <w:u w:val="double"/>
          <w:lang w:val="nn-NO"/>
        </w:rPr>
        <w:t>a</w:t>
      </w:r>
      <w:r w:rsidR="00C07A72" w:rsidRPr="00377A5D">
        <w:rPr>
          <w:color w:val="0000FF"/>
          <w:u w:val="double"/>
          <w:lang w:val="nn-NO"/>
        </w:rPr>
        <w:t xml:space="preserve"> vil gi e</w:t>
      </w:r>
      <w:r w:rsidR="00667430" w:rsidRPr="00377A5D">
        <w:rPr>
          <w:color w:val="0000FF"/>
          <w:u w:val="double"/>
          <w:lang w:val="nn-NO"/>
        </w:rPr>
        <w:t>i</w:t>
      </w:r>
      <w:r w:rsidR="00C07A72" w:rsidRPr="00377A5D">
        <w:rPr>
          <w:color w:val="0000FF"/>
          <w:u w:val="double"/>
          <w:lang w:val="nn-NO"/>
        </w:rPr>
        <w:t xml:space="preserve"> effektiv rente på ca. 32,3 %.</w:t>
      </w:r>
    </w:p>
    <w:p w14:paraId="33AC8C33" w14:textId="77777777" w:rsidR="00615F90" w:rsidRPr="00377A5D" w:rsidRDefault="00615F90" w:rsidP="00615F90">
      <w:pPr>
        <w:spacing w:before="240"/>
        <w:rPr>
          <w:lang w:val="nn-NO"/>
        </w:rPr>
      </w:pPr>
    </w:p>
    <w:p w14:paraId="7D8B4E13" w14:textId="2DB6E1EE" w:rsidR="00615F90" w:rsidRPr="00377A5D" w:rsidRDefault="0075189F" w:rsidP="00615F90">
      <w:pPr>
        <w:spacing w:before="240"/>
        <w:rPr>
          <w:lang w:val="nn-NO"/>
        </w:rPr>
      </w:pPr>
      <w:r w:rsidRPr="00377A5D">
        <w:rPr>
          <w:b/>
          <w:lang w:val="nn-NO"/>
        </w:rPr>
        <w:t>5</w:t>
      </w:r>
      <w:r w:rsidR="00615F90" w:rsidRPr="00377A5D">
        <w:rPr>
          <w:b/>
          <w:lang w:val="nn-NO"/>
        </w:rPr>
        <w:t>.1</w:t>
      </w:r>
      <w:r w:rsidR="00C07A72" w:rsidRPr="00377A5D">
        <w:rPr>
          <w:b/>
          <w:lang w:val="nn-NO"/>
        </w:rPr>
        <w:t>1</w:t>
      </w:r>
      <w:r w:rsidR="00B971C7">
        <w:rPr>
          <w:lang w:val="nn-NO"/>
        </w:rPr>
        <w:br/>
        <w:t>Søk etter forbrukslån på i</w:t>
      </w:r>
      <w:r w:rsidR="00615F90" w:rsidRPr="00377A5D">
        <w:rPr>
          <w:lang w:val="nn-NO"/>
        </w:rPr>
        <w:t>nternett og sjekk effektiv rente ved ulike beløp.</w:t>
      </w:r>
    </w:p>
    <w:p w14:paraId="643F2F07" w14:textId="77777777" w:rsidR="00615F90" w:rsidRPr="00377A5D" w:rsidRDefault="00615F90" w:rsidP="00615F90">
      <w:pPr>
        <w:rPr>
          <w:lang w:val="nn-NO"/>
        </w:rPr>
      </w:pPr>
    </w:p>
    <w:p w14:paraId="66FC10C2" w14:textId="77777777" w:rsidR="00615F90" w:rsidRPr="00377A5D" w:rsidRDefault="00615F90" w:rsidP="00615F90">
      <w:pPr>
        <w:rPr>
          <w:lang w:val="nn-NO"/>
        </w:rPr>
      </w:pPr>
    </w:p>
    <w:p w14:paraId="6F1BCDEC" w14:textId="77777777" w:rsidR="00615F90" w:rsidRPr="00377A5D" w:rsidRDefault="00615F90" w:rsidP="00615F90">
      <w:pPr>
        <w:rPr>
          <w:lang w:val="nn-NO"/>
        </w:rPr>
      </w:pPr>
    </w:p>
    <w:p w14:paraId="18B7C2B5" w14:textId="77777777" w:rsidR="00DA64BD" w:rsidRPr="00377A5D" w:rsidRDefault="00DA64BD" w:rsidP="00615F90">
      <w:pPr>
        <w:rPr>
          <w:lang w:val="nn-NO"/>
        </w:rPr>
      </w:pPr>
    </w:p>
    <w:sectPr w:rsidR="00DA64BD" w:rsidRPr="00377A5D" w:rsidSect="00BB5798">
      <w:headerReference w:type="default" r:id="rId250"/>
      <w:footerReference w:type="default" r:id="rId25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8EB41F" w14:textId="77777777" w:rsidR="008519D6" w:rsidRDefault="008519D6" w:rsidP="00C32A5C">
      <w:pPr>
        <w:spacing w:after="0" w:line="240" w:lineRule="auto"/>
      </w:pPr>
      <w:r>
        <w:separator/>
      </w:r>
    </w:p>
  </w:endnote>
  <w:endnote w:type="continuationSeparator" w:id="0">
    <w:p w14:paraId="504CAF9D" w14:textId="77777777" w:rsidR="008519D6" w:rsidRDefault="008519D6" w:rsidP="00C32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F2B375" w14:textId="0935DE17" w:rsidR="009E7EEF" w:rsidRDefault="009E7EEF" w:rsidP="00A9062F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B2D07">
      <w:rPr>
        <w:noProof/>
      </w:rPr>
      <w:t>2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631AF0" w14:textId="77777777" w:rsidR="008519D6" w:rsidRDefault="008519D6" w:rsidP="00C32A5C">
      <w:pPr>
        <w:spacing w:after="0" w:line="240" w:lineRule="auto"/>
      </w:pPr>
      <w:r>
        <w:separator/>
      </w:r>
    </w:p>
  </w:footnote>
  <w:footnote w:type="continuationSeparator" w:id="0">
    <w:p w14:paraId="1E1F28BF" w14:textId="77777777" w:rsidR="008519D6" w:rsidRDefault="008519D6" w:rsidP="00C32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44EC9B" w14:textId="5B353503" w:rsidR="009E7EEF" w:rsidRDefault="009E7EEF" w:rsidP="00C32A5C">
    <w:pPr>
      <w:pStyle w:val="Topptekst"/>
    </w:pPr>
    <w:r>
      <w:rPr>
        <w:b/>
      </w:rPr>
      <w:t xml:space="preserve">Økonomi </w:t>
    </w:r>
    <w:r w:rsidRPr="00486178">
      <w:rPr>
        <w:b/>
      </w:rPr>
      <w:t>1</w:t>
    </w:r>
    <w:r>
      <w:rPr>
        <w:b/>
      </w:rPr>
      <w:t>P</w:t>
    </w:r>
    <w:r>
      <w:rPr>
        <w:b/>
        <w:noProof/>
      </w:rPr>
      <w:drawing>
        <wp:anchor distT="0" distB="0" distL="114300" distR="114300" simplePos="0" relativeHeight="251657728" behindDoc="1" locked="0" layoutInCell="1" allowOverlap="1" wp14:anchorId="4AE3ACC6" wp14:editId="17AA96CE">
          <wp:simplePos x="0" y="0"/>
          <wp:positionH relativeFrom="column">
            <wp:posOffset>5177155</wp:posOffset>
          </wp:positionH>
          <wp:positionV relativeFrom="paragraph">
            <wp:posOffset>-278130</wp:posOffset>
          </wp:positionV>
          <wp:extent cx="895350" cy="609600"/>
          <wp:effectExtent l="0" t="0" r="0" b="0"/>
          <wp:wrapTight wrapText="bothSides">
            <wp:wrapPolygon edited="0">
              <wp:start x="0" y="0"/>
              <wp:lineTo x="0" y="20925"/>
              <wp:lineTo x="21140" y="20925"/>
              <wp:lineTo x="21140" y="0"/>
              <wp:lineTo x="0" y="0"/>
            </wp:wrapPolygon>
          </wp:wrapTight>
          <wp:docPr id="1" name="Bild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95350" cy="609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035C104" w14:textId="77777777" w:rsidR="009E7EEF" w:rsidRDefault="009E7EEF" w:rsidP="00C32A5C">
    <w:pPr>
      <w:pStyle w:val="Topptekst"/>
    </w:pPr>
    <w:r>
      <w:tab/>
    </w:r>
  </w:p>
  <w:p w14:paraId="793A6D99" w14:textId="77777777" w:rsidR="009E7EEF" w:rsidRDefault="009E7EEF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9E4804"/>
    <w:multiLevelType w:val="hybridMultilevel"/>
    <w:tmpl w:val="150A66D8"/>
    <w:lvl w:ilvl="0" w:tplc="041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1115E1"/>
    <w:multiLevelType w:val="hybridMultilevel"/>
    <w:tmpl w:val="03D453E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EA87626"/>
    <w:multiLevelType w:val="hybridMultilevel"/>
    <w:tmpl w:val="2BD2628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47C0B7B"/>
    <w:multiLevelType w:val="hybridMultilevel"/>
    <w:tmpl w:val="B29A337E"/>
    <w:lvl w:ilvl="0" w:tplc="EFF658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7ED79B7"/>
    <w:multiLevelType w:val="hybridMultilevel"/>
    <w:tmpl w:val="D1AE77E6"/>
    <w:lvl w:ilvl="0" w:tplc="A8A4263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800302F"/>
    <w:multiLevelType w:val="hybridMultilevel"/>
    <w:tmpl w:val="9F40E152"/>
    <w:lvl w:ilvl="0" w:tplc="A5646A2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CB4355D"/>
    <w:multiLevelType w:val="hybridMultilevel"/>
    <w:tmpl w:val="BCDCF748"/>
    <w:lvl w:ilvl="0" w:tplc="383CAC0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CD35CE6"/>
    <w:multiLevelType w:val="hybridMultilevel"/>
    <w:tmpl w:val="72D61A8C"/>
    <w:lvl w:ilvl="0" w:tplc="D4F6604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3377350"/>
    <w:multiLevelType w:val="hybridMultilevel"/>
    <w:tmpl w:val="2F9AAFB8"/>
    <w:lvl w:ilvl="0" w:tplc="B38A277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35A5189"/>
    <w:multiLevelType w:val="hybridMultilevel"/>
    <w:tmpl w:val="9580EE1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410015B"/>
    <w:multiLevelType w:val="hybridMultilevel"/>
    <w:tmpl w:val="2998EEF8"/>
    <w:lvl w:ilvl="0" w:tplc="3886CA3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8E328F8"/>
    <w:multiLevelType w:val="hybridMultilevel"/>
    <w:tmpl w:val="C584E86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AE0678B"/>
    <w:multiLevelType w:val="hybridMultilevel"/>
    <w:tmpl w:val="CFF692E4"/>
    <w:lvl w:ilvl="0" w:tplc="F482E68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D7C7801"/>
    <w:multiLevelType w:val="hybridMultilevel"/>
    <w:tmpl w:val="38D21B62"/>
    <w:lvl w:ilvl="0" w:tplc="041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E4F1A19"/>
    <w:multiLevelType w:val="hybridMultilevel"/>
    <w:tmpl w:val="DC74E63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3316DC0"/>
    <w:multiLevelType w:val="hybridMultilevel"/>
    <w:tmpl w:val="440CF26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4843344"/>
    <w:multiLevelType w:val="hybridMultilevel"/>
    <w:tmpl w:val="34DE7D8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68B185C"/>
    <w:multiLevelType w:val="hybridMultilevel"/>
    <w:tmpl w:val="7D5CBDE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789142B"/>
    <w:multiLevelType w:val="hybridMultilevel"/>
    <w:tmpl w:val="2BD2628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A962721"/>
    <w:multiLevelType w:val="hybridMultilevel"/>
    <w:tmpl w:val="AF62BAF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044828"/>
    <w:multiLevelType w:val="hybridMultilevel"/>
    <w:tmpl w:val="8AFA23CC"/>
    <w:lvl w:ilvl="0" w:tplc="D4F6604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19B76A7"/>
    <w:multiLevelType w:val="hybridMultilevel"/>
    <w:tmpl w:val="D938BEC2"/>
    <w:lvl w:ilvl="0" w:tplc="D4184A2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B68787F"/>
    <w:multiLevelType w:val="hybridMultilevel"/>
    <w:tmpl w:val="FAAE95F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9C632A"/>
    <w:multiLevelType w:val="hybridMultilevel"/>
    <w:tmpl w:val="532411F4"/>
    <w:lvl w:ilvl="0" w:tplc="C62047C0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E106754"/>
    <w:multiLevelType w:val="hybridMultilevel"/>
    <w:tmpl w:val="E254367C"/>
    <w:lvl w:ilvl="0" w:tplc="A800B8C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34936B2"/>
    <w:multiLevelType w:val="hybridMultilevel"/>
    <w:tmpl w:val="033EE2F4"/>
    <w:lvl w:ilvl="0" w:tplc="5AF6004C">
      <w:start w:val="7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62C6D3B"/>
    <w:multiLevelType w:val="hybridMultilevel"/>
    <w:tmpl w:val="DE7E04BC"/>
    <w:lvl w:ilvl="0" w:tplc="DB3AE7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D8678E7"/>
    <w:multiLevelType w:val="hybridMultilevel"/>
    <w:tmpl w:val="0FC0ABC0"/>
    <w:lvl w:ilvl="0" w:tplc="041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EC95C7B"/>
    <w:multiLevelType w:val="hybridMultilevel"/>
    <w:tmpl w:val="64FC8A28"/>
    <w:lvl w:ilvl="0" w:tplc="64405358">
      <w:start w:val="4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E33E10"/>
    <w:multiLevelType w:val="hybridMultilevel"/>
    <w:tmpl w:val="9F667ED4"/>
    <w:lvl w:ilvl="0" w:tplc="2FE606F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0A41206"/>
    <w:multiLevelType w:val="hybridMultilevel"/>
    <w:tmpl w:val="40DA5636"/>
    <w:lvl w:ilvl="0" w:tplc="E598887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0BF1975"/>
    <w:multiLevelType w:val="hybridMultilevel"/>
    <w:tmpl w:val="0B46C99A"/>
    <w:lvl w:ilvl="0" w:tplc="AACCBEB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2D93F79"/>
    <w:multiLevelType w:val="hybridMultilevel"/>
    <w:tmpl w:val="B20E4EF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C301D56"/>
    <w:multiLevelType w:val="hybridMultilevel"/>
    <w:tmpl w:val="FA1E0F06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4"/>
  </w:num>
  <w:num w:numId="4">
    <w:abstractNumId w:val="29"/>
  </w:num>
  <w:num w:numId="5">
    <w:abstractNumId w:val="16"/>
  </w:num>
  <w:num w:numId="6">
    <w:abstractNumId w:val="32"/>
  </w:num>
  <w:num w:numId="7">
    <w:abstractNumId w:val="30"/>
  </w:num>
  <w:num w:numId="8">
    <w:abstractNumId w:val="22"/>
  </w:num>
  <w:num w:numId="9">
    <w:abstractNumId w:val="21"/>
  </w:num>
  <w:num w:numId="10">
    <w:abstractNumId w:val="27"/>
  </w:num>
  <w:num w:numId="11">
    <w:abstractNumId w:val="13"/>
  </w:num>
  <w:num w:numId="12">
    <w:abstractNumId w:val="0"/>
  </w:num>
  <w:num w:numId="13">
    <w:abstractNumId w:val="6"/>
  </w:num>
  <w:num w:numId="14">
    <w:abstractNumId w:val="10"/>
  </w:num>
  <w:num w:numId="15">
    <w:abstractNumId w:val="33"/>
  </w:num>
  <w:num w:numId="16">
    <w:abstractNumId w:val="1"/>
  </w:num>
  <w:num w:numId="17">
    <w:abstractNumId w:val="9"/>
  </w:num>
  <w:num w:numId="18">
    <w:abstractNumId w:val="7"/>
  </w:num>
  <w:num w:numId="19">
    <w:abstractNumId w:val="17"/>
  </w:num>
  <w:num w:numId="20">
    <w:abstractNumId w:val="26"/>
  </w:num>
  <w:num w:numId="21">
    <w:abstractNumId w:val="3"/>
  </w:num>
  <w:num w:numId="22">
    <w:abstractNumId w:val="19"/>
  </w:num>
  <w:num w:numId="23">
    <w:abstractNumId w:val="31"/>
  </w:num>
  <w:num w:numId="24">
    <w:abstractNumId w:val="12"/>
  </w:num>
  <w:num w:numId="25">
    <w:abstractNumId w:val="23"/>
  </w:num>
  <w:num w:numId="26">
    <w:abstractNumId w:val="20"/>
  </w:num>
  <w:num w:numId="27">
    <w:abstractNumId w:val="25"/>
  </w:num>
  <w:num w:numId="28">
    <w:abstractNumId w:val="28"/>
  </w:num>
  <w:num w:numId="29">
    <w:abstractNumId w:val="18"/>
  </w:num>
  <w:num w:numId="30">
    <w:abstractNumId w:val="2"/>
  </w:num>
  <w:num w:numId="31">
    <w:abstractNumId w:val="15"/>
  </w:num>
  <w:num w:numId="32">
    <w:abstractNumId w:val="11"/>
  </w:num>
  <w:num w:numId="33">
    <w:abstractNumId w:val="8"/>
  </w:num>
  <w:num w:numId="34">
    <w:abstractNumId w:val="14"/>
  </w:num>
  <w:num w:numId="3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A4E"/>
    <w:rsid w:val="0000112F"/>
    <w:rsid w:val="000017E9"/>
    <w:rsid w:val="000058D6"/>
    <w:rsid w:val="00006D45"/>
    <w:rsid w:val="00010809"/>
    <w:rsid w:val="00014E9C"/>
    <w:rsid w:val="00016B9D"/>
    <w:rsid w:val="00037785"/>
    <w:rsid w:val="000502EA"/>
    <w:rsid w:val="00054AC9"/>
    <w:rsid w:val="0005543F"/>
    <w:rsid w:val="0006323E"/>
    <w:rsid w:val="000715DA"/>
    <w:rsid w:val="00072081"/>
    <w:rsid w:val="000756D4"/>
    <w:rsid w:val="000812F2"/>
    <w:rsid w:val="00090439"/>
    <w:rsid w:val="000916BC"/>
    <w:rsid w:val="000A22FA"/>
    <w:rsid w:val="000B7137"/>
    <w:rsid w:val="000C18D4"/>
    <w:rsid w:val="000C2457"/>
    <w:rsid w:val="000D2905"/>
    <w:rsid w:val="000D500D"/>
    <w:rsid w:val="000E0BE0"/>
    <w:rsid w:val="000E7F94"/>
    <w:rsid w:val="000F0E87"/>
    <w:rsid w:val="000F4AC5"/>
    <w:rsid w:val="001121DE"/>
    <w:rsid w:val="00115E24"/>
    <w:rsid w:val="00120908"/>
    <w:rsid w:val="00123A62"/>
    <w:rsid w:val="001256BA"/>
    <w:rsid w:val="0012571D"/>
    <w:rsid w:val="00125D0F"/>
    <w:rsid w:val="00125DAD"/>
    <w:rsid w:val="001321AD"/>
    <w:rsid w:val="001607D6"/>
    <w:rsid w:val="00170FA8"/>
    <w:rsid w:val="00172FD7"/>
    <w:rsid w:val="00182E5D"/>
    <w:rsid w:val="00184D64"/>
    <w:rsid w:val="0018598A"/>
    <w:rsid w:val="00187521"/>
    <w:rsid w:val="0019121D"/>
    <w:rsid w:val="00192240"/>
    <w:rsid w:val="00193544"/>
    <w:rsid w:val="00194226"/>
    <w:rsid w:val="0019499E"/>
    <w:rsid w:val="0019650D"/>
    <w:rsid w:val="001B3319"/>
    <w:rsid w:val="001C4930"/>
    <w:rsid w:val="001C71C0"/>
    <w:rsid w:val="001D688C"/>
    <w:rsid w:val="001F7A5D"/>
    <w:rsid w:val="002111EF"/>
    <w:rsid w:val="00225C08"/>
    <w:rsid w:val="00227FA3"/>
    <w:rsid w:val="00233369"/>
    <w:rsid w:val="00234A12"/>
    <w:rsid w:val="00235EF5"/>
    <w:rsid w:val="002402AF"/>
    <w:rsid w:val="00240312"/>
    <w:rsid w:val="00245707"/>
    <w:rsid w:val="00246139"/>
    <w:rsid w:val="00251BF7"/>
    <w:rsid w:val="00252DF8"/>
    <w:rsid w:val="00266DD1"/>
    <w:rsid w:val="00276579"/>
    <w:rsid w:val="00280575"/>
    <w:rsid w:val="00282257"/>
    <w:rsid w:val="002923D2"/>
    <w:rsid w:val="002977EE"/>
    <w:rsid w:val="002A0E0F"/>
    <w:rsid w:val="002B3B71"/>
    <w:rsid w:val="002B3BE4"/>
    <w:rsid w:val="002B4026"/>
    <w:rsid w:val="002B6115"/>
    <w:rsid w:val="002B74B8"/>
    <w:rsid w:val="002C198B"/>
    <w:rsid w:val="002C72F6"/>
    <w:rsid w:val="002D139D"/>
    <w:rsid w:val="002D3F66"/>
    <w:rsid w:val="002E17CA"/>
    <w:rsid w:val="002E4161"/>
    <w:rsid w:val="002E4FCD"/>
    <w:rsid w:val="002E51BC"/>
    <w:rsid w:val="003008DA"/>
    <w:rsid w:val="0030608C"/>
    <w:rsid w:val="00311EAB"/>
    <w:rsid w:val="003231B9"/>
    <w:rsid w:val="00327B54"/>
    <w:rsid w:val="00331941"/>
    <w:rsid w:val="00333DDD"/>
    <w:rsid w:val="003358A7"/>
    <w:rsid w:val="0034123F"/>
    <w:rsid w:val="00344F9E"/>
    <w:rsid w:val="003561A2"/>
    <w:rsid w:val="003573A0"/>
    <w:rsid w:val="00365752"/>
    <w:rsid w:val="00370D20"/>
    <w:rsid w:val="0037773C"/>
    <w:rsid w:val="0037793D"/>
    <w:rsid w:val="00377A5D"/>
    <w:rsid w:val="003804AA"/>
    <w:rsid w:val="0038327F"/>
    <w:rsid w:val="00394324"/>
    <w:rsid w:val="00396E79"/>
    <w:rsid w:val="0039748A"/>
    <w:rsid w:val="003D58AF"/>
    <w:rsid w:val="003F2B4E"/>
    <w:rsid w:val="00413EF4"/>
    <w:rsid w:val="00414C01"/>
    <w:rsid w:val="00415667"/>
    <w:rsid w:val="00416C37"/>
    <w:rsid w:val="00417C3E"/>
    <w:rsid w:val="00417CAA"/>
    <w:rsid w:val="0042097F"/>
    <w:rsid w:val="00426E53"/>
    <w:rsid w:val="004414A5"/>
    <w:rsid w:val="004443CF"/>
    <w:rsid w:val="004466DF"/>
    <w:rsid w:val="00454FA1"/>
    <w:rsid w:val="004572E1"/>
    <w:rsid w:val="00462FD3"/>
    <w:rsid w:val="00470BDF"/>
    <w:rsid w:val="00480A2E"/>
    <w:rsid w:val="004839FE"/>
    <w:rsid w:val="004A519D"/>
    <w:rsid w:val="004B2B3E"/>
    <w:rsid w:val="004B7856"/>
    <w:rsid w:val="004C08A1"/>
    <w:rsid w:val="004C4779"/>
    <w:rsid w:val="004C7350"/>
    <w:rsid w:val="004F1001"/>
    <w:rsid w:val="0050249E"/>
    <w:rsid w:val="005047F0"/>
    <w:rsid w:val="00510A53"/>
    <w:rsid w:val="00511188"/>
    <w:rsid w:val="00525BA6"/>
    <w:rsid w:val="00531044"/>
    <w:rsid w:val="00532237"/>
    <w:rsid w:val="00537A38"/>
    <w:rsid w:val="0054043F"/>
    <w:rsid w:val="00544B30"/>
    <w:rsid w:val="00547C25"/>
    <w:rsid w:val="00547DA1"/>
    <w:rsid w:val="00550651"/>
    <w:rsid w:val="005511CD"/>
    <w:rsid w:val="00551483"/>
    <w:rsid w:val="0055488B"/>
    <w:rsid w:val="0055532D"/>
    <w:rsid w:val="00555F9A"/>
    <w:rsid w:val="00557959"/>
    <w:rsid w:val="005615A9"/>
    <w:rsid w:val="00565403"/>
    <w:rsid w:val="005734E2"/>
    <w:rsid w:val="00580CDA"/>
    <w:rsid w:val="0058750B"/>
    <w:rsid w:val="00587B17"/>
    <w:rsid w:val="00597060"/>
    <w:rsid w:val="005A6410"/>
    <w:rsid w:val="005A6B0E"/>
    <w:rsid w:val="005C386F"/>
    <w:rsid w:val="005D0C62"/>
    <w:rsid w:val="005E26C5"/>
    <w:rsid w:val="005F0832"/>
    <w:rsid w:val="00602B64"/>
    <w:rsid w:val="00603761"/>
    <w:rsid w:val="00610519"/>
    <w:rsid w:val="00615F90"/>
    <w:rsid w:val="006162B1"/>
    <w:rsid w:val="00617295"/>
    <w:rsid w:val="0062680F"/>
    <w:rsid w:val="006401F3"/>
    <w:rsid w:val="006413EB"/>
    <w:rsid w:val="00642569"/>
    <w:rsid w:val="00645C9F"/>
    <w:rsid w:val="006462D8"/>
    <w:rsid w:val="00646EAB"/>
    <w:rsid w:val="006578F6"/>
    <w:rsid w:val="00664ED2"/>
    <w:rsid w:val="00667430"/>
    <w:rsid w:val="00671408"/>
    <w:rsid w:val="00673D2D"/>
    <w:rsid w:val="00675959"/>
    <w:rsid w:val="00675DAF"/>
    <w:rsid w:val="0068036B"/>
    <w:rsid w:val="00686129"/>
    <w:rsid w:val="0068774C"/>
    <w:rsid w:val="006908BC"/>
    <w:rsid w:val="00695C03"/>
    <w:rsid w:val="006A5993"/>
    <w:rsid w:val="006B093A"/>
    <w:rsid w:val="006B3DE0"/>
    <w:rsid w:val="006B5C12"/>
    <w:rsid w:val="006B6DE7"/>
    <w:rsid w:val="006C53A0"/>
    <w:rsid w:val="006E0AB0"/>
    <w:rsid w:val="006F2319"/>
    <w:rsid w:val="006F5881"/>
    <w:rsid w:val="0070265B"/>
    <w:rsid w:val="00705F10"/>
    <w:rsid w:val="00711D2E"/>
    <w:rsid w:val="00731A0F"/>
    <w:rsid w:val="00735DD6"/>
    <w:rsid w:val="0073762D"/>
    <w:rsid w:val="0075189F"/>
    <w:rsid w:val="00760039"/>
    <w:rsid w:val="0076687C"/>
    <w:rsid w:val="0077331A"/>
    <w:rsid w:val="00775323"/>
    <w:rsid w:val="0079678A"/>
    <w:rsid w:val="00796808"/>
    <w:rsid w:val="007A2D4D"/>
    <w:rsid w:val="007A708A"/>
    <w:rsid w:val="007B22B9"/>
    <w:rsid w:val="007B43A0"/>
    <w:rsid w:val="007B730D"/>
    <w:rsid w:val="007C44EC"/>
    <w:rsid w:val="007D3D66"/>
    <w:rsid w:val="007D67C1"/>
    <w:rsid w:val="007E3775"/>
    <w:rsid w:val="007E675A"/>
    <w:rsid w:val="007E69CE"/>
    <w:rsid w:val="007E77CE"/>
    <w:rsid w:val="007F0E69"/>
    <w:rsid w:val="008015CE"/>
    <w:rsid w:val="00802897"/>
    <w:rsid w:val="00802B77"/>
    <w:rsid w:val="00807F56"/>
    <w:rsid w:val="00815724"/>
    <w:rsid w:val="008258D0"/>
    <w:rsid w:val="008306CD"/>
    <w:rsid w:val="00835C74"/>
    <w:rsid w:val="008451E8"/>
    <w:rsid w:val="008519D6"/>
    <w:rsid w:val="008631C9"/>
    <w:rsid w:val="00866622"/>
    <w:rsid w:val="00874B01"/>
    <w:rsid w:val="008A251B"/>
    <w:rsid w:val="008A4D5E"/>
    <w:rsid w:val="008A652B"/>
    <w:rsid w:val="008B2D07"/>
    <w:rsid w:val="008B3D6B"/>
    <w:rsid w:val="008C1D92"/>
    <w:rsid w:val="008D74CD"/>
    <w:rsid w:val="008E0035"/>
    <w:rsid w:val="008E09F4"/>
    <w:rsid w:val="008E32C5"/>
    <w:rsid w:val="008E5269"/>
    <w:rsid w:val="008F225D"/>
    <w:rsid w:val="008F6B94"/>
    <w:rsid w:val="009038E8"/>
    <w:rsid w:val="0091091E"/>
    <w:rsid w:val="009166B9"/>
    <w:rsid w:val="00924C83"/>
    <w:rsid w:val="00936CA7"/>
    <w:rsid w:val="00940AEE"/>
    <w:rsid w:val="00950008"/>
    <w:rsid w:val="00962DB8"/>
    <w:rsid w:val="009669FA"/>
    <w:rsid w:val="009679B2"/>
    <w:rsid w:val="009A05D4"/>
    <w:rsid w:val="009B3005"/>
    <w:rsid w:val="009B3D90"/>
    <w:rsid w:val="009B4DDA"/>
    <w:rsid w:val="009B4EA5"/>
    <w:rsid w:val="009C09CE"/>
    <w:rsid w:val="009D4451"/>
    <w:rsid w:val="009D49D8"/>
    <w:rsid w:val="009D6383"/>
    <w:rsid w:val="009E25F5"/>
    <w:rsid w:val="009E7EEF"/>
    <w:rsid w:val="009F55AB"/>
    <w:rsid w:val="00A11B2A"/>
    <w:rsid w:val="00A1742F"/>
    <w:rsid w:val="00A21644"/>
    <w:rsid w:val="00A22227"/>
    <w:rsid w:val="00A237EB"/>
    <w:rsid w:val="00A27476"/>
    <w:rsid w:val="00A32D53"/>
    <w:rsid w:val="00A3465E"/>
    <w:rsid w:val="00A349F1"/>
    <w:rsid w:val="00A44BCA"/>
    <w:rsid w:val="00A4544D"/>
    <w:rsid w:val="00A4787C"/>
    <w:rsid w:val="00A53E3F"/>
    <w:rsid w:val="00A54A88"/>
    <w:rsid w:val="00A605E8"/>
    <w:rsid w:val="00A671A9"/>
    <w:rsid w:val="00A74A55"/>
    <w:rsid w:val="00A75452"/>
    <w:rsid w:val="00A844F1"/>
    <w:rsid w:val="00A8649B"/>
    <w:rsid w:val="00A864D1"/>
    <w:rsid w:val="00A9062F"/>
    <w:rsid w:val="00A90F70"/>
    <w:rsid w:val="00AA29E0"/>
    <w:rsid w:val="00AA3384"/>
    <w:rsid w:val="00AA6808"/>
    <w:rsid w:val="00AA73B9"/>
    <w:rsid w:val="00AB0A8B"/>
    <w:rsid w:val="00AB28DA"/>
    <w:rsid w:val="00AB3AE7"/>
    <w:rsid w:val="00AD25FA"/>
    <w:rsid w:val="00AD4D1F"/>
    <w:rsid w:val="00AE00B5"/>
    <w:rsid w:val="00AE00B7"/>
    <w:rsid w:val="00AE18DC"/>
    <w:rsid w:val="00AE1D35"/>
    <w:rsid w:val="00AE2956"/>
    <w:rsid w:val="00B01718"/>
    <w:rsid w:val="00B03F8B"/>
    <w:rsid w:val="00B0708A"/>
    <w:rsid w:val="00B347E2"/>
    <w:rsid w:val="00B34A50"/>
    <w:rsid w:val="00B37DF8"/>
    <w:rsid w:val="00B47A05"/>
    <w:rsid w:val="00B51FC7"/>
    <w:rsid w:val="00B578B5"/>
    <w:rsid w:val="00B660B3"/>
    <w:rsid w:val="00B971C7"/>
    <w:rsid w:val="00BA411D"/>
    <w:rsid w:val="00BB16E7"/>
    <w:rsid w:val="00BB3B15"/>
    <w:rsid w:val="00BB4245"/>
    <w:rsid w:val="00BB5798"/>
    <w:rsid w:val="00BB5A63"/>
    <w:rsid w:val="00BC452B"/>
    <w:rsid w:val="00BC7394"/>
    <w:rsid w:val="00BD050A"/>
    <w:rsid w:val="00BD0B50"/>
    <w:rsid w:val="00BD1DAA"/>
    <w:rsid w:val="00BD2A84"/>
    <w:rsid w:val="00BE66B3"/>
    <w:rsid w:val="00BF1F5F"/>
    <w:rsid w:val="00BF26E9"/>
    <w:rsid w:val="00C06DB4"/>
    <w:rsid w:val="00C07A72"/>
    <w:rsid w:val="00C214E0"/>
    <w:rsid w:val="00C22AB7"/>
    <w:rsid w:val="00C32A5C"/>
    <w:rsid w:val="00C359F5"/>
    <w:rsid w:val="00C473B2"/>
    <w:rsid w:val="00C55A4E"/>
    <w:rsid w:val="00C60091"/>
    <w:rsid w:val="00C6369A"/>
    <w:rsid w:val="00C64541"/>
    <w:rsid w:val="00C668DA"/>
    <w:rsid w:val="00C67E51"/>
    <w:rsid w:val="00C97D26"/>
    <w:rsid w:val="00CA2514"/>
    <w:rsid w:val="00CA476F"/>
    <w:rsid w:val="00CA5237"/>
    <w:rsid w:val="00CB141E"/>
    <w:rsid w:val="00CC120B"/>
    <w:rsid w:val="00CD25AB"/>
    <w:rsid w:val="00CD3F52"/>
    <w:rsid w:val="00CD6885"/>
    <w:rsid w:val="00CE6840"/>
    <w:rsid w:val="00CF28C6"/>
    <w:rsid w:val="00D00B75"/>
    <w:rsid w:val="00D01460"/>
    <w:rsid w:val="00D022C0"/>
    <w:rsid w:val="00D0743B"/>
    <w:rsid w:val="00D131D6"/>
    <w:rsid w:val="00D13B0D"/>
    <w:rsid w:val="00D2393A"/>
    <w:rsid w:val="00D2596F"/>
    <w:rsid w:val="00D446BC"/>
    <w:rsid w:val="00D45004"/>
    <w:rsid w:val="00D46B09"/>
    <w:rsid w:val="00D51E7F"/>
    <w:rsid w:val="00D52D5D"/>
    <w:rsid w:val="00D669B4"/>
    <w:rsid w:val="00D90306"/>
    <w:rsid w:val="00D96489"/>
    <w:rsid w:val="00DA64BD"/>
    <w:rsid w:val="00DA7ABC"/>
    <w:rsid w:val="00DB13D5"/>
    <w:rsid w:val="00DB1705"/>
    <w:rsid w:val="00DB4DD6"/>
    <w:rsid w:val="00DB5F85"/>
    <w:rsid w:val="00DC539D"/>
    <w:rsid w:val="00DD6E41"/>
    <w:rsid w:val="00DE7980"/>
    <w:rsid w:val="00DF1CD7"/>
    <w:rsid w:val="00DF4EC2"/>
    <w:rsid w:val="00E00C74"/>
    <w:rsid w:val="00E01A8E"/>
    <w:rsid w:val="00E05E75"/>
    <w:rsid w:val="00E06710"/>
    <w:rsid w:val="00E13AFB"/>
    <w:rsid w:val="00E1478F"/>
    <w:rsid w:val="00E236E3"/>
    <w:rsid w:val="00E2619F"/>
    <w:rsid w:val="00E50E90"/>
    <w:rsid w:val="00E5712A"/>
    <w:rsid w:val="00E67BF2"/>
    <w:rsid w:val="00E73881"/>
    <w:rsid w:val="00E952E7"/>
    <w:rsid w:val="00E95866"/>
    <w:rsid w:val="00EA563C"/>
    <w:rsid w:val="00EB6CC8"/>
    <w:rsid w:val="00EB7BE0"/>
    <w:rsid w:val="00EC10F1"/>
    <w:rsid w:val="00EC2E60"/>
    <w:rsid w:val="00EC3E01"/>
    <w:rsid w:val="00EC572B"/>
    <w:rsid w:val="00EE5999"/>
    <w:rsid w:val="00EE72BD"/>
    <w:rsid w:val="00EF3521"/>
    <w:rsid w:val="00F01C5E"/>
    <w:rsid w:val="00F02E06"/>
    <w:rsid w:val="00F03506"/>
    <w:rsid w:val="00F1225C"/>
    <w:rsid w:val="00F12BFC"/>
    <w:rsid w:val="00F20466"/>
    <w:rsid w:val="00F350F0"/>
    <w:rsid w:val="00F37C73"/>
    <w:rsid w:val="00F444A2"/>
    <w:rsid w:val="00F50F26"/>
    <w:rsid w:val="00F53B6F"/>
    <w:rsid w:val="00F60FE0"/>
    <w:rsid w:val="00F72B74"/>
    <w:rsid w:val="00F7624A"/>
    <w:rsid w:val="00F87C05"/>
    <w:rsid w:val="00F90B7E"/>
    <w:rsid w:val="00F91F12"/>
    <w:rsid w:val="00F94B2C"/>
    <w:rsid w:val="00FA1645"/>
    <w:rsid w:val="00FA2C98"/>
    <w:rsid w:val="00FA5528"/>
    <w:rsid w:val="00FB1D50"/>
    <w:rsid w:val="00FB200A"/>
    <w:rsid w:val="00FB6045"/>
    <w:rsid w:val="00FC0C5A"/>
    <w:rsid w:val="00FC1009"/>
    <w:rsid w:val="00FD2354"/>
    <w:rsid w:val="00FE574B"/>
    <w:rsid w:val="00FF5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D29C37A"/>
  <w15:chartTrackingRefBased/>
  <w15:docId w15:val="{36F01977-9955-4AE8-922E-60FF360A58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Microsoft Himalaya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798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19499E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paragraph" w:styleId="Overskrift2">
    <w:name w:val="heading 2"/>
    <w:basedOn w:val="Normal"/>
    <w:next w:val="Normal"/>
    <w:link w:val="Overskrift2Tegn"/>
    <w:uiPriority w:val="99"/>
    <w:qFormat/>
    <w:rsid w:val="00C55A4E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uiPriority w:val="9"/>
    <w:qFormat/>
    <w:rsid w:val="0019650D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sz w:val="20"/>
      <w:szCs w:val="20"/>
      <w:lang w:val="x-none" w:eastAsia="x-none"/>
    </w:rPr>
  </w:style>
  <w:style w:type="paragraph" w:styleId="Overskrift4">
    <w:name w:val="heading 4"/>
    <w:basedOn w:val="Normal"/>
    <w:next w:val="Normal"/>
    <w:link w:val="Overskrift4Tegn"/>
    <w:uiPriority w:val="9"/>
    <w:qFormat/>
    <w:rsid w:val="00C06DB4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link w:val="Overskrift1"/>
    <w:uiPriority w:val="9"/>
    <w:rsid w:val="0019499E"/>
    <w:rPr>
      <w:rFonts w:ascii="Cambria" w:eastAsia="Times New Roman" w:hAnsi="Cambria" w:cs="Microsoft Himalaya"/>
      <w:b/>
      <w:bCs/>
      <w:color w:val="365F91"/>
      <w:sz w:val="28"/>
      <w:szCs w:val="28"/>
    </w:rPr>
  </w:style>
  <w:style w:type="character" w:customStyle="1" w:styleId="Overskrift2Tegn">
    <w:name w:val="Overskrift 2 Tegn"/>
    <w:link w:val="Overskrift2"/>
    <w:uiPriority w:val="99"/>
    <w:rsid w:val="00C55A4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Overskrift3Tegn">
    <w:name w:val="Overskrift 3 Tegn"/>
    <w:link w:val="Overskrift3"/>
    <w:uiPriority w:val="9"/>
    <w:rsid w:val="0019650D"/>
    <w:rPr>
      <w:rFonts w:ascii="Cambria" w:eastAsia="Times New Roman" w:hAnsi="Cambria" w:cs="Times New Roman"/>
      <w:b/>
      <w:bCs/>
      <w:color w:val="4F81BD"/>
    </w:rPr>
  </w:style>
  <w:style w:type="character" w:customStyle="1" w:styleId="Overskrift4Tegn">
    <w:name w:val="Overskrift 4 Tegn"/>
    <w:link w:val="Overskrift4"/>
    <w:uiPriority w:val="9"/>
    <w:rsid w:val="00C06DB4"/>
    <w:rPr>
      <w:rFonts w:ascii="Cambria" w:eastAsia="Times New Roman" w:hAnsi="Cambria" w:cs="Times New Roman"/>
      <w:b/>
      <w:bCs/>
      <w:i/>
      <w:iCs/>
      <w:color w:val="4F81BD"/>
    </w:rPr>
  </w:style>
  <w:style w:type="paragraph" w:styleId="Listeavsnitt">
    <w:name w:val="List Paragraph"/>
    <w:basedOn w:val="Normal"/>
    <w:uiPriority w:val="34"/>
    <w:qFormat/>
    <w:rsid w:val="00C55A4E"/>
    <w:pPr>
      <w:ind w:left="720"/>
      <w:contextualSpacing/>
    </w:pPr>
  </w:style>
  <w:style w:type="paragraph" w:styleId="Bildetekst">
    <w:name w:val="caption"/>
    <w:basedOn w:val="Normal"/>
    <w:next w:val="Normal"/>
    <w:unhideWhenUsed/>
    <w:qFormat/>
    <w:rsid w:val="00CD6885"/>
    <w:pPr>
      <w:spacing w:line="240" w:lineRule="auto"/>
    </w:pPr>
    <w:rPr>
      <w:rFonts w:cs="Times New Roman"/>
      <w:b/>
      <w:bCs/>
      <w:color w:val="4F81BD"/>
      <w:sz w:val="18"/>
      <w:szCs w:val="18"/>
    </w:rPr>
  </w:style>
  <w:style w:type="table" w:styleId="Tabellrutenett">
    <w:name w:val="Table Grid"/>
    <w:basedOn w:val="Vanligtabell"/>
    <w:uiPriority w:val="59"/>
    <w:rsid w:val="00FE57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pptekst">
    <w:name w:val="header"/>
    <w:basedOn w:val="Normal"/>
    <w:link w:val="Topp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32A5C"/>
  </w:style>
  <w:style w:type="paragraph" w:styleId="Bunntekst">
    <w:name w:val="footer"/>
    <w:basedOn w:val="Normal"/>
    <w:link w:val="Bunn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32A5C"/>
  </w:style>
  <w:style w:type="paragraph" w:styleId="Bobletekst">
    <w:name w:val="Balloon Text"/>
    <w:basedOn w:val="Normal"/>
    <w:link w:val="BobletekstTegn"/>
    <w:uiPriority w:val="99"/>
    <w:semiHidden/>
    <w:unhideWhenUsed/>
    <w:rsid w:val="00C32A5C"/>
    <w:pPr>
      <w:spacing w:after="0" w:line="240" w:lineRule="auto"/>
    </w:pPr>
    <w:rPr>
      <w:rFonts w:ascii="Tahoma" w:hAnsi="Tahoma" w:cs="Times New Roman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C32A5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99"/>
    <w:qFormat/>
    <w:rsid w:val="00C32A5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99"/>
    <w:rsid w:val="00C32A5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MTDisplayEquation">
    <w:name w:val="MTDisplayEquation"/>
    <w:basedOn w:val="Normal"/>
    <w:next w:val="Normal"/>
    <w:uiPriority w:val="99"/>
    <w:rsid w:val="0019650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customStyle="1" w:styleId="Default">
    <w:name w:val="Default"/>
    <w:rsid w:val="0019650D"/>
    <w:pPr>
      <w:autoSpaceDE w:val="0"/>
      <w:autoSpaceDN w:val="0"/>
      <w:adjustRightInd w:val="0"/>
    </w:pPr>
    <w:rPr>
      <w:rFonts w:ascii="Franklin Gothic Book" w:hAnsi="Franklin Gothic Book" w:cs="Franklin Gothic Book"/>
      <w:color w:val="000000"/>
      <w:sz w:val="24"/>
      <w:szCs w:val="24"/>
      <w:lang w:eastAsia="en-US"/>
    </w:rPr>
  </w:style>
  <w:style w:type="paragraph" w:styleId="INNH1">
    <w:name w:val="toc 1"/>
    <w:basedOn w:val="Normal"/>
    <w:next w:val="Normal"/>
    <w:link w:val="INNH1Tegn"/>
    <w:autoRedefine/>
    <w:uiPriority w:val="39"/>
    <w:unhideWhenUsed/>
    <w:rsid w:val="00FC1009"/>
    <w:pPr>
      <w:spacing w:after="100"/>
    </w:pPr>
  </w:style>
  <w:style w:type="character" w:customStyle="1" w:styleId="INNH1Tegn">
    <w:name w:val="INNH 1 Tegn"/>
    <w:basedOn w:val="Standardskriftforavsnitt"/>
    <w:link w:val="INNH1"/>
    <w:uiPriority w:val="39"/>
    <w:rsid w:val="00FC1009"/>
  </w:style>
  <w:style w:type="paragraph" w:styleId="INNH2">
    <w:name w:val="toc 2"/>
    <w:basedOn w:val="Normal"/>
    <w:next w:val="Normal"/>
    <w:autoRedefine/>
    <w:uiPriority w:val="39"/>
    <w:unhideWhenUsed/>
    <w:rsid w:val="00FC1009"/>
    <w:pPr>
      <w:spacing w:after="100"/>
      <w:ind w:left="220"/>
    </w:pPr>
  </w:style>
  <w:style w:type="character" w:styleId="Hyperkobling">
    <w:name w:val="Hyperlink"/>
    <w:uiPriority w:val="99"/>
    <w:unhideWhenUsed/>
    <w:rsid w:val="00FC1009"/>
    <w:rPr>
      <w:color w:val="0000FF"/>
      <w:u w:val="single"/>
    </w:rPr>
  </w:style>
  <w:style w:type="paragraph" w:customStyle="1" w:styleId="Innhold">
    <w:name w:val="Innhold"/>
    <w:basedOn w:val="Overskrift1"/>
    <w:link w:val="InnholdTegn"/>
    <w:qFormat/>
    <w:rsid w:val="00FC1009"/>
  </w:style>
  <w:style w:type="character" w:customStyle="1" w:styleId="InnholdTegn">
    <w:name w:val="Innhold Tegn"/>
    <w:basedOn w:val="INNH1Tegn"/>
    <w:link w:val="Innhold"/>
    <w:rsid w:val="00FC1009"/>
  </w:style>
  <w:style w:type="character" w:styleId="Sterkutheving">
    <w:name w:val="Intense Emphasis"/>
    <w:uiPriority w:val="99"/>
    <w:qFormat/>
    <w:rsid w:val="00072081"/>
    <w:rPr>
      <w:rFonts w:cs="Times New Roman"/>
      <w:b/>
      <w:bCs/>
      <w:i/>
      <w:iCs/>
      <w:color w:val="4F81BD"/>
    </w:rPr>
  </w:style>
  <w:style w:type="paragraph" w:styleId="Ingenmellomrom">
    <w:name w:val="No Spacing"/>
    <w:uiPriority w:val="99"/>
    <w:qFormat/>
    <w:rsid w:val="00072081"/>
    <w:rPr>
      <w:rFonts w:cs="Times New Roman"/>
      <w:sz w:val="22"/>
      <w:szCs w:val="22"/>
      <w:lang w:eastAsia="en-US"/>
    </w:rPr>
  </w:style>
  <w:style w:type="character" w:customStyle="1" w:styleId="MTConvertedEquation">
    <w:name w:val="MTConvertedEquation"/>
    <w:uiPriority w:val="99"/>
    <w:rsid w:val="00C06DB4"/>
    <w:rPr>
      <w:rFonts w:cs="Times New Roman"/>
      <w:b/>
      <w:color w:val="339966"/>
    </w:rPr>
  </w:style>
  <w:style w:type="paragraph" w:styleId="Overskriftforinnholdsfortegnelse">
    <w:name w:val="TOC Heading"/>
    <w:basedOn w:val="Overskrift1"/>
    <w:next w:val="Normal"/>
    <w:uiPriority w:val="99"/>
    <w:qFormat/>
    <w:rsid w:val="00C06DB4"/>
    <w:pPr>
      <w:outlineLvl w:val="9"/>
    </w:pPr>
  </w:style>
  <w:style w:type="character" w:styleId="Fulgthyperkobling">
    <w:name w:val="FollowedHyperlink"/>
    <w:uiPriority w:val="99"/>
    <w:semiHidden/>
    <w:unhideWhenUsed/>
    <w:rsid w:val="008E0035"/>
    <w:rPr>
      <w:color w:val="800080"/>
      <w:u w:val="single"/>
    </w:rPr>
  </w:style>
  <w:style w:type="paragraph" w:styleId="HTML-forhndsformatert">
    <w:name w:val="HTML Preformatted"/>
    <w:basedOn w:val="Normal"/>
    <w:link w:val="HTML-forhndsformatertTegn"/>
    <w:uiPriority w:val="99"/>
    <w:unhideWhenUsed/>
    <w:rsid w:val="00DA64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nb-NO"/>
    </w:rPr>
  </w:style>
  <w:style w:type="character" w:customStyle="1" w:styleId="HTML-forhndsformatertTegn">
    <w:name w:val="HTML-forhåndsformatert Tegn"/>
    <w:link w:val="HTML-forhndsformatert"/>
    <w:uiPriority w:val="99"/>
    <w:rsid w:val="00DA64BD"/>
    <w:rPr>
      <w:rFonts w:ascii="Courier New" w:eastAsia="Times New Roman" w:hAnsi="Courier New" w:cs="Courier New"/>
      <w:sz w:val="20"/>
      <w:szCs w:val="20"/>
      <w:lang w:eastAsia="nb-NO"/>
    </w:rPr>
  </w:style>
  <w:style w:type="character" w:styleId="Ulstomtale">
    <w:name w:val="Unresolved Mention"/>
    <w:basedOn w:val="Standardskriftforavsnitt"/>
    <w:uiPriority w:val="99"/>
    <w:semiHidden/>
    <w:unhideWhenUsed/>
    <w:rsid w:val="00550651"/>
    <w:rPr>
      <w:color w:val="808080"/>
      <w:shd w:val="clear" w:color="auto" w:fill="E6E6E6"/>
    </w:rPr>
  </w:style>
  <w:style w:type="character" w:customStyle="1" w:styleId="contentbrowser">
    <w:name w:val="contentbrowser"/>
    <w:basedOn w:val="Standardskriftforavsnitt"/>
    <w:rsid w:val="00802B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7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67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4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image" Target="media/image8.png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image" Target="media/image83.png"/><Relationship Id="rId191" Type="http://schemas.openxmlformats.org/officeDocument/2006/relationships/hyperlink" Target="https://ndla.no/nn/subjects/subject:29/topic:1:163965/resource:1:122192?filters=urn:filter:3fa5baa7-d8d8-4b50-98a0-411bbcef13fa" TargetMode="External"/><Relationship Id="rId205" Type="http://schemas.openxmlformats.org/officeDocument/2006/relationships/image" Target="media/image98.wmf"/><Relationship Id="rId226" Type="http://schemas.openxmlformats.org/officeDocument/2006/relationships/image" Target="media/image110.png"/><Relationship Id="rId247" Type="http://schemas.openxmlformats.org/officeDocument/2006/relationships/image" Target="media/image121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77.bin"/><Relationship Id="rId216" Type="http://schemas.openxmlformats.org/officeDocument/2006/relationships/image" Target="media/image104.wmf"/><Relationship Id="rId237" Type="http://schemas.openxmlformats.org/officeDocument/2006/relationships/image" Target="media/image115.png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7.png"/><Relationship Id="rId139" Type="http://schemas.openxmlformats.org/officeDocument/2006/relationships/oleObject" Target="embeddings/oleObject61.bin"/><Relationship Id="rId85" Type="http://schemas.openxmlformats.org/officeDocument/2006/relationships/hyperlink" Target="https://ndla.no/nn/subjects/subject:29/topic:1:163965/resource:1:122143?filters=urn:filter:3fa5baa7-d8d8-4b50-98a0-411bbcef13fa" TargetMode="External"/><Relationship Id="rId150" Type="http://schemas.openxmlformats.org/officeDocument/2006/relationships/image" Target="media/image73.wmf"/><Relationship Id="rId171" Type="http://schemas.openxmlformats.org/officeDocument/2006/relationships/hyperlink" Target="https://docs.google.com/spreadsheets/d/1JMqojrLI2w8bNspuW6JEpCy1daKnl5K4c2esEJ_QlDI/edit" TargetMode="External"/><Relationship Id="rId192" Type="http://schemas.openxmlformats.org/officeDocument/2006/relationships/hyperlink" Target="https://docs.google.com/spreadsheets/d/1ivfHxBtds9ljgq_In1qqeopALSsZ2pCGP4wJS4tydpw/edit" TargetMode="External"/><Relationship Id="rId206" Type="http://schemas.openxmlformats.org/officeDocument/2006/relationships/oleObject" Target="embeddings/oleObject78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9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2.bin"/><Relationship Id="rId182" Type="http://schemas.openxmlformats.org/officeDocument/2006/relationships/image" Target="media/image89.png"/><Relationship Id="rId187" Type="http://schemas.openxmlformats.org/officeDocument/2006/relationships/hyperlink" Target="http://www.hioa.no/Om-HiOA/Senter-for-velferds-og-arbeidslivsforskning/SIFO/Referansebudsjettet/Kalkulator" TargetMode="External"/><Relationship Id="rId217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81.bin"/><Relationship Id="rId233" Type="http://schemas.openxmlformats.org/officeDocument/2006/relationships/hyperlink" Target="https://docs.google.com/spreadsheets/d/1VEjRGOrRksk6teLktcHCqTC_pmXnEjRufJ5H-u1SqZw/edit" TargetMode="External"/><Relationship Id="rId238" Type="http://schemas.openxmlformats.org/officeDocument/2006/relationships/image" Target="media/image11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png"/><Relationship Id="rId119" Type="http://schemas.openxmlformats.org/officeDocument/2006/relationships/hyperlink" Target="https://docs.google.com/spreadsheets/d/1JMqojrLI2w8bNspuW6JEpCy1daKnl5K4c2esEJ_QlDI/edit" TargetMode="External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hyperlink" Target="https://docs.google.com/spreadsheets/d/1JMqojrLI2w8bNspuW6JEpCy1daKnl5K4c2esEJ_QlDI/edit" TargetMode="External"/><Relationship Id="rId177" Type="http://schemas.openxmlformats.org/officeDocument/2006/relationships/oleObject" Target="embeddings/oleObject75.bin"/><Relationship Id="rId198" Type="http://schemas.openxmlformats.org/officeDocument/2006/relationships/hyperlink" Target="https://docs.google.com/spreadsheets/d/1ivfHxBtds9ljgq_In1qqeopALSsZ2pCGP4wJS4tydpw/edit" TargetMode="External"/><Relationship Id="rId172" Type="http://schemas.openxmlformats.org/officeDocument/2006/relationships/image" Target="media/image84.png"/><Relationship Id="rId193" Type="http://schemas.openxmlformats.org/officeDocument/2006/relationships/image" Target="media/image92.png"/><Relationship Id="rId202" Type="http://schemas.openxmlformats.org/officeDocument/2006/relationships/image" Target="media/image96.png"/><Relationship Id="rId207" Type="http://schemas.openxmlformats.org/officeDocument/2006/relationships/image" Target="media/image99.wmf"/><Relationship Id="rId223" Type="http://schemas.openxmlformats.org/officeDocument/2006/relationships/image" Target="media/image109.png"/><Relationship Id="rId228" Type="http://schemas.openxmlformats.org/officeDocument/2006/relationships/oleObject" Target="embeddings/oleObject84.bin"/><Relationship Id="rId244" Type="http://schemas.openxmlformats.org/officeDocument/2006/relationships/image" Target="media/image119.JPG"/><Relationship Id="rId249" Type="http://schemas.openxmlformats.org/officeDocument/2006/relationships/hyperlink" Target="http://www.dinside.no/okonomi/kredittkjopskalkulatoren/60886011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1.png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0.bin"/><Relationship Id="rId183" Type="http://schemas.openxmlformats.org/officeDocument/2006/relationships/hyperlink" Target="https://docs.google.com/spreadsheets/d/19kjhqfEAf4BLN5BCa0XET_3caK30VH3ZGQBuru-7AoA/edit" TargetMode="External"/><Relationship Id="rId213" Type="http://schemas.openxmlformats.org/officeDocument/2006/relationships/image" Target="media/image102.png"/><Relationship Id="rId218" Type="http://schemas.openxmlformats.org/officeDocument/2006/relationships/image" Target="media/image105.wmf"/><Relationship Id="rId234" Type="http://schemas.openxmlformats.org/officeDocument/2006/relationships/hyperlink" Target="https://www.smartepenger.no/lan/319-annuitetslan-og-serielan" TargetMode="External"/><Relationship Id="rId239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header" Target="header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image" Target="media/image55.png"/><Relationship Id="rId131" Type="http://schemas.openxmlformats.org/officeDocument/2006/relationships/oleObject" Target="embeddings/oleObject57.bin"/><Relationship Id="rId136" Type="http://schemas.openxmlformats.org/officeDocument/2006/relationships/image" Target="media/image66.wmf"/><Relationship Id="rId157" Type="http://schemas.openxmlformats.org/officeDocument/2006/relationships/image" Target="media/image76.png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4.wmf"/><Relationship Id="rId173" Type="http://schemas.openxmlformats.org/officeDocument/2006/relationships/hyperlink" Target="https://docs.google.com/spreadsheets/d/1JMqojrLI2w8bNspuW6JEpCy1daKnl5K4c2esEJ_QlDI/edit" TargetMode="External"/><Relationship Id="rId194" Type="http://schemas.openxmlformats.org/officeDocument/2006/relationships/image" Target="media/image93.png"/><Relationship Id="rId199" Type="http://schemas.openxmlformats.org/officeDocument/2006/relationships/image" Target="media/image94.png"/><Relationship Id="rId203" Type="http://schemas.openxmlformats.org/officeDocument/2006/relationships/hyperlink" Target="https://docs.google.com/spreadsheets/d/19kjhqfEAf4BLN5BCa0XET_3caK30VH3ZGQBuru-7AoA/edit" TargetMode="External"/><Relationship Id="rId208" Type="http://schemas.openxmlformats.org/officeDocument/2006/relationships/oleObject" Target="embeddings/oleObject79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hyperlink" Target="https://docs.google.com/spreadsheets/d/1VEjRGOrRksk6teLktcHCqTC_pmXnEjRufJ5H-u1SqZw/edit" TargetMode="External"/><Relationship Id="rId240" Type="http://schemas.openxmlformats.org/officeDocument/2006/relationships/oleObject" Target="embeddings/oleObject87.bin"/><Relationship Id="rId245" Type="http://schemas.openxmlformats.org/officeDocument/2006/relationships/image" Target="media/image12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3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90.png"/><Relationship Id="rId189" Type="http://schemas.openxmlformats.org/officeDocument/2006/relationships/hyperlink" Target="https://docs.google.com/spreadsheets/d/19kjhqfEAf4BLN5BCa0XET_3caK30VH3ZGQBuru-7AoA/edit" TargetMode="External"/><Relationship Id="rId21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image" Target="media/image103.png"/><Relationship Id="rId230" Type="http://schemas.openxmlformats.org/officeDocument/2006/relationships/oleObject" Target="embeddings/oleObject85.bin"/><Relationship Id="rId235" Type="http://schemas.openxmlformats.org/officeDocument/2006/relationships/hyperlink" Target="https://www.dnb.no/segp/appo/skfo/apply/car?chRef1=DNB.NO&amp;chRef2=STAND" TargetMode="External"/><Relationship Id="rId251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hyperlink" Target="https://docs.google.com/spreadsheets/d/1JMqojrLI2w8bNspuW6JEpCy1daKnl5K4c2esEJ_QlDI/edit" TargetMode="External"/><Relationship Id="rId137" Type="http://schemas.openxmlformats.org/officeDocument/2006/relationships/oleObject" Target="embeddings/oleObject60.bin"/><Relationship Id="rId158" Type="http://schemas.openxmlformats.org/officeDocument/2006/relationships/hyperlink" Target="https://docs.google.com/spreadsheets/d/1JMqojrLI2w8bNspuW6JEpCy1daKnl5K4c2esEJ_QlDI/edit" TargetMode="Externa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76.bin"/><Relationship Id="rId195" Type="http://schemas.openxmlformats.org/officeDocument/2006/relationships/hyperlink" Target="https://docs.google.com/spreadsheets/d/19kjhqfEAf4BLN5BCa0XET_3caK30VH3ZGQBuru-7AoA/edit" TargetMode="External"/><Relationship Id="rId209" Type="http://schemas.openxmlformats.org/officeDocument/2006/relationships/image" Target="media/image100.wmf"/><Relationship Id="rId190" Type="http://schemas.openxmlformats.org/officeDocument/2006/relationships/hyperlink" Target="https://docs.google.com/spreadsheets/d/19kjhqfEAf4BLN5BCa0XET_3caK30VH3ZGQBuru-7AoA/edit" TargetMode="External"/><Relationship Id="rId204" Type="http://schemas.openxmlformats.org/officeDocument/2006/relationships/image" Target="media/image97.png"/><Relationship Id="rId220" Type="http://schemas.openxmlformats.org/officeDocument/2006/relationships/image" Target="media/image106.png"/><Relationship Id="rId225" Type="http://schemas.openxmlformats.org/officeDocument/2006/relationships/hyperlink" Target="https://www.smartepenger.no/lan/319-annuitetslan-og-serielan" TargetMode="External"/><Relationship Id="rId241" Type="http://schemas.openxmlformats.org/officeDocument/2006/relationships/image" Target="media/image118.wmf"/><Relationship Id="rId246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hyperlink" Target="http://www.ssb.no/vis/kpi/kpiregn.html" TargetMode="External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3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1.bin"/><Relationship Id="rId169" Type="http://schemas.openxmlformats.org/officeDocument/2006/relationships/image" Target="media/image82.png"/><Relationship Id="rId185" Type="http://schemas.openxmlformats.org/officeDocument/2006/relationships/hyperlink" Target="https://docs.google.com/spreadsheets/d/19kjhqfEAf4BLN5BCa0XET_3caK30VH3ZGQBuru-7AoA/edit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80.bin"/><Relationship Id="rId215" Type="http://schemas.openxmlformats.org/officeDocument/2006/relationships/hyperlink" Target="https://docs.google.com/spreadsheets/d/1VEjRGOrRksk6teLktcHCqTC_pmXnEjRufJ5H-u1SqZw/edit" TargetMode="External"/><Relationship Id="rId236" Type="http://schemas.openxmlformats.org/officeDocument/2006/relationships/image" Target="media/image114.png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fontTable" Target="fontTable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58.bin"/><Relationship Id="rId154" Type="http://schemas.openxmlformats.org/officeDocument/2006/relationships/hyperlink" Target="https://tabellkort.app.skatteetaten.no/" TargetMode="External"/><Relationship Id="rId175" Type="http://schemas.openxmlformats.org/officeDocument/2006/relationships/oleObject" Target="embeddings/oleObject74.bin"/><Relationship Id="rId196" Type="http://schemas.openxmlformats.org/officeDocument/2006/relationships/hyperlink" Target="https://docs.google.com/spreadsheets/d/19kjhqfEAf4BLN5BCa0XET_3caK30VH3ZGQBuru-7AoA/edit?pli=1" TargetMode="External"/><Relationship Id="rId200" Type="http://schemas.openxmlformats.org/officeDocument/2006/relationships/image" Target="media/image95.png"/><Relationship Id="rId16" Type="http://schemas.openxmlformats.org/officeDocument/2006/relationships/oleObject" Target="embeddings/oleObject4.bin"/><Relationship Id="rId221" Type="http://schemas.openxmlformats.org/officeDocument/2006/relationships/image" Target="media/image107.png"/><Relationship Id="rId242" Type="http://schemas.openxmlformats.org/officeDocument/2006/relationships/oleObject" Target="embeddings/oleObject8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65" Type="http://schemas.openxmlformats.org/officeDocument/2006/relationships/image" Target="media/image80.wmf"/><Relationship Id="rId186" Type="http://schemas.openxmlformats.org/officeDocument/2006/relationships/hyperlink" Target="http://www.sifo.no" TargetMode="External"/><Relationship Id="rId211" Type="http://schemas.openxmlformats.org/officeDocument/2006/relationships/image" Target="media/image101.wmf"/><Relationship Id="rId232" Type="http://schemas.openxmlformats.org/officeDocument/2006/relationships/oleObject" Target="embeddings/oleObject86.bin"/><Relationship Id="rId253" Type="http://schemas.openxmlformats.org/officeDocument/2006/relationships/theme" Target="theme/theme1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5.png"/><Relationship Id="rId176" Type="http://schemas.openxmlformats.org/officeDocument/2006/relationships/image" Target="media/image86.wmf"/><Relationship Id="rId197" Type="http://schemas.openxmlformats.org/officeDocument/2006/relationships/hyperlink" Target="https://ndla.no/nn/subjects/subject:29/topic:1:163965/resource:1:122192?filters=urn:filter:3fa5baa7-d8d8-4b50-98a0-411bbcef13fa" TargetMode="External"/><Relationship Id="rId201" Type="http://schemas.openxmlformats.org/officeDocument/2006/relationships/hyperlink" Target="https://docs.google.com/spreadsheets/d/19kjhqfEAf4BLN5BCa0XET_3caK30VH3ZGQBuru-7AoA/edit" TargetMode="External"/><Relationship Id="rId222" Type="http://schemas.openxmlformats.org/officeDocument/2006/relationships/image" Target="media/image108.png"/><Relationship Id="rId243" Type="http://schemas.openxmlformats.org/officeDocument/2006/relationships/hyperlink" Target="https://docs.google.com/spreadsheets/d/1VEjRGOrRksk6teLktcHCqTC_pmXnEjRufJ5H-u1SqZw/edit" TargetMode="Externa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2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C70D7A-7C12-4DAD-8FD2-715A56972B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4</TotalTime>
  <Pages>43</Pages>
  <Words>5563</Words>
  <Characters>29489</Characters>
  <Application>Microsoft Office Word</Application>
  <DocSecurity>0</DocSecurity>
  <Lines>245</Lines>
  <Paragraphs>69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Mandal vgs</Company>
  <LinksUpToDate>false</LinksUpToDate>
  <CharactersWithSpaces>34983</CharactersWithSpaces>
  <SharedDoc>false</SharedDoc>
  <HLinks>
    <vt:vector size="60" baseType="variant">
      <vt:variant>
        <vt:i4>2424937</vt:i4>
      </vt:variant>
      <vt:variant>
        <vt:i4>282</vt:i4>
      </vt:variant>
      <vt:variant>
        <vt:i4>0</vt:i4>
      </vt:variant>
      <vt:variant>
        <vt:i4>5</vt:i4>
      </vt:variant>
      <vt:variant>
        <vt:lpwstr>http://www.dinside.com/115169/kredittkjopskalkulatoren</vt:lpwstr>
      </vt:variant>
      <vt:variant>
        <vt:lpwstr/>
      </vt:variant>
      <vt:variant>
        <vt:i4>393247</vt:i4>
      </vt:variant>
      <vt:variant>
        <vt:i4>255</vt:i4>
      </vt:variant>
      <vt:variant>
        <vt:i4>0</vt:i4>
      </vt:variant>
      <vt:variant>
        <vt:i4>5</vt:i4>
      </vt:variant>
      <vt:variant>
        <vt:lpwstr>http://www.sifo.no/standardbudsjettet</vt:lpwstr>
      </vt:variant>
      <vt:variant>
        <vt:lpwstr/>
      </vt:variant>
      <vt:variant>
        <vt:i4>8323128</vt:i4>
      </vt:variant>
      <vt:variant>
        <vt:i4>252</vt:i4>
      </vt:variant>
      <vt:variant>
        <vt:i4>0</vt:i4>
      </vt:variant>
      <vt:variant>
        <vt:i4>5</vt:i4>
      </vt:variant>
      <vt:variant>
        <vt:lpwstr>http://www.sifo.no/</vt:lpwstr>
      </vt:variant>
      <vt:variant>
        <vt:lpwstr/>
      </vt:variant>
      <vt:variant>
        <vt:i4>1572882</vt:i4>
      </vt:variant>
      <vt:variant>
        <vt:i4>228</vt:i4>
      </vt:variant>
      <vt:variant>
        <vt:i4>0</vt:i4>
      </vt:variant>
      <vt:variant>
        <vt:i4>5</vt:i4>
      </vt:variant>
      <vt:variant>
        <vt:lpwstr>https://skort.skatteetaten.no/skd/trekk/trekk</vt:lpwstr>
      </vt:variant>
      <vt:variant>
        <vt:lpwstr/>
      </vt:variant>
      <vt:variant>
        <vt:i4>3211369</vt:i4>
      </vt:variant>
      <vt:variant>
        <vt:i4>120</vt:i4>
      </vt:variant>
      <vt:variant>
        <vt:i4>0</vt:i4>
      </vt:variant>
      <vt:variant>
        <vt:i4>5</vt:i4>
      </vt:variant>
      <vt:variant>
        <vt:lpwstr>http://www.ssb.no/vis/kpi/kpiregn.html</vt:lpwstr>
      </vt:variant>
      <vt:variant>
        <vt:lpwstr/>
      </vt:variant>
      <vt:variant>
        <vt:i4>13763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576760</vt:lpwstr>
      </vt:variant>
      <vt:variant>
        <vt:i4>144184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576759</vt:lpwstr>
      </vt:variant>
      <vt:variant>
        <vt:i4>14418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576758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576757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576756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a1</dc:creator>
  <cp:keywords/>
  <dc:description/>
  <cp:lastModifiedBy>Bjarne Skurdal</cp:lastModifiedBy>
  <cp:revision>12</cp:revision>
  <cp:lastPrinted>2019-01-16T09:24:00Z</cp:lastPrinted>
  <dcterms:created xsi:type="dcterms:W3CDTF">2019-01-09T08:59:00Z</dcterms:created>
  <dcterms:modified xsi:type="dcterms:W3CDTF">2019-06-05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